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charts/chart10.xml" ContentType="application/vnd.openxmlformats-officedocument.drawingml.chart+xml"/>
  <Override PartName="/word/media/image102.JPG" ContentType="image/png"/>
  <Override PartName="/word/charts/chart11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charts/chart12.xml" ContentType="application/vnd.openxmlformats-officedocument.drawingml.chart+xml"/>
  <Override PartName="/word/charts/style11.xml" ContentType="application/vnd.ms-office.chartstyle+xml"/>
  <Override PartName="/word/charts/colors11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D9AE38" w14:textId="77777777" w:rsidR="005A2BA1" w:rsidRPr="005A2BA1" w:rsidRDefault="005A2BA1" w:rsidP="009D3410">
      <w:pPr>
        <w:spacing w:line="360" w:lineRule="auto"/>
        <w:jc w:val="center"/>
      </w:pPr>
      <w:bookmarkStart w:id="0" w:name="_Hlk91517757"/>
      <w:bookmarkEnd w:id="0"/>
      <w:r w:rsidRPr="005A2BA1">
        <w:rPr>
          <w:noProof/>
          <w:lang w:eastAsia="ru-RU"/>
        </w:rPr>
        <w:drawing>
          <wp:inline distT="0" distB="0" distL="0" distR="0" wp14:anchorId="39B19072" wp14:editId="6BFF42D9">
            <wp:extent cx="2518580" cy="1028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U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7288" cy="104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D6485" w14:textId="77777777" w:rsidR="005A2BA1" w:rsidRPr="005A2BA1" w:rsidRDefault="005A2BA1" w:rsidP="009D3410">
      <w:pPr>
        <w:spacing w:line="360" w:lineRule="auto"/>
        <w:ind w:right="-1"/>
        <w:jc w:val="both"/>
      </w:pPr>
      <w:r w:rsidRPr="005A2BA1">
        <w:t>МИНИСТЕРСТВО НАУКИ И ВЫСШЕГО ОБРАЗОВАНИЯ РОССИЙСКОЙ ФЕДЕРАЦИИ</w:t>
      </w:r>
    </w:p>
    <w:p w14:paraId="2D063BC7" w14:textId="77777777" w:rsidR="005A2BA1" w:rsidRPr="005A2BA1" w:rsidRDefault="005A2BA1" w:rsidP="009D3410">
      <w:pPr>
        <w:spacing w:after="0" w:line="360" w:lineRule="auto"/>
        <w:jc w:val="center"/>
      </w:pPr>
      <w:r w:rsidRPr="005A2BA1">
        <w:t xml:space="preserve">Федеральное государственное автономное образовательное учреждение высшего образования «Самарский национальный исследовательский университет </w:t>
      </w:r>
      <w:r>
        <w:br/>
      </w:r>
      <w:r w:rsidRPr="005A2BA1">
        <w:t xml:space="preserve">имени академика С.П. Королёва» </w:t>
      </w:r>
    </w:p>
    <w:p w14:paraId="633005B3" w14:textId="77777777" w:rsidR="005A2BA1" w:rsidRPr="005A2BA1" w:rsidRDefault="005A2BA1" w:rsidP="009D3410">
      <w:pPr>
        <w:spacing w:line="360" w:lineRule="auto"/>
        <w:jc w:val="center"/>
      </w:pPr>
      <w:r w:rsidRPr="005A2BA1">
        <w:t>(Самарский университет)</w:t>
      </w:r>
    </w:p>
    <w:p w14:paraId="44579E03" w14:textId="77777777" w:rsidR="005A2BA1" w:rsidRPr="005A2BA1" w:rsidRDefault="005A2BA1" w:rsidP="009D3410">
      <w:pPr>
        <w:spacing w:before="240" w:after="0" w:line="360" w:lineRule="auto"/>
        <w:jc w:val="center"/>
      </w:pPr>
      <w:r w:rsidRPr="005A2BA1">
        <w:t>Институт двигателей и энергетических установок</w:t>
      </w:r>
    </w:p>
    <w:p w14:paraId="7055A7D6" w14:textId="77777777" w:rsidR="005A2BA1" w:rsidRPr="005A2BA1" w:rsidRDefault="005A2BA1" w:rsidP="009D3410">
      <w:pPr>
        <w:spacing w:after="0" w:line="360" w:lineRule="auto"/>
        <w:jc w:val="center"/>
      </w:pPr>
      <w:r w:rsidRPr="005A2BA1">
        <w:t xml:space="preserve">Кафедра </w:t>
      </w:r>
      <w:r>
        <w:t>технологии производства двигателей</w:t>
      </w:r>
    </w:p>
    <w:p w14:paraId="2114B946" w14:textId="77777777" w:rsidR="005A2BA1" w:rsidRPr="005A2BA1" w:rsidRDefault="00260664" w:rsidP="009D3410">
      <w:pPr>
        <w:tabs>
          <w:tab w:val="left" w:pos="4170"/>
        </w:tabs>
        <w:spacing w:after="0" w:line="360" w:lineRule="auto"/>
      </w:pPr>
      <w:r>
        <w:tab/>
      </w:r>
    </w:p>
    <w:p w14:paraId="7D99762B" w14:textId="289FDBF1" w:rsidR="005A2BA1" w:rsidRPr="005A2BA1" w:rsidRDefault="005A2BA1" w:rsidP="009D3410">
      <w:pPr>
        <w:spacing w:line="360" w:lineRule="auto"/>
        <w:jc w:val="center"/>
      </w:pPr>
      <w:r>
        <w:t xml:space="preserve">Отчет по практической работе </w:t>
      </w:r>
      <w:r w:rsidR="00B76452">
        <w:t>п</w:t>
      </w:r>
      <w:r>
        <w:t xml:space="preserve">о дисциплине </w:t>
      </w:r>
      <w:r w:rsidRPr="0059780B">
        <w:t>"</w:t>
      </w:r>
      <w:r>
        <w:t>Планирование и организация производства</w:t>
      </w:r>
      <w:r w:rsidRPr="0059780B">
        <w:t>"</w:t>
      </w:r>
    </w:p>
    <w:p w14:paraId="487B795E" w14:textId="438CB72A" w:rsidR="005A2BA1" w:rsidRPr="005A2BA1" w:rsidRDefault="005A2BA1" w:rsidP="009D3410">
      <w:pPr>
        <w:spacing w:line="360" w:lineRule="auto"/>
        <w:jc w:val="center"/>
      </w:pPr>
      <w:r>
        <w:t>Разработка плана закупок материалов и комплектующих изделия 0</w:t>
      </w:r>
      <w:r w:rsidR="008E14EA">
        <w:t>48</w:t>
      </w:r>
      <w:r>
        <w:t xml:space="preserve">.000.000 </w:t>
      </w:r>
      <w:r w:rsidR="00171312">
        <w:br/>
      </w:r>
      <w:r w:rsidR="008E14EA">
        <w:t>ДЕСТРУКТОР ОЗОНА</w:t>
      </w:r>
    </w:p>
    <w:p w14:paraId="013EA74F" w14:textId="2B286513" w:rsidR="00677FDF" w:rsidRDefault="005A2BA1" w:rsidP="00F348E8">
      <w:pPr>
        <w:spacing w:line="360" w:lineRule="auto"/>
        <w:jc w:val="both"/>
      </w:pPr>
      <w:r w:rsidRPr="005A2BA1">
        <w:t xml:space="preserve"> </w:t>
      </w:r>
      <w:bookmarkStart w:id="1" w:name="_ЗАДАНИЕ"/>
      <w:bookmarkEnd w:id="1"/>
    </w:p>
    <w:p w14:paraId="69E7C8AF" w14:textId="7C0ADFAD" w:rsidR="00677FDF" w:rsidRDefault="00677FDF" w:rsidP="00611746">
      <w:pPr>
        <w:spacing w:line="360" w:lineRule="auto"/>
        <w:ind w:firstLine="4395"/>
      </w:pPr>
    </w:p>
    <w:p w14:paraId="5179168D" w14:textId="33F123CD" w:rsidR="00677FDF" w:rsidRPr="00EB5103" w:rsidRDefault="00677FDF" w:rsidP="00581F3D">
      <w:pPr>
        <w:spacing w:line="360" w:lineRule="auto"/>
        <w:ind w:left="4678" w:right="-1"/>
        <w:rPr>
          <w:color w:val="000000"/>
        </w:rPr>
      </w:pPr>
      <w:r w:rsidRPr="00265AC9">
        <w:rPr>
          <w:color w:val="000000"/>
        </w:rPr>
        <w:t>Отчёт выполнили : студенты группы 2414</w:t>
      </w:r>
      <w:r w:rsidR="00EB5103">
        <w:rPr>
          <w:color w:val="000000"/>
        </w:rPr>
        <w:t xml:space="preserve"> </w:t>
      </w:r>
      <w:r w:rsidR="007166B8" w:rsidRPr="00265AC9">
        <w:rPr>
          <w:color w:val="000000"/>
        </w:rPr>
        <w:t>Нестеренко С., Уколов С., Орлова А.,</w:t>
      </w:r>
      <w:r w:rsidR="00EB5103">
        <w:rPr>
          <w:color w:val="000000"/>
        </w:rPr>
        <w:t xml:space="preserve"> </w:t>
      </w:r>
      <w:r w:rsidR="007166B8" w:rsidRPr="00265AC9">
        <w:rPr>
          <w:color w:val="000000"/>
        </w:rPr>
        <w:t>Шляпугин М., Гребенников Д.,</w:t>
      </w:r>
      <w:r w:rsidR="00611746">
        <w:rPr>
          <w:color w:val="000000"/>
        </w:rPr>
        <w:t xml:space="preserve"> </w:t>
      </w:r>
      <w:r w:rsidR="00EB5103">
        <w:rPr>
          <w:color w:val="000000"/>
        </w:rPr>
        <w:t xml:space="preserve">Шаранов И., </w:t>
      </w:r>
      <w:r w:rsidR="007166B8" w:rsidRPr="00265AC9">
        <w:rPr>
          <w:color w:val="000000"/>
        </w:rPr>
        <w:t>Пижамова Ю.,</w:t>
      </w:r>
      <w:r w:rsidR="00EB5103">
        <w:rPr>
          <w:color w:val="000000"/>
        </w:rPr>
        <w:t xml:space="preserve"> </w:t>
      </w:r>
      <w:r w:rsidR="007166B8" w:rsidRPr="00265AC9">
        <w:rPr>
          <w:color w:val="000000"/>
        </w:rPr>
        <w:t>Марченко С.,</w:t>
      </w:r>
      <w:r w:rsidR="00611746">
        <w:rPr>
          <w:color w:val="000000"/>
        </w:rPr>
        <w:t xml:space="preserve"> </w:t>
      </w:r>
      <w:r w:rsidR="007166B8" w:rsidRPr="00265AC9">
        <w:rPr>
          <w:color w:val="000000"/>
        </w:rPr>
        <w:t>Чирков О., Прощаев М.,</w:t>
      </w:r>
      <w:r w:rsidR="00EB5103">
        <w:rPr>
          <w:color w:val="000000"/>
        </w:rPr>
        <w:t xml:space="preserve"> </w:t>
      </w:r>
      <w:r w:rsidR="00265AC9">
        <w:t>Беспалько Я., Малов Д.</w:t>
      </w:r>
    </w:p>
    <w:p w14:paraId="3588BA47" w14:textId="77777777" w:rsidR="00581F3D" w:rsidRDefault="00265AC9" w:rsidP="00581F3D">
      <w:pPr>
        <w:spacing w:line="240" w:lineRule="auto"/>
        <w:ind w:left="4678"/>
      </w:pPr>
      <w:r>
        <w:t>Отчёт проверил: к. т. н., доцент</w:t>
      </w:r>
      <w:r w:rsidR="00EB5103">
        <w:t xml:space="preserve"> </w:t>
      </w:r>
    </w:p>
    <w:p w14:paraId="48E86D43" w14:textId="4EFF5C67" w:rsidR="00F348E8" w:rsidRDefault="00265AC9" w:rsidP="00581F3D">
      <w:pPr>
        <w:spacing w:after="0" w:line="240" w:lineRule="auto"/>
        <w:ind w:left="4678"/>
      </w:pPr>
      <w:r>
        <w:t>Ивченко А.</w:t>
      </w:r>
      <w:r w:rsidR="00581F3D">
        <w:t xml:space="preserve"> </w:t>
      </w:r>
      <w:r>
        <w:t>В.</w:t>
      </w:r>
    </w:p>
    <w:p w14:paraId="470A23EF" w14:textId="77777777" w:rsidR="00F348E8" w:rsidRDefault="00F348E8">
      <w:r>
        <w:br w:type="page"/>
      </w:r>
    </w:p>
    <w:p w14:paraId="076909A5" w14:textId="51C3B390" w:rsidR="007E2508" w:rsidRDefault="007E2508" w:rsidP="009D3410">
      <w:pPr>
        <w:spacing w:line="360" w:lineRule="auto"/>
        <w:jc w:val="center"/>
      </w:pPr>
      <w:r>
        <w:lastRenderedPageBreak/>
        <w:t>ЗАДАНИЕ</w:t>
      </w:r>
    </w:p>
    <w:p w14:paraId="1214D4D9" w14:textId="77777777" w:rsidR="007E2508" w:rsidRPr="007E2508" w:rsidRDefault="007E2508" w:rsidP="009D3410">
      <w:pPr>
        <w:spacing w:before="100" w:beforeAutospacing="1" w:after="100" w:afterAutospacing="1" w:line="360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>Данная работа подразумевает под собой выполнение следующих задач:</w:t>
      </w:r>
    </w:p>
    <w:p w14:paraId="4436326B" w14:textId="593B9421" w:rsidR="007E2508" w:rsidRPr="007E2508" w:rsidRDefault="007E2508" w:rsidP="009D3410">
      <w:pPr>
        <w:pStyle w:val="ac"/>
        <w:numPr>
          <w:ilvl w:val="0"/>
          <w:numId w:val="32"/>
        </w:numPr>
        <w:spacing w:before="100" w:beforeAutospacing="1" w:after="100" w:afterAutospacing="1" w:line="360" w:lineRule="auto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>изучение исходного сборочного изделия и его составляющих;</w:t>
      </w:r>
    </w:p>
    <w:p w14:paraId="6E390571" w14:textId="0DFB7C3E" w:rsidR="007E2508" w:rsidRPr="007E2508" w:rsidRDefault="007E2508" w:rsidP="009D3410">
      <w:pPr>
        <w:pStyle w:val="ac"/>
        <w:numPr>
          <w:ilvl w:val="0"/>
          <w:numId w:val="32"/>
        </w:numPr>
        <w:spacing w:before="100" w:beforeAutospacing="1" w:after="100" w:afterAutospacing="1" w:line="360" w:lineRule="auto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>расчёт величины необходимых закупаемых материалов и комплектующих;</w:t>
      </w:r>
    </w:p>
    <w:p w14:paraId="1C92A056" w14:textId="5DB03FD4" w:rsidR="007E2508" w:rsidRPr="007E2508" w:rsidRDefault="007E2508" w:rsidP="009D3410">
      <w:pPr>
        <w:pStyle w:val="ac"/>
        <w:numPr>
          <w:ilvl w:val="0"/>
          <w:numId w:val="32"/>
        </w:numPr>
        <w:spacing w:before="100" w:beforeAutospacing="1" w:after="100" w:afterAutospacing="1" w:line="360" w:lineRule="auto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>подбор наиболее выгодных для сотрудников поставщиков.</w:t>
      </w:r>
    </w:p>
    <w:p w14:paraId="401DC674" w14:textId="7C913D44" w:rsidR="007E2508" w:rsidRPr="007E2508" w:rsidRDefault="007E2508" w:rsidP="009D3410">
      <w:pPr>
        <w:spacing w:before="100" w:beforeAutospacing="1" w:after="100" w:afterAutospacing="1" w:line="360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 xml:space="preserve">Получен заказ на </w:t>
      </w:r>
      <w:r>
        <w:rPr>
          <w:rFonts w:eastAsia="Times New Roman"/>
          <w:color w:val="000000"/>
          <w:lang w:eastAsia="ru-RU"/>
        </w:rPr>
        <w:t>1100</w:t>
      </w:r>
      <w:r w:rsidRPr="007E2508">
        <w:rPr>
          <w:rFonts w:eastAsia="Times New Roman"/>
          <w:color w:val="000000"/>
          <w:lang w:eastAsia="ru-RU"/>
        </w:rPr>
        <w:t xml:space="preserve"> сборочных единиц изделия. Коэффициент потерь на заготовительном этапе </w:t>
      </w:r>
      <m:oMath>
        <m:sSub>
          <m:sSubPr>
            <m:ctrlPr>
              <w:rPr>
                <w:rFonts w:ascii="Cambria Math" w:eastAsia="Times New Roman" w:hAnsi="Cambria Math" w:cs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Cambria Math"/>
                <w:color w:val="000000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/>
                <w:color w:val="000000"/>
                <w:vertAlign w:val="subscript"/>
                <w:lang w:eastAsia="ru-RU"/>
              </w:rPr>
              <m:t>заг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>=0%,</m:t>
        </m:r>
      </m:oMath>
      <w:r w:rsidRPr="007E2508">
        <w:rPr>
          <w:rFonts w:eastAsia="Times New Roman"/>
          <w:color w:val="000000"/>
          <w:lang w:eastAsia="ru-RU"/>
        </w:rPr>
        <w:t xml:space="preserve"> на этапе механической обработки </w:t>
      </w:r>
      <m:oMath>
        <m:sSub>
          <m:sSubPr>
            <m:ctrlPr>
              <w:rPr>
                <w:rFonts w:ascii="Cambria Math" w:eastAsia="Times New Roman" w:hAnsi="Cambria Math" w:cs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Cambria Math"/>
                <w:color w:val="000000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/>
                <w:color w:val="000000"/>
                <w:vertAlign w:val="subscript"/>
                <w:lang w:eastAsia="ru-RU"/>
              </w:rPr>
              <m:t>мех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>=5%</m:t>
        </m:r>
      </m:oMath>
      <w:r w:rsidRPr="007E2508">
        <w:rPr>
          <w:rFonts w:eastAsia="Times New Roman"/>
          <w:color w:val="000000"/>
          <w:lang w:eastAsia="ru-RU"/>
        </w:rPr>
        <w:t xml:space="preserve"> и на этапе сборки </w:t>
      </w:r>
      <m:oMath>
        <m:sSub>
          <m:sSubPr>
            <m:ctrlPr>
              <w:rPr>
                <w:rFonts w:ascii="Cambria Math" w:eastAsia="Times New Roman" w:hAnsi="Cambria Math" w:cs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Cambria Math"/>
                <w:color w:val="000000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/>
                <w:color w:val="000000"/>
                <w:vertAlign w:val="subscript"/>
                <w:lang w:eastAsia="ru-RU"/>
              </w:rPr>
              <m:t>сб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>=2%</m:t>
        </m:r>
      </m:oMath>
      <w:r w:rsidRPr="007E2508">
        <w:rPr>
          <w:rFonts w:eastAsia="Times New Roman"/>
          <w:color w:val="000000"/>
          <w:lang w:eastAsia="ru-RU"/>
        </w:rPr>
        <w:t>. Каких-либо запасов (материалов или комплектующих) нет.</w:t>
      </w:r>
    </w:p>
    <w:p w14:paraId="5153275B" w14:textId="6CA270FF" w:rsidR="007E2508" w:rsidRDefault="007E2508" w:rsidP="009D3410">
      <w:pPr>
        <w:spacing w:before="100" w:beforeAutospacing="1" w:after="100" w:afterAutospacing="1" w:line="360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7E2508">
        <w:rPr>
          <w:rFonts w:eastAsia="Times New Roman"/>
          <w:color w:val="000000"/>
          <w:lang w:eastAsia="ru-RU"/>
        </w:rPr>
        <w:t xml:space="preserve">Сборочный чертёж изделия </w:t>
      </w:r>
      <w:r w:rsidR="008C69A9">
        <w:t>048.000.000.</w:t>
      </w:r>
      <w:r w:rsidRPr="007E2508">
        <w:rPr>
          <w:rFonts w:eastAsia="Times New Roman"/>
          <w:color w:val="000000"/>
          <w:lang w:eastAsia="ru-RU"/>
        </w:rPr>
        <w:t>СБ «</w:t>
      </w:r>
      <w:r w:rsidR="008C69A9">
        <w:rPr>
          <w:rFonts w:eastAsia="Times New Roman"/>
          <w:color w:val="000000"/>
          <w:lang w:eastAsia="ru-RU"/>
        </w:rPr>
        <w:t>Деструктор озона</w:t>
      </w:r>
      <w:r w:rsidRPr="007E2508">
        <w:rPr>
          <w:rFonts w:eastAsia="Times New Roman"/>
          <w:color w:val="000000"/>
          <w:lang w:eastAsia="ru-RU"/>
        </w:rPr>
        <w:t>» и спецификация изделия приведены в приложении А.</w:t>
      </w:r>
    </w:p>
    <w:p w14:paraId="2ED5DB00" w14:textId="1F2A7567" w:rsidR="008C69A9" w:rsidRPr="008C69A9" w:rsidRDefault="008C69A9" w:rsidP="009D3410">
      <w:pPr>
        <w:spacing w:before="100" w:beforeAutospacing="1" w:after="100" w:afterAutospacing="1" w:line="360" w:lineRule="auto"/>
        <w:jc w:val="both"/>
      </w:pPr>
      <w:r>
        <w:rPr>
          <w:rFonts w:eastAsia="Times New Roman"/>
          <w:color w:val="000000"/>
          <w:lang w:eastAsia="ru-RU"/>
        </w:rPr>
        <w:t>Таблица 1 –</w:t>
      </w:r>
      <w:r>
        <w:t xml:space="preserve"> Список исполнителе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3"/>
        <w:gridCol w:w="2268"/>
        <w:gridCol w:w="2404"/>
      </w:tblGrid>
      <w:tr w:rsidR="008C69A9" w14:paraId="1B10B78A" w14:textId="77777777" w:rsidTr="001A4290">
        <w:trPr>
          <w:trHeight w:val="397"/>
        </w:trPr>
        <w:tc>
          <w:tcPr>
            <w:tcW w:w="4673" w:type="dxa"/>
            <w:vAlign w:val="center"/>
          </w:tcPr>
          <w:p w14:paraId="4E42FE09" w14:textId="77777777" w:rsidR="008C69A9" w:rsidRDefault="008C69A9" w:rsidP="009D3410">
            <w:pPr>
              <w:spacing w:line="360" w:lineRule="auto"/>
              <w:jc w:val="center"/>
            </w:pPr>
            <w:r>
              <w:t>Раздел работы</w:t>
            </w:r>
          </w:p>
        </w:tc>
        <w:tc>
          <w:tcPr>
            <w:tcW w:w="2268" w:type="dxa"/>
            <w:vAlign w:val="center"/>
          </w:tcPr>
          <w:p w14:paraId="7B186D0B" w14:textId="77777777" w:rsidR="008C69A9" w:rsidRDefault="008C69A9" w:rsidP="009D3410">
            <w:pPr>
              <w:spacing w:line="360" w:lineRule="auto"/>
              <w:jc w:val="center"/>
            </w:pPr>
            <w:r>
              <w:t>Исполнитель</w:t>
            </w:r>
          </w:p>
        </w:tc>
        <w:tc>
          <w:tcPr>
            <w:tcW w:w="2404" w:type="dxa"/>
            <w:vAlign w:val="center"/>
          </w:tcPr>
          <w:p w14:paraId="731C2DAA" w14:textId="77777777" w:rsidR="008C69A9" w:rsidRDefault="008C69A9" w:rsidP="009D3410">
            <w:pPr>
              <w:spacing w:line="360" w:lineRule="auto"/>
              <w:jc w:val="center"/>
            </w:pPr>
            <w:r>
              <w:t>Подпись</w:t>
            </w:r>
          </w:p>
        </w:tc>
      </w:tr>
      <w:tr w:rsidR="008C69A9" w14:paraId="7109EAAE" w14:textId="77777777" w:rsidTr="001A4290">
        <w:trPr>
          <w:trHeight w:hRule="exact" w:val="940"/>
        </w:trPr>
        <w:tc>
          <w:tcPr>
            <w:tcW w:w="4673" w:type="dxa"/>
            <w:vAlign w:val="center"/>
          </w:tcPr>
          <w:p w14:paraId="6B5DE872" w14:textId="6BECA25A" w:rsidR="008C69A9" w:rsidRPr="00677FDF" w:rsidRDefault="008C69A9" w:rsidP="009D3410">
            <w:pPr>
              <w:spacing w:line="360" w:lineRule="auto"/>
            </w:pPr>
            <w:r>
              <w:t>ВВЕДЕНИЕ</w:t>
            </w:r>
            <w:r w:rsidRPr="00677FDF">
              <w:t xml:space="preserve">, </w:t>
            </w:r>
            <w:r>
              <w:t>ЗАКЛЮЧЕНИЕ,</w:t>
            </w:r>
            <w:r w:rsidR="00677FDF">
              <w:t xml:space="preserve"> ПРИЛОЖЕНИЕ</w:t>
            </w:r>
            <w:r>
              <w:t xml:space="preserve"> </w:t>
            </w:r>
            <w:r w:rsidR="00677FDF">
              <w:t>А,</w:t>
            </w:r>
            <w:r w:rsidR="00677FDF" w:rsidRPr="00677FDF">
              <w:t xml:space="preserve"> </w:t>
            </w:r>
            <w:r w:rsidR="00677FDF">
              <w:t>составление отчёта</w:t>
            </w:r>
          </w:p>
        </w:tc>
        <w:tc>
          <w:tcPr>
            <w:tcW w:w="2268" w:type="dxa"/>
            <w:vAlign w:val="center"/>
          </w:tcPr>
          <w:p w14:paraId="0CAB49EA" w14:textId="77777777" w:rsidR="008C69A9" w:rsidRDefault="008C69A9" w:rsidP="009D3410">
            <w:pPr>
              <w:spacing w:line="360" w:lineRule="auto"/>
              <w:jc w:val="center"/>
            </w:pPr>
            <w:r>
              <w:t>Нестеренко Степан</w:t>
            </w:r>
          </w:p>
        </w:tc>
        <w:tc>
          <w:tcPr>
            <w:tcW w:w="2404" w:type="dxa"/>
          </w:tcPr>
          <w:p w14:paraId="223F4A16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2BAA8DF2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247D1A5C" w14:textId="024EA4CF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.</w:t>
            </w:r>
            <w:r>
              <w:t>1.1 «Корпус»</w:t>
            </w:r>
          </w:p>
        </w:tc>
        <w:tc>
          <w:tcPr>
            <w:tcW w:w="2268" w:type="dxa"/>
            <w:vAlign w:val="center"/>
          </w:tcPr>
          <w:p w14:paraId="6E690CB7" w14:textId="77777777" w:rsidR="008C69A9" w:rsidRDefault="008C69A9" w:rsidP="009D3410">
            <w:pPr>
              <w:spacing w:line="360" w:lineRule="auto"/>
              <w:jc w:val="center"/>
            </w:pPr>
            <w:r>
              <w:t>Уколов Семён</w:t>
            </w:r>
          </w:p>
        </w:tc>
        <w:tc>
          <w:tcPr>
            <w:tcW w:w="2404" w:type="dxa"/>
          </w:tcPr>
          <w:p w14:paraId="4F19CBC1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75EDFA2D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491446CB" w14:textId="339E29D7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.</w:t>
            </w:r>
            <w:r>
              <w:t>1.2 «Втулка»</w:t>
            </w:r>
          </w:p>
        </w:tc>
        <w:tc>
          <w:tcPr>
            <w:tcW w:w="2268" w:type="dxa"/>
            <w:vAlign w:val="center"/>
          </w:tcPr>
          <w:p w14:paraId="29ECB755" w14:textId="77777777" w:rsidR="008C69A9" w:rsidRDefault="008C69A9" w:rsidP="009D3410">
            <w:pPr>
              <w:spacing w:line="360" w:lineRule="auto"/>
              <w:jc w:val="center"/>
            </w:pPr>
            <w:r>
              <w:t>Орлова Анастасия</w:t>
            </w:r>
          </w:p>
        </w:tc>
        <w:tc>
          <w:tcPr>
            <w:tcW w:w="2404" w:type="dxa"/>
          </w:tcPr>
          <w:p w14:paraId="79420CB2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066C24C0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59C32070" w14:textId="5E7FA28F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.</w:t>
            </w:r>
            <w:r w:rsidR="00213CE3">
              <w:t>3</w:t>
            </w:r>
            <w:r>
              <w:t xml:space="preserve"> «Штуцер»</w:t>
            </w:r>
          </w:p>
        </w:tc>
        <w:tc>
          <w:tcPr>
            <w:tcW w:w="2268" w:type="dxa"/>
            <w:vAlign w:val="center"/>
          </w:tcPr>
          <w:p w14:paraId="2DC041EE" w14:textId="77777777" w:rsidR="008C69A9" w:rsidRDefault="008C69A9" w:rsidP="009D3410">
            <w:pPr>
              <w:spacing w:line="360" w:lineRule="auto"/>
              <w:jc w:val="center"/>
            </w:pPr>
            <w:r>
              <w:t>Шляпугин Михаил</w:t>
            </w:r>
          </w:p>
        </w:tc>
        <w:tc>
          <w:tcPr>
            <w:tcW w:w="2404" w:type="dxa"/>
          </w:tcPr>
          <w:p w14:paraId="43AE07C0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25271611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7DCA7E9C" w14:textId="5A65F81E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.</w:t>
            </w:r>
            <w:r w:rsidR="00213CE3">
              <w:t>4</w:t>
            </w:r>
            <w:r>
              <w:t xml:space="preserve"> «Планка»</w:t>
            </w:r>
          </w:p>
        </w:tc>
        <w:tc>
          <w:tcPr>
            <w:tcW w:w="2268" w:type="dxa"/>
            <w:vAlign w:val="center"/>
          </w:tcPr>
          <w:p w14:paraId="5C6834F6" w14:textId="77777777" w:rsidR="008C69A9" w:rsidRDefault="008C69A9" w:rsidP="009D3410">
            <w:pPr>
              <w:spacing w:line="360" w:lineRule="auto"/>
              <w:jc w:val="center"/>
            </w:pPr>
            <w:r>
              <w:t>Гребенников Данил</w:t>
            </w:r>
          </w:p>
        </w:tc>
        <w:tc>
          <w:tcPr>
            <w:tcW w:w="2404" w:type="dxa"/>
          </w:tcPr>
          <w:p w14:paraId="24C498CF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BD798A" w14:paraId="6F88296E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0461F5E2" w14:textId="3A849F6F" w:rsidR="00BD798A" w:rsidRDefault="00BD798A" w:rsidP="009D3410">
            <w:pPr>
              <w:spacing w:line="360" w:lineRule="auto"/>
              <w:jc w:val="both"/>
            </w:pPr>
            <w:r>
              <w:t>Раздел 2.1.5 «Основание»</w:t>
            </w:r>
          </w:p>
        </w:tc>
        <w:tc>
          <w:tcPr>
            <w:tcW w:w="2268" w:type="dxa"/>
            <w:vAlign w:val="center"/>
          </w:tcPr>
          <w:p w14:paraId="3D228A1C" w14:textId="38CF5EB2" w:rsidR="00BD798A" w:rsidRDefault="00BD798A" w:rsidP="009D3410">
            <w:pPr>
              <w:spacing w:line="360" w:lineRule="auto"/>
              <w:jc w:val="center"/>
            </w:pPr>
            <w:r>
              <w:t>Шаранов Илья</w:t>
            </w:r>
          </w:p>
        </w:tc>
        <w:tc>
          <w:tcPr>
            <w:tcW w:w="2404" w:type="dxa"/>
          </w:tcPr>
          <w:p w14:paraId="7119380C" w14:textId="77777777" w:rsidR="00BD798A" w:rsidRDefault="00BD798A" w:rsidP="009D3410">
            <w:pPr>
              <w:spacing w:line="360" w:lineRule="auto"/>
              <w:jc w:val="both"/>
            </w:pPr>
          </w:p>
        </w:tc>
      </w:tr>
      <w:tr w:rsidR="008C69A9" w14:paraId="42D30657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7D123B7A" w14:textId="2B7CC3B3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.</w:t>
            </w:r>
            <w:r w:rsidR="00BD798A">
              <w:t>6</w:t>
            </w:r>
            <w:r>
              <w:t xml:space="preserve"> «Плита опорная»</w:t>
            </w:r>
          </w:p>
        </w:tc>
        <w:tc>
          <w:tcPr>
            <w:tcW w:w="2268" w:type="dxa"/>
            <w:vAlign w:val="center"/>
          </w:tcPr>
          <w:p w14:paraId="3F80A637" w14:textId="77777777" w:rsidR="008C69A9" w:rsidRDefault="008C69A9" w:rsidP="009D3410">
            <w:pPr>
              <w:spacing w:line="360" w:lineRule="auto"/>
              <w:jc w:val="center"/>
            </w:pPr>
            <w:r>
              <w:t>Пижамова Юлия</w:t>
            </w:r>
          </w:p>
        </w:tc>
        <w:tc>
          <w:tcPr>
            <w:tcW w:w="2404" w:type="dxa"/>
          </w:tcPr>
          <w:p w14:paraId="45755F3A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056670A8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34A72261" w14:textId="19C9904C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.</w:t>
            </w:r>
            <w:r w:rsidR="00BD798A">
              <w:t>7</w:t>
            </w:r>
            <w:r>
              <w:t xml:space="preserve"> «Прокладка»</w:t>
            </w:r>
          </w:p>
        </w:tc>
        <w:tc>
          <w:tcPr>
            <w:tcW w:w="2268" w:type="dxa"/>
            <w:vAlign w:val="center"/>
          </w:tcPr>
          <w:p w14:paraId="0ADEB6DD" w14:textId="77777777" w:rsidR="008C69A9" w:rsidRDefault="008C69A9" w:rsidP="009D3410">
            <w:pPr>
              <w:spacing w:line="360" w:lineRule="auto"/>
              <w:jc w:val="center"/>
            </w:pPr>
            <w:r>
              <w:t>Марченко Семён</w:t>
            </w:r>
          </w:p>
        </w:tc>
        <w:tc>
          <w:tcPr>
            <w:tcW w:w="2404" w:type="dxa"/>
          </w:tcPr>
          <w:p w14:paraId="1D19E4AD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07F9626D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6279CB6D" w14:textId="4FA9DCBE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.</w:t>
            </w:r>
            <w:r w:rsidR="00BD798A">
              <w:t>8</w:t>
            </w:r>
            <w:r>
              <w:t xml:space="preserve"> «Втулка»</w:t>
            </w:r>
          </w:p>
        </w:tc>
        <w:tc>
          <w:tcPr>
            <w:tcW w:w="2268" w:type="dxa"/>
            <w:vAlign w:val="center"/>
          </w:tcPr>
          <w:p w14:paraId="757E0CDB" w14:textId="77777777" w:rsidR="008C69A9" w:rsidRDefault="008C69A9" w:rsidP="009D3410">
            <w:pPr>
              <w:spacing w:line="360" w:lineRule="auto"/>
              <w:jc w:val="center"/>
            </w:pPr>
            <w:r>
              <w:t>Чирков Олег</w:t>
            </w:r>
          </w:p>
        </w:tc>
        <w:tc>
          <w:tcPr>
            <w:tcW w:w="2404" w:type="dxa"/>
          </w:tcPr>
          <w:p w14:paraId="7FC01BD9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4D3F6018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05419631" w14:textId="67A611FB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1</w:t>
            </w:r>
            <w:r w:rsidR="00BD798A">
              <w:t xml:space="preserve">.9 </w:t>
            </w:r>
            <w:r>
              <w:t>«Кольцо»</w:t>
            </w:r>
          </w:p>
        </w:tc>
        <w:tc>
          <w:tcPr>
            <w:tcW w:w="2268" w:type="dxa"/>
            <w:vAlign w:val="center"/>
          </w:tcPr>
          <w:p w14:paraId="402B77D2" w14:textId="77777777" w:rsidR="008C69A9" w:rsidRDefault="008C69A9" w:rsidP="009D3410">
            <w:pPr>
              <w:spacing w:line="360" w:lineRule="auto"/>
              <w:jc w:val="center"/>
            </w:pPr>
            <w:r>
              <w:t>Прощаев Михаил</w:t>
            </w:r>
          </w:p>
        </w:tc>
        <w:tc>
          <w:tcPr>
            <w:tcW w:w="2404" w:type="dxa"/>
          </w:tcPr>
          <w:p w14:paraId="5EA07899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8C69A9" w14:paraId="1DD9D2E6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3E1DD605" w14:textId="67962169" w:rsidR="008C69A9" w:rsidRDefault="008C69A9" w:rsidP="009D3410">
            <w:pPr>
              <w:spacing w:line="360" w:lineRule="auto"/>
              <w:jc w:val="both"/>
            </w:pPr>
            <w:r>
              <w:t xml:space="preserve">Раздел </w:t>
            </w:r>
            <w:r w:rsidR="00000214">
              <w:t>2</w:t>
            </w:r>
            <w:r>
              <w:t>.</w:t>
            </w:r>
            <w:r w:rsidR="00000214">
              <w:t>2.1</w:t>
            </w:r>
            <w:r>
              <w:t xml:space="preserve"> «Катализатор»</w:t>
            </w:r>
          </w:p>
        </w:tc>
        <w:tc>
          <w:tcPr>
            <w:tcW w:w="2268" w:type="dxa"/>
            <w:vAlign w:val="center"/>
          </w:tcPr>
          <w:p w14:paraId="19A84513" w14:textId="77777777" w:rsidR="008C69A9" w:rsidRDefault="008C69A9" w:rsidP="009D3410">
            <w:pPr>
              <w:spacing w:line="360" w:lineRule="auto"/>
              <w:jc w:val="center"/>
            </w:pPr>
            <w:r>
              <w:t>Беспалько Яков</w:t>
            </w:r>
          </w:p>
        </w:tc>
        <w:tc>
          <w:tcPr>
            <w:tcW w:w="2404" w:type="dxa"/>
          </w:tcPr>
          <w:p w14:paraId="676EB9C6" w14:textId="77777777" w:rsidR="008C69A9" w:rsidRDefault="008C69A9" w:rsidP="009D3410">
            <w:pPr>
              <w:spacing w:line="360" w:lineRule="auto"/>
              <w:jc w:val="both"/>
            </w:pPr>
          </w:p>
        </w:tc>
      </w:tr>
      <w:tr w:rsidR="007E27F9" w14:paraId="22A9F180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487C7F98" w14:textId="67475891" w:rsidR="007E27F9" w:rsidRDefault="007E27F9" w:rsidP="009D3410">
            <w:pPr>
              <w:spacing w:line="360" w:lineRule="auto"/>
              <w:jc w:val="both"/>
            </w:pPr>
            <w:r>
              <w:t>Раздел 2.2.2 «</w:t>
            </w:r>
            <w:r w:rsidRPr="00C31E94">
              <w:t>Винт М4х30-6</w:t>
            </w:r>
            <w:r>
              <w:t>»</w:t>
            </w:r>
          </w:p>
        </w:tc>
        <w:tc>
          <w:tcPr>
            <w:tcW w:w="2268" w:type="dxa"/>
            <w:vMerge w:val="restart"/>
            <w:vAlign w:val="center"/>
          </w:tcPr>
          <w:p w14:paraId="6B37D357" w14:textId="77777777" w:rsidR="007E27F9" w:rsidRDefault="007E27F9" w:rsidP="009D3410">
            <w:pPr>
              <w:spacing w:line="360" w:lineRule="auto"/>
              <w:jc w:val="center"/>
            </w:pPr>
            <w:r>
              <w:t>Малов Денис</w:t>
            </w:r>
          </w:p>
        </w:tc>
        <w:tc>
          <w:tcPr>
            <w:tcW w:w="2404" w:type="dxa"/>
            <w:vMerge w:val="restart"/>
          </w:tcPr>
          <w:p w14:paraId="2869FC10" w14:textId="77777777" w:rsidR="007E27F9" w:rsidRDefault="007E27F9" w:rsidP="009D3410">
            <w:pPr>
              <w:spacing w:line="360" w:lineRule="auto"/>
              <w:jc w:val="both"/>
            </w:pPr>
          </w:p>
          <w:p w14:paraId="57B3AABD" w14:textId="221F5E1B" w:rsidR="007E27F9" w:rsidRDefault="007E27F9" w:rsidP="009D3410">
            <w:pPr>
              <w:spacing w:line="360" w:lineRule="auto"/>
              <w:jc w:val="both"/>
            </w:pPr>
          </w:p>
        </w:tc>
      </w:tr>
      <w:tr w:rsidR="007E27F9" w14:paraId="507EDC04" w14:textId="77777777" w:rsidTr="001A4290">
        <w:trPr>
          <w:trHeight w:hRule="exact" w:val="397"/>
        </w:trPr>
        <w:tc>
          <w:tcPr>
            <w:tcW w:w="4673" w:type="dxa"/>
            <w:vAlign w:val="center"/>
          </w:tcPr>
          <w:p w14:paraId="3EA89E78" w14:textId="3DF23D6B" w:rsidR="007E27F9" w:rsidRDefault="007E27F9" w:rsidP="009D3410">
            <w:pPr>
              <w:spacing w:line="360" w:lineRule="auto"/>
              <w:jc w:val="both"/>
            </w:pPr>
            <w:r>
              <w:t>Раздел 2.2.3 «</w:t>
            </w:r>
            <w:r w:rsidRPr="00000214">
              <w:t>Шайба А3.08кп.016</w:t>
            </w:r>
            <w:r>
              <w:t>»</w:t>
            </w:r>
          </w:p>
        </w:tc>
        <w:tc>
          <w:tcPr>
            <w:tcW w:w="2268" w:type="dxa"/>
            <w:vMerge/>
            <w:vAlign w:val="center"/>
          </w:tcPr>
          <w:p w14:paraId="65D44925" w14:textId="46CD00A5" w:rsidR="007E27F9" w:rsidRDefault="007E27F9" w:rsidP="009D3410">
            <w:pPr>
              <w:spacing w:line="360" w:lineRule="auto"/>
              <w:jc w:val="center"/>
            </w:pPr>
          </w:p>
        </w:tc>
        <w:tc>
          <w:tcPr>
            <w:tcW w:w="2404" w:type="dxa"/>
            <w:vMerge/>
          </w:tcPr>
          <w:p w14:paraId="1C06EB55" w14:textId="77777777" w:rsidR="007E27F9" w:rsidRDefault="007E27F9" w:rsidP="009D3410">
            <w:pPr>
              <w:spacing w:line="360" w:lineRule="auto"/>
              <w:jc w:val="both"/>
            </w:pPr>
          </w:p>
        </w:tc>
      </w:tr>
    </w:tbl>
    <w:p w14:paraId="339281AE" w14:textId="6D798963" w:rsidR="005A2BA1" w:rsidRPr="005A2BA1" w:rsidRDefault="007E2508" w:rsidP="009D3410">
      <w:pPr>
        <w:spacing w:line="360" w:lineRule="auto"/>
        <w:jc w:val="center"/>
      </w:pPr>
      <w:r>
        <w:br w:type="page"/>
      </w:r>
      <w:r w:rsidR="005A2BA1" w:rsidRPr="007479BE">
        <w:lastRenderedPageBreak/>
        <w:t>РЕФЕРАТ</w:t>
      </w:r>
    </w:p>
    <w:p w14:paraId="1685AE1B" w14:textId="74B928D0" w:rsidR="005A2BA1" w:rsidRPr="005A2BA1" w:rsidRDefault="006A50DE" w:rsidP="009D3410">
      <w:pPr>
        <w:spacing w:after="0" w:line="360" w:lineRule="auto"/>
        <w:ind w:firstLine="709"/>
        <w:jc w:val="both"/>
      </w:pPr>
      <w:r w:rsidRPr="00202299">
        <w:t>Пояснительная записк</w:t>
      </w:r>
      <w:r w:rsidRPr="00CD4190">
        <w:t>а</w:t>
      </w:r>
      <w:r w:rsidR="005A2BA1" w:rsidRPr="00EB5103">
        <w:t xml:space="preserve">: </w:t>
      </w:r>
      <w:r w:rsidR="006E4899" w:rsidRPr="00EB5103">
        <w:t>1</w:t>
      </w:r>
      <w:r w:rsidR="00AD08A6" w:rsidRPr="00EB5103">
        <w:t>16</w:t>
      </w:r>
      <w:r w:rsidR="00202299" w:rsidRPr="00EB5103">
        <w:t xml:space="preserve"> </w:t>
      </w:r>
      <w:r w:rsidR="005A2BA1" w:rsidRPr="00EB5103">
        <w:t>страниц,</w:t>
      </w:r>
      <w:r w:rsidR="00202299" w:rsidRPr="00EB5103">
        <w:t xml:space="preserve"> </w:t>
      </w:r>
      <w:r w:rsidR="00E6385A" w:rsidRPr="00EB5103">
        <w:t>1</w:t>
      </w:r>
      <w:r w:rsidR="00745E96" w:rsidRPr="00EB5103">
        <w:t>3</w:t>
      </w:r>
      <w:r w:rsidR="00CD4190" w:rsidRPr="00EB5103">
        <w:t>8</w:t>
      </w:r>
      <w:r w:rsidR="005A2BA1" w:rsidRPr="00EB5103">
        <w:t xml:space="preserve"> рисунк</w:t>
      </w:r>
      <w:r w:rsidR="00D0776A" w:rsidRPr="00EB5103">
        <w:t>ов</w:t>
      </w:r>
      <w:r w:rsidR="005A2BA1" w:rsidRPr="00EB5103">
        <w:t xml:space="preserve">, </w:t>
      </w:r>
      <w:r w:rsidR="00E6385A" w:rsidRPr="00EB5103">
        <w:t>2</w:t>
      </w:r>
      <w:r w:rsidR="00EB5103" w:rsidRPr="00EB5103">
        <w:t>5</w:t>
      </w:r>
      <w:r w:rsidR="00202299" w:rsidRPr="00EB5103">
        <w:t xml:space="preserve"> </w:t>
      </w:r>
      <w:r w:rsidRPr="00EB5103">
        <w:t xml:space="preserve">таблиц, </w:t>
      </w:r>
      <w:r w:rsidR="0096571D" w:rsidRPr="00EB5103">
        <w:t xml:space="preserve">41 </w:t>
      </w:r>
      <w:r w:rsidR="005A2BA1" w:rsidRPr="00EB5103">
        <w:t>использованны</w:t>
      </w:r>
      <w:r w:rsidR="0096571D" w:rsidRPr="00EB5103">
        <w:t xml:space="preserve">й </w:t>
      </w:r>
      <w:r w:rsidR="005A2BA1" w:rsidRPr="00EB5103">
        <w:t>источник</w:t>
      </w:r>
      <w:r w:rsidR="00202299" w:rsidRPr="00EB5103">
        <w:t xml:space="preserve">, </w:t>
      </w:r>
      <w:r w:rsidR="00E6385A" w:rsidRPr="00EB5103">
        <w:t xml:space="preserve">1 </w:t>
      </w:r>
      <w:r w:rsidR="00202299" w:rsidRPr="00EB5103">
        <w:t>приложени</w:t>
      </w:r>
      <w:r w:rsidR="00E6385A" w:rsidRPr="00EB5103">
        <w:t>е</w:t>
      </w:r>
      <w:r w:rsidR="00202299" w:rsidRPr="00EB5103">
        <w:t>.</w:t>
      </w:r>
    </w:p>
    <w:p w14:paraId="2174F6A3" w14:textId="114C5802" w:rsidR="007479BE" w:rsidRPr="007479BE" w:rsidRDefault="007479BE" w:rsidP="009D3410">
      <w:pPr>
        <w:spacing w:line="360" w:lineRule="auto"/>
        <w:ind w:firstLine="709"/>
        <w:jc w:val="both"/>
      </w:pPr>
      <w:r w:rsidRPr="007479BE">
        <w:t xml:space="preserve">ПЛАН, ЗАКУПКИ, ЧЕРТЁЖ, ИЗДЕЛИЕ, </w:t>
      </w:r>
      <w:r w:rsidRPr="005F51F0">
        <w:t>КОМПЛЕКТ</w:t>
      </w:r>
      <w:r w:rsidR="005F51F0">
        <w:t>УЮЩИЕ</w:t>
      </w:r>
      <w:r w:rsidRPr="007479BE">
        <w:t>, МАТЕРИАЛ, ПОСТАВЩИК, СТОИМОСТЬ.</w:t>
      </w:r>
    </w:p>
    <w:p w14:paraId="1F2680DE" w14:textId="51C07A3D" w:rsidR="007479BE" w:rsidRPr="007479BE" w:rsidRDefault="007479BE" w:rsidP="009D3410">
      <w:pPr>
        <w:spacing w:line="360" w:lineRule="auto"/>
        <w:ind w:firstLine="709"/>
        <w:jc w:val="both"/>
      </w:pPr>
      <w:r w:rsidRPr="007479BE">
        <w:t>Объектом исследования является сборочное изделие «</w:t>
      </w:r>
      <w:r w:rsidR="00202299">
        <w:t>Деструктор озона</w:t>
      </w:r>
      <w:r w:rsidRPr="007479BE">
        <w:t>».</w:t>
      </w:r>
    </w:p>
    <w:p w14:paraId="232A7A39" w14:textId="77777777" w:rsidR="007479BE" w:rsidRPr="007479BE" w:rsidRDefault="007479BE" w:rsidP="009D3410">
      <w:pPr>
        <w:spacing w:line="360" w:lineRule="auto"/>
        <w:ind w:firstLine="709"/>
        <w:jc w:val="both"/>
      </w:pPr>
      <w:r w:rsidRPr="007479BE">
        <w:t>Целями данной работы являются изучение исходного сборочного изделия и его составляющих, расчёт величины необходимых закупаемых материалов и комплектующих и подбор наиболее выгодных для сотрудничества поставщиков.</w:t>
      </w:r>
    </w:p>
    <w:p w14:paraId="2F9FB1AD" w14:textId="23091D97" w:rsidR="007479BE" w:rsidRPr="007479BE" w:rsidRDefault="007479BE" w:rsidP="009D3410">
      <w:pPr>
        <w:spacing w:line="360" w:lineRule="auto"/>
        <w:ind w:firstLine="709"/>
        <w:jc w:val="both"/>
      </w:pPr>
      <w:r w:rsidRPr="007479BE">
        <w:t>В ходе выполнени</w:t>
      </w:r>
      <w:r w:rsidR="000C4DCC">
        <w:t>я</w:t>
      </w:r>
      <w:r w:rsidRPr="007479BE">
        <w:t xml:space="preserve"> работы был</w:t>
      </w:r>
      <w:r w:rsidR="000C4DCC">
        <w:t>о</w:t>
      </w:r>
      <w:r w:rsidRPr="007479BE">
        <w:t xml:space="preserve"> изучен</w:t>
      </w:r>
      <w:r w:rsidR="000C4DCC">
        <w:t>о</w:t>
      </w:r>
      <w:r w:rsidRPr="007479BE">
        <w:t xml:space="preserve"> сборочное изделие</w:t>
      </w:r>
      <w:r w:rsidR="000C4DCC">
        <w:t xml:space="preserve"> 048.000.000 «Деструктор озона»</w:t>
      </w:r>
      <w:r w:rsidRPr="007479BE">
        <w:t xml:space="preserve"> и входящие в его состав компоненты, созданы объёмные модели и сборка, найдены поставщики комплектующих и материалов, среди которых были выбраны наиболее </w:t>
      </w:r>
      <w:r w:rsidRPr="005F51F0">
        <w:t>оптимальные</w:t>
      </w:r>
      <w:r w:rsidR="005F51F0">
        <w:t xml:space="preserve"> с точки зрения стоимости</w:t>
      </w:r>
      <w:r w:rsidRPr="007479BE">
        <w:t xml:space="preserve">, определены затраты на реализацию плана закупок и </w:t>
      </w:r>
      <w:r w:rsidR="000C4DCC">
        <w:t>определены</w:t>
      </w:r>
      <w:r w:rsidRPr="007479BE">
        <w:t xml:space="preserve"> сроки осуществления поставок.</w:t>
      </w:r>
    </w:p>
    <w:p w14:paraId="1C7012F1" w14:textId="5DE1ED5D" w:rsidR="007479BE" w:rsidRDefault="007479BE" w:rsidP="009D3410">
      <w:pPr>
        <w:spacing w:line="360" w:lineRule="auto"/>
        <w:ind w:firstLine="709"/>
        <w:jc w:val="both"/>
      </w:pPr>
      <w:r w:rsidRPr="007479BE">
        <w:t>Эффективность работы заключается в определении наиболее оптимальных поставщиков материалов и изделий.</w:t>
      </w:r>
    </w:p>
    <w:p w14:paraId="4F0A1576" w14:textId="77777777" w:rsidR="006A56B8" w:rsidRPr="00E71567" w:rsidRDefault="000C4DCC" w:rsidP="006A56B8">
      <w:pPr>
        <w:spacing w:line="360" w:lineRule="auto"/>
        <w:ind w:firstLine="709"/>
        <w:jc w:val="both"/>
      </w:pPr>
      <w:r>
        <w:t>В данной работе были определены параметры плана закупок материалов, входящих в состав изделия 048.000.000 «Деструктор озона» при программе выпуска 1100 сборочных единиц (потери при сборке изделия составляют 2%, потери при механической обработке 5%, каких-либо запасов материалов и комплектующих нет).</w:t>
      </w:r>
      <w:r w:rsidR="00D0794F">
        <w:t xml:space="preserve"> Затраты, требующие реализации плана закупок, </w:t>
      </w:r>
      <w:r w:rsidR="00FC2ABC">
        <w:t>составляют</w:t>
      </w:r>
      <w:r w:rsidR="00FC2ABC" w:rsidRPr="00E13E7B">
        <w:t xml:space="preserve"> </w:t>
      </w:r>
      <w:r w:rsidR="00FC2ABC">
        <w:t>1 040 628</w:t>
      </w:r>
      <w:r w:rsidR="00FC2ABC" w:rsidRPr="00B706F0">
        <w:t xml:space="preserve"> </w:t>
      </w:r>
      <w:r w:rsidR="00FC2ABC" w:rsidRPr="00E13E7B">
        <w:t xml:space="preserve">рублей. </w:t>
      </w:r>
      <w:r w:rsidR="00FC2ABC">
        <w:t>О</w:t>
      </w:r>
      <w:r w:rsidR="00FC2ABC" w:rsidRPr="00E13E7B">
        <w:t xml:space="preserve">бщая стоимость материалов для одного изделия составит </w:t>
      </w:r>
      <w:r w:rsidR="00FC2ABC" w:rsidRPr="000039D9">
        <w:t>946,0</w:t>
      </w:r>
      <w:r w:rsidR="00FC2ABC">
        <w:t>3 руб.</w:t>
      </w:r>
      <w:r w:rsidR="006A56B8">
        <w:t xml:space="preserve"> </w:t>
      </w:r>
      <w:r w:rsidR="006A56B8" w:rsidRPr="00E71567">
        <w:t xml:space="preserve">Заказ материалов необходимо произвести не менее чем за </w:t>
      </w:r>
      <w:r w:rsidR="006A56B8">
        <w:t>1</w:t>
      </w:r>
      <w:r w:rsidR="006A56B8" w:rsidRPr="00E71567">
        <w:t>8 дней до начала производства.</w:t>
      </w:r>
    </w:p>
    <w:p w14:paraId="44E32317" w14:textId="50E63FE2" w:rsidR="00FC2ABC" w:rsidRDefault="00FC2ABC" w:rsidP="00FC2ABC">
      <w:pPr>
        <w:spacing w:line="360" w:lineRule="auto"/>
        <w:ind w:firstLine="709"/>
        <w:jc w:val="both"/>
      </w:pPr>
    </w:p>
    <w:p w14:paraId="44ACF34E" w14:textId="58C5FA94" w:rsidR="000C4DCC" w:rsidRDefault="000C4DCC" w:rsidP="000C4DCC">
      <w:pPr>
        <w:spacing w:line="360" w:lineRule="auto"/>
        <w:ind w:firstLine="709"/>
        <w:jc w:val="both"/>
      </w:pPr>
    </w:p>
    <w:p w14:paraId="3F5BED57" w14:textId="77777777" w:rsidR="000C4DCC" w:rsidRDefault="000C4DCC" w:rsidP="009D3410">
      <w:pPr>
        <w:spacing w:line="360" w:lineRule="auto"/>
        <w:ind w:firstLine="709"/>
        <w:jc w:val="both"/>
      </w:pPr>
    </w:p>
    <w:p w14:paraId="0D3329E2" w14:textId="77777777" w:rsidR="000C4DCC" w:rsidRPr="007479BE" w:rsidRDefault="000C4DCC" w:rsidP="009D3410">
      <w:pPr>
        <w:spacing w:line="360" w:lineRule="auto"/>
        <w:ind w:firstLine="709"/>
        <w:jc w:val="both"/>
      </w:pPr>
    </w:p>
    <w:p w14:paraId="129359E8" w14:textId="77777777" w:rsidR="005A2BA1" w:rsidRPr="005A2BA1" w:rsidRDefault="005A2BA1" w:rsidP="009D3410">
      <w:pPr>
        <w:spacing w:line="360" w:lineRule="auto"/>
      </w:pPr>
      <w:r w:rsidRPr="005A2BA1"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4"/>
          <w:szCs w:val="24"/>
          <w:lang w:eastAsia="en-US"/>
        </w:rPr>
        <w:id w:val="36633570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EE1646D" w14:textId="730EFF1F" w:rsidR="00E41944" w:rsidRPr="0009249D" w:rsidRDefault="00E8390F" w:rsidP="009D3410">
          <w:pPr>
            <w:pStyle w:val="afe"/>
            <w:spacing w:line="360" w:lineRule="auto"/>
            <w:jc w:val="center"/>
            <w:rPr>
              <w:rFonts w:ascii="Times New Roman" w:hAnsi="Times New Roman"/>
              <w:color w:val="auto"/>
              <w:sz w:val="24"/>
            </w:rPr>
          </w:pPr>
          <w:r w:rsidRPr="0009249D">
            <w:rPr>
              <w:rFonts w:ascii="Times New Roman" w:hAnsi="Times New Roman"/>
              <w:color w:val="auto"/>
              <w:sz w:val="24"/>
            </w:rPr>
            <w:t>СОДЕРЖАНИЕ</w:t>
          </w:r>
        </w:p>
        <w:p w14:paraId="618D31D7" w14:textId="7629F86A" w:rsidR="00E41944" w:rsidRPr="0009249D" w:rsidRDefault="00E41944" w:rsidP="009D3410">
          <w:pPr>
            <w:spacing w:line="360" w:lineRule="auto"/>
            <w:rPr>
              <w:lang w:val="en-US" w:eastAsia="ru-RU"/>
            </w:rPr>
          </w:pPr>
        </w:p>
        <w:p w14:paraId="007E0D28" w14:textId="10CF94BE" w:rsidR="0096571D" w:rsidRDefault="003602B5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1663434" w:history="1">
            <w:r w:rsidR="0096571D" w:rsidRPr="00000A2C">
              <w:rPr>
                <w:rStyle w:val="a5"/>
              </w:rPr>
              <w:t>ВВЕДЕНИЕ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34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5</w:t>
            </w:r>
            <w:r w:rsidR="0096571D">
              <w:rPr>
                <w:webHidden/>
              </w:rPr>
              <w:fldChar w:fldCharType="end"/>
            </w:r>
          </w:hyperlink>
        </w:p>
        <w:p w14:paraId="7ECB5D37" w14:textId="73DC5BAE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35" w:history="1">
            <w:r w:rsidR="0096571D" w:rsidRPr="00000A2C">
              <w:rPr>
                <w:rStyle w:val="a5"/>
              </w:rPr>
              <w:t>1</w:t>
            </w:r>
            <w:r w:rsidR="0096571D">
              <w:rPr>
                <w:rFonts w:asciiTheme="minorHAnsi" w:eastAsiaTheme="minorEastAsia" w:hAnsiTheme="minorHAnsi" w:cstheme="minorBidi"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</w:rPr>
              <w:t>Порядок выполнения работы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35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6</w:t>
            </w:r>
            <w:r w:rsidR="0096571D">
              <w:rPr>
                <w:webHidden/>
              </w:rPr>
              <w:fldChar w:fldCharType="end"/>
            </w:r>
          </w:hyperlink>
        </w:p>
        <w:p w14:paraId="5AC41532" w14:textId="4EBB0C0E" w:rsidR="0096571D" w:rsidRDefault="00A734D6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1663436" w:history="1">
            <w:r w:rsidR="0096571D" w:rsidRPr="00000A2C">
              <w:rPr>
                <w:rStyle w:val="a5"/>
                <w:noProof/>
              </w:rPr>
              <w:t>1.1</w:t>
            </w:r>
            <w:r w:rsidR="0096571D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План закупки материалов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36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7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2F6DFB1A" w14:textId="032058D6" w:rsidR="0096571D" w:rsidRDefault="00A734D6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1663437" w:history="1">
            <w:r w:rsidR="0096571D" w:rsidRPr="00000A2C">
              <w:rPr>
                <w:rStyle w:val="a5"/>
                <w:noProof/>
              </w:rPr>
              <w:t>1.2</w:t>
            </w:r>
            <w:r w:rsidR="0096571D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План закупки комплектующих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37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9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2946E96A" w14:textId="1C0829A0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38" w:history="1">
            <w:r w:rsidR="0096571D" w:rsidRPr="00000A2C">
              <w:rPr>
                <w:rStyle w:val="a5"/>
              </w:rPr>
              <w:t>2</w:t>
            </w:r>
            <w:r w:rsidR="0096571D">
              <w:rPr>
                <w:rFonts w:asciiTheme="minorHAnsi" w:eastAsiaTheme="minorEastAsia" w:hAnsiTheme="minorHAnsi" w:cstheme="minorBidi"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</w:rPr>
              <w:t>Расчет параметров плана закупок изделия «Деструктор озона»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38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10</w:t>
            </w:r>
            <w:r w:rsidR="0096571D">
              <w:rPr>
                <w:webHidden/>
              </w:rPr>
              <w:fldChar w:fldCharType="end"/>
            </w:r>
          </w:hyperlink>
        </w:p>
        <w:p w14:paraId="2075609A" w14:textId="0B191965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39" w:history="1">
            <w:r w:rsidR="0096571D" w:rsidRPr="00000A2C">
              <w:rPr>
                <w:rStyle w:val="a5"/>
              </w:rPr>
              <w:t>2.1</w:t>
            </w:r>
            <w:r w:rsidR="0096571D">
              <w:rPr>
                <w:rFonts w:asciiTheme="minorHAnsi" w:eastAsiaTheme="minorEastAsia" w:hAnsiTheme="minorHAnsi" w:cstheme="minorBidi"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</w:rPr>
              <w:t>Расчет параметров плана закупок материалов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39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10</w:t>
            </w:r>
            <w:r w:rsidR="0096571D">
              <w:rPr>
                <w:webHidden/>
              </w:rPr>
              <w:fldChar w:fldCharType="end"/>
            </w:r>
          </w:hyperlink>
        </w:p>
        <w:p w14:paraId="5207A64C" w14:textId="797E535B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0" w:history="1">
            <w:r w:rsidR="0096571D" w:rsidRPr="00000A2C">
              <w:rPr>
                <w:rStyle w:val="a5"/>
                <w:noProof/>
              </w:rPr>
              <w:t>2.1.1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1 «Корпус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0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10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0A838DDA" w14:textId="797B1FF8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1" w:history="1">
            <w:r w:rsidR="0096571D" w:rsidRPr="00000A2C">
              <w:rPr>
                <w:rStyle w:val="a5"/>
                <w:noProof/>
              </w:rPr>
              <w:t>2.1.2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2 «Втулка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1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19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73E5884F" w14:textId="532DBB9F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2" w:history="1">
            <w:r w:rsidR="0096571D" w:rsidRPr="00000A2C">
              <w:rPr>
                <w:rStyle w:val="a5"/>
                <w:noProof/>
              </w:rPr>
              <w:t>2.1.3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4 «Штуцер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2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37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47AB2DAB" w14:textId="7EC58101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3" w:history="1">
            <w:r w:rsidR="0096571D" w:rsidRPr="00000A2C">
              <w:rPr>
                <w:rStyle w:val="a5"/>
                <w:noProof/>
              </w:rPr>
              <w:t>2.1.4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5 «Планка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3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47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0D03D36A" w14:textId="798C52A0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4" w:history="1">
            <w:r w:rsidR="0096571D" w:rsidRPr="00000A2C">
              <w:rPr>
                <w:rStyle w:val="a5"/>
                <w:noProof/>
              </w:rPr>
              <w:t>2.1.5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6 «Основание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4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54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66D23843" w14:textId="29E7A170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5" w:history="1">
            <w:r w:rsidR="0096571D" w:rsidRPr="00000A2C">
              <w:rPr>
                <w:rStyle w:val="a5"/>
                <w:noProof/>
              </w:rPr>
              <w:t>2.1.6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7 «Плита опорная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5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61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29C5495E" w14:textId="5F9A9305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6" w:history="1">
            <w:r w:rsidR="0096571D" w:rsidRPr="00000A2C">
              <w:rPr>
                <w:rStyle w:val="a5"/>
                <w:noProof/>
              </w:rPr>
              <w:t>2.1.7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08 «Прокладка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6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69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109C6BA0" w14:textId="517FC9E2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7" w:history="1">
            <w:r w:rsidR="0096571D" w:rsidRPr="00000A2C">
              <w:rPr>
                <w:rStyle w:val="a5"/>
                <w:noProof/>
              </w:rPr>
              <w:t>2.1.8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10 «Втулка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7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76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5BD98FBF" w14:textId="3449EF87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48" w:history="1">
            <w:r w:rsidR="0096571D" w:rsidRPr="00000A2C">
              <w:rPr>
                <w:rStyle w:val="a5"/>
                <w:noProof/>
              </w:rPr>
              <w:t>2.1.9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048.000.011 «Кольцо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48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84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446C7C2F" w14:textId="52D30479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49" w:history="1">
            <w:r w:rsidR="0096571D" w:rsidRPr="00000A2C">
              <w:rPr>
                <w:rStyle w:val="a5"/>
              </w:rPr>
              <w:t>2.2</w:t>
            </w:r>
            <w:r w:rsidR="0096571D">
              <w:rPr>
                <w:rFonts w:asciiTheme="minorHAnsi" w:eastAsiaTheme="minorEastAsia" w:hAnsiTheme="minorHAnsi" w:cstheme="minorBidi"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</w:rPr>
              <w:t>Расчет параметров плана закупок комплектующих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49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91</w:t>
            </w:r>
            <w:r w:rsidR="0096571D">
              <w:rPr>
                <w:webHidden/>
              </w:rPr>
              <w:fldChar w:fldCharType="end"/>
            </w:r>
          </w:hyperlink>
        </w:p>
        <w:p w14:paraId="10E50333" w14:textId="5C92D3CE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50" w:history="1">
            <w:r w:rsidR="0096571D" w:rsidRPr="00000A2C">
              <w:rPr>
                <w:rStyle w:val="a5"/>
                <w:noProof/>
              </w:rPr>
              <w:t>2.2.1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«Катализатор Экат ПУ-О3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50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91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3CB87320" w14:textId="7C60FF3F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51" w:history="1">
            <w:r w:rsidR="0096571D" w:rsidRPr="00000A2C">
              <w:rPr>
                <w:rStyle w:val="a5"/>
                <w:noProof/>
              </w:rPr>
              <w:t>2.2.2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«Винт М4х30-6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51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95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0B2563ED" w14:textId="49A847DD" w:rsidR="0096571D" w:rsidRDefault="00A734D6">
          <w:pPr>
            <w:pStyle w:val="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663452" w:history="1">
            <w:r w:rsidR="0096571D" w:rsidRPr="00000A2C">
              <w:rPr>
                <w:rStyle w:val="a5"/>
                <w:noProof/>
              </w:rPr>
              <w:t>2.2.3</w:t>
            </w:r>
            <w:r w:rsidR="0096571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96571D" w:rsidRPr="00000A2C">
              <w:rPr>
                <w:rStyle w:val="a5"/>
                <w:noProof/>
              </w:rPr>
              <w:t>Деталь «Шайба А3.08кп.016»</w:t>
            </w:r>
            <w:r w:rsidR="0096571D">
              <w:rPr>
                <w:noProof/>
                <w:webHidden/>
              </w:rPr>
              <w:tab/>
            </w:r>
            <w:r w:rsidR="0096571D">
              <w:rPr>
                <w:noProof/>
                <w:webHidden/>
              </w:rPr>
              <w:fldChar w:fldCharType="begin"/>
            </w:r>
            <w:r w:rsidR="0096571D">
              <w:rPr>
                <w:noProof/>
                <w:webHidden/>
              </w:rPr>
              <w:instrText xml:space="preserve"> PAGEREF _Toc91663452 \h </w:instrText>
            </w:r>
            <w:r w:rsidR="0096571D">
              <w:rPr>
                <w:noProof/>
                <w:webHidden/>
              </w:rPr>
            </w:r>
            <w:r w:rsidR="0096571D">
              <w:rPr>
                <w:noProof/>
                <w:webHidden/>
              </w:rPr>
              <w:fldChar w:fldCharType="separate"/>
            </w:r>
            <w:r w:rsidR="00FD2F0E">
              <w:rPr>
                <w:noProof/>
                <w:webHidden/>
              </w:rPr>
              <w:t>102</w:t>
            </w:r>
            <w:r w:rsidR="0096571D">
              <w:rPr>
                <w:noProof/>
                <w:webHidden/>
              </w:rPr>
              <w:fldChar w:fldCharType="end"/>
            </w:r>
          </w:hyperlink>
        </w:p>
        <w:p w14:paraId="347731A6" w14:textId="5639AA27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53" w:history="1">
            <w:r w:rsidR="0096571D" w:rsidRPr="00000A2C">
              <w:rPr>
                <w:rStyle w:val="a5"/>
              </w:rPr>
              <w:t>ЗАКЛЮЧЕНИЕ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53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109</w:t>
            </w:r>
            <w:r w:rsidR="0096571D">
              <w:rPr>
                <w:webHidden/>
              </w:rPr>
              <w:fldChar w:fldCharType="end"/>
            </w:r>
          </w:hyperlink>
        </w:p>
        <w:p w14:paraId="5BB869C5" w14:textId="53DE18F5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54" w:history="1">
            <w:r w:rsidR="0096571D" w:rsidRPr="00000A2C">
              <w:rPr>
                <w:rStyle w:val="a5"/>
              </w:rPr>
              <w:t>СПИСОК ИСПОЛЬЗОВАННЫХ ИСТОЧНИКОВ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54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112</w:t>
            </w:r>
            <w:r w:rsidR="0096571D">
              <w:rPr>
                <w:webHidden/>
              </w:rPr>
              <w:fldChar w:fldCharType="end"/>
            </w:r>
          </w:hyperlink>
        </w:p>
        <w:p w14:paraId="4CBE9ACF" w14:textId="1181CE51" w:rsidR="0096571D" w:rsidRDefault="00A734D6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91663455" w:history="1">
            <w:r w:rsidR="0096571D" w:rsidRPr="00000A2C">
              <w:rPr>
                <w:rStyle w:val="a5"/>
              </w:rPr>
              <w:t>ПРИЛОЖЕНИЕ А</w:t>
            </w:r>
            <w:r w:rsidR="0096571D">
              <w:rPr>
                <w:webHidden/>
              </w:rPr>
              <w:tab/>
            </w:r>
            <w:r w:rsidR="0096571D">
              <w:rPr>
                <w:webHidden/>
              </w:rPr>
              <w:fldChar w:fldCharType="begin"/>
            </w:r>
            <w:r w:rsidR="0096571D">
              <w:rPr>
                <w:webHidden/>
              </w:rPr>
              <w:instrText xml:space="preserve"> PAGEREF _Toc91663455 \h </w:instrText>
            </w:r>
            <w:r w:rsidR="0096571D">
              <w:rPr>
                <w:webHidden/>
              </w:rPr>
            </w:r>
            <w:r w:rsidR="0096571D">
              <w:rPr>
                <w:webHidden/>
              </w:rPr>
              <w:fldChar w:fldCharType="separate"/>
            </w:r>
            <w:r w:rsidR="00FD2F0E">
              <w:rPr>
                <w:webHidden/>
              </w:rPr>
              <w:t>115</w:t>
            </w:r>
            <w:r w:rsidR="0096571D">
              <w:rPr>
                <w:webHidden/>
              </w:rPr>
              <w:fldChar w:fldCharType="end"/>
            </w:r>
          </w:hyperlink>
        </w:p>
        <w:p w14:paraId="52DBADAB" w14:textId="4745D4C9" w:rsidR="00E41944" w:rsidRDefault="003602B5" w:rsidP="009D3410">
          <w:pPr>
            <w:spacing w:line="360" w:lineRule="auto"/>
          </w:pPr>
          <w:r>
            <w:rPr>
              <w:rFonts w:eastAsia="Calibri"/>
              <w:noProof/>
            </w:rPr>
            <w:fldChar w:fldCharType="end"/>
          </w:r>
        </w:p>
      </w:sdtContent>
    </w:sdt>
    <w:p w14:paraId="2DC2B5F5" w14:textId="77777777" w:rsidR="009E7989" w:rsidRDefault="009E7989">
      <w:pPr>
        <w:rPr>
          <w:rFonts w:eastAsiaTheme="majorEastAsia"/>
        </w:rPr>
      </w:pPr>
      <w:bookmarkStart w:id="2" w:name="_Toc91547515"/>
      <w:r>
        <w:br w:type="page"/>
      </w:r>
    </w:p>
    <w:p w14:paraId="723F8213" w14:textId="37B4CA53" w:rsidR="005A2BA1" w:rsidRPr="005A2BA1" w:rsidRDefault="005A2BA1" w:rsidP="009D3410">
      <w:pPr>
        <w:pStyle w:val="1"/>
        <w:spacing w:before="0" w:after="240"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91663434"/>
      <w:r w:rsidRPr="000F710F">
        <w:rPr>
          <w:rFonts w:ascii="Times New Roman" w:hAnsi="Times New Roman" w:cs="Times New Roman"/>
          <w:color w:val="auto"/>
          <w:sz w:val="24"/>
          <w:szCs w:val="24"/>
        </w:rPr>
        <w:lastRenderedPageBreak/>
        <w:t>ВВЕДЕНИЕ</w:t>
      </w:r>
      <w:bookmarkEnd w:id="2"/>
      <w:bookmarkEnd w:id="3"/>
    </w:p>
    <w:p w14:paraId="096E0FE3" w14:textId="77777777" w:rsidR="00672CAC" w:rsidRPr="00B64991" w:rsidRDefault="00672CAC" w:rsidP="009D3410">
      <w:pPr>
        <w:spacing w:line="360" w:lineRule="auto"/>
        <w:ind w:firstLine="709"/>
        <w:jc w:val="both"/>
      </w:pPr>
      <w:r w:rsidRPr="00672CAC">
        <w:t>Производственное планирование является основным инструментом принятия решений в процессе выпуска продукции. Оно обеспечивает постановку задач подразделениям, распределение ресурсов, соблюдение регламентов выполнения.</w:t>
      </w:r>
    </w:p>
    <w:p w14:paraId="5E642A0A" w14:textId="77777777" w:rsidR="001A1D3E" w:rsidRDefault="006A50DE" w:rsidP="009D3410">
      <w:pPr>
        <w:spacing w:line="360" w:lineRule="auto"/>
        <w:ind w:firstLine="709"/>
        <w:jc w:val="both"/>
      </w:pPr>
      <w:r w:rsidRPr="006A50DE">
        <w:t xml:space="preserve">Планирование является первоначальным и первостепенным по значимости этапом работы заказчика в рамках контрактной системы. Допущенные при планировании ошибки и недочеты негативно сказываются не только на организации и эффективности закупочного процесса, но и влияют на осуществление деятельности заказчика в целом. </w:t>
      </w:r>
    </w:p>
    <w:p w14:paraId="3075BDF0" w14:textId="4F75DD01" w:rsidR="00B8670C" w:rsidRDefault="00C034EB" w:rsidP="009D3410">
      <w:pPr>
        <w:spacing w:line="360" w:lineRule="auto"/>
        <w:ind w:firstLine="709"/>
        <w:jc w:val="both"/>
      </w:pPr>
      <w:r>
        <w:t>В данной работе мы рассматриваем план закупок для устройства «</w:t>
      </w:r>
      <w:r w:rsidR="00A57AE9">
        <w:t>Деструктор озона</w:t>
      </w:r>
      <w:r>
        <w:t xml:space="preserve">». </w:t>
      </w:r>
      <w:r w:rsidR="00937AFC">
        <w:t xml:space="preserve">Это изделие предназначено </w:t>
      </w:r>
      <w:r w:rsidR="00E172B3" w:rsidRPr="00E172B3">
        <w:t>для разложения озона при выбросе его в атмосферу до предельно допустимых концентраций.</w:t>
      </w:r>
      <w:r w:rsidR="00BB4038">
        <w:t xml:space="preserve"> </w:t>
      </w:r>
      <w:r w:rsidR="009C663B">
        <w:t>Решение данн</w:t>
      </w:r>
      <w:r w:rsidR="00B8670C">
        <w:t>ой</w:t>
      </w:r>
      <w:r w:rsidR="009C663B">
        <w:t xml:space="preserve"> задач</w:t>
      </w:r>
      <w:r w:rsidR="00B8670C">
        <w:t>и</w:t>
      </w:r>
      <w:r w:rsidR="00BB4038" w:rsidRPr="00BB4038">
        <w:t xml:space="preserve"> основан</w:t>
      </w:r>
      <w:r w:rsidR="009C663B">
        <w:t>о</w:t>
      </w:r>
      <w:r w:rsidR="00BB4038" w:rsidRPr="00BB4038">
        <w:t xml:space="preserve"> на </w:t>
      </w:r>
      <w:r w:rsidR="00B8670C">
        <w:t>использовании</w:t>
      </w:r>
      <w:r w:rsidR="000F710F">
        <w:t xml:space="preserve"> </w:t>
      </w:r>
      <w:r w:rsidR="00B8670C">
        <w:t>в конструкции устройства катализатора разложения озона.</w:t>
      </w:r>
      <w:r w:rsidR="009F5242">
        <w:t xml:space="preserve"> </w:t>
      </w:r>
      <w:r w:rsidR="00B8670C" w:rsidRPr="00B8670C">
        <w:t>Каталитический метод очистки основан на взаимодействии обезвреживаемых веществ</w:t>
      </w:r>
      <w:r w:rsidR="00B8670C">
        <w:t>,</w:t>
      </w:r>
      <w:r w:rsidR="00B8670C" w:rsidRPr="00B8670C">
        <w:t xml:space="preserve"> вводимы</w:t>
      </w:r>
      <w:r w:rsidR="00B754BE">
        <w:t>х</w:t>
      </w:r>
      <w:r w:rsidR="00B8670C" w:rsidRPr="00B8670C">
        <w:t xml:space="preserve"> в очищаемую газовую среду</w:t>
      </w:r>
      <w:r w:rsidR="00B754BE">
        <w:t>, с</w:t>
      </w:r>
      <w:r w:rsidR="00B8670C" w:rsidRPr="00B8670C">
        <w:t xml:space="preserve"> окисляющим веществом в присутствии катализатора. В результате реакций находящиеся в газе примеси превращаются в другие соединения, представляющие меньшую опасность, или легко отделяются от газа.</w:t>
      </w:r>
    </w:p>
    <w:p w14:paraId="4CF4A604" w14:textId="52CF75AA" w:rsidR="009F5242" w:rsidRDefault="009F5242" w:rsidP="009D3410">
      <w:pPr>
        <w:spacing w:line="360" w:lineRule="auto"/>
        <w:ind w:firstLine="709"/>
        <w:jc w:val="both"/>
      </w:pPr>
      <w:r>
        <w:t>Также в данной практической работе необходимо определить параметры закупок материалов</w:t>
      </w:r>
      <w:r w:rsidR="00581E24">
        <w:t>,</w:t>
      </w:r>
      <w:r>
        <w:t xml:space="preserve"> входящих в состав устройства «</w:t>
      </w:r>
      <w:r w:rsidR="00B754BE">
        <w:t>Деструктор озона</w:t>
      </w:r>
      <w:r>
        <w:t>».</w:t>
      </w:r>
    </w:p>
    <w:p w14:paraId="6091C184" w14:textId="3BA42373" w:rsidR="00B230DE" w:rsidRDefault="009F5242" w:rsidP="009D3410">
      <w:pPr>
        <w:spacing w:line="360" w:lineRule="auto"/>
        <w:ind w:firstLine="709"/>
        <w:jc w:val="both"/>
      </w:pPr>
      <w:r>
        <w:t xml:space="preserve">При изготовлении партии оригинальных деталей используется сортовый прокат, т.к. его закупка облегчает работу его производственных предприятий, поскольку в этом случае они </w:t>
      </w:r>
      <w:r w:rsidR="000F710F">
        <w:t>могут не нести затрат на содержание заготовительного производства.</w:t>
      </w:r>
      <w:r>
        <w:t xml:space="preserve"> </w:t>
      </w:r>
      <w:r w:rsidR="00B230DE">
        <w:br w:type="page"/>
      </w:r>
    </w:p>
    <w:p w14:paraId="52B9CB87" w14:textId="77777777" w:rsidR="00663E74" w:rsidRPr="00F920AF" w:rsidRDefault="00F920AF" w:rsidP="009D3410">
      <w:pPr>
        <w:pStyle w:val="1"/>
        <w:numPr>
          <w:ilvl w:val="0"/>
          <w:numId w:val="13"/>
        </w:numPr>
        <w:spacing w:after="240"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91547516"/>
      <w:bookmarkStart w:id="5" w:name="_Toc91663435"/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Порядок выполнения работы</w:t>
      </w:r>
      <w:bookmarkEnd w:id="4"/>
      <w:bookmarkEnd w:id="5"/>
    </w:p>
    <w:p w14:paraId="3CC1ED6F" w14:textId="5BBFE596" w:rsidR="008B2745" w:rsidRDefault="008B2745" w:rsidP="009D3410">
      <w:pPr>
        <w:spacing w:line="360" w:lineRule="auto"/>
        <w:ind w:firstLine="709"/>
        <w:jc w:val="both"/>
      </w:pPr>
      <w:r>
        <w:t>В данной практической работе необходимо определить параметры закупок, необходимых для устройства «</w:t>
      </w:r>
      <w:r w:rsidR="00072DD5">
        <w:t>Деструктор озона</w:t>
      </w:r>
      <w:r>
        <w:t>».</w:t>
      </w:r>
    </w:p>
    <w:p w14:paraId="76BE8AAC" w14:textId="7B74D4FA" w:rsidR="004E28E6" w:rsidRPr="00663E74" w:rsidRDefault="00663E74" w:rsidP="009D3410">
      <w:pPr>
        <w:spacing w:line="360" w:lineRule="auto"/>
        <w:ind w:firstLine="709"/>
        <w:jc w:val="both"/>
      </w:pPr>
      <w:r w:rsidRPr="00663E74">
        <w:t>Закупка включает</w:t>
      </w:r>
      <w:r w:rsidR="000A70DB">
        <w:t xml:space="preserve"> в себя</w:t>
      </w:r>
      <w:r w:rsidR="004E28E6">
        <w:t xml:space="preserve"> план закупки материалов. При этом</w:t>
      </w:r>
      <w:r w:rsidR="004E28E6" w:rsidRPr="004E28E6">
        <w:t xml:space="preserve"> план материалов должен быть выполнен до начала цикла производства.</w:t>
      </w:r>
    </w:p>
    <w:p w14:paraId="06DAD00A" w14:textId="77777777" w:rsidR="00663E74" w:rsidRPr="00663E74" w:rsidRDefault="00663E74" w:rsidP="009D3410">
      <w:pPr>
        <w:spacing w:after="0" w:line="360" w:lineRule="auto"/>
        <w:ind w:firstLine="709"/>
      </w:pPr>
      <w:r w:rsidRPr="00663E74">
        <w:t>Параметры план</w:t>
      </w:r>
      <w:r>
        <w:t>а</w:t>
      </w:r>
      <w:r w:rsidRPr="00663E74">
        <w:t xml:space="preserve"> </w:t>
      </w:r>
      <w:r w:rsidR="00007D4F">
        <w:t xml:space="preserve">закупки </w:t>
      </w:r>
      <w:r w:rsidR="00007D4F" w:rsidRPr="00663E74">
        <w:t>материалов</w:t>
      </w:r>
      <w:r w:rsidR="00007D4F">
        <w:t>/</w:t>
      </w:r>
      <w:r w:rsidRPr="00663E74">
        <w:t>комплектующих:</w:t>
      </w:r>
    </w:p>
    <w:p w14:paraId="136BC44F" w14:textId="582DCD2E" w:rsidR="0082007D" w:rsidRPr="0082007D" w:rsidRDefault="00A734D6" w:rsidP="009D3410">
      <w:pPr>
        <w:spacing w:before="240" w:after="0"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-</m:t>
        </m:r>
      </m:oMath>
      <w:r w:rsidR="0082007D" w:rsidRPr="0082007D">
        <w:t xml:space="preserve"> потребное для производства кол</w:t>
      </w:r>
      <w:r w:rsidR="004E28E6">
        <w:t>ичество</w:t>
      </w:r>
      <w:r w:rsidR="0082007D" w:rsidRPr="0082007D">
        <w:t xml:space="preserve"> материалов;</w:t>
      </w:r>
    </w:p>
    <w:p w14:paraId="2856D8C7" w14:textId="7ABC8C4C" w:rsidR="0082007D" w:rsidRPr="0082007D" w:rsidRDefault="00A734D6" w:rsidP="009D3410">
      <w:pPr>
        <w:spacing w:before="240" w:after="0"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закуп</m:t>
            </m:r>
          </m:sup>
        </m:sSup>
        <m:r>
          <w:rPr>
            <w:rFonts w:ascii="Cambria Math" w:hAnsi="Cambria Math"/>
          </w:rPr>
          <m:t>-</m:t>
        </m:r>
      </m:oMath>
      <w:r w:rsidR="0082007D" w:rsidRPr="0082007D">
        <w:t xml:space="preserve"> закупаемое кол</w:t>
      </w:r>
      <w:r w:rsidR="000A70DB">
        <w:t>ичест</w:t>
      </w:r>
      <w:r w:rsidR="0082007D" w:rsidRPr="0082007D">
        <w:t>во материало</w:t>
      </w:r>
      <w:r w:rsidR="000A70DB">
        <w:t>в</w:t>
      </w:r>
      <w:r w:rsidR="0082007D" w:rsidRPr="0082007D">
        <w:t>;</w:t>
      </w:r>
    </w:p>
    <w:p w14:paraId="26C7081C" w14:textId="3488E85D" w:rsidR="0082007D" w:rsidRPr="0082007D" w:rsidRDefault="00A734D6" w:rsidP="009D3410">
      <w:pPr>
        <w:spacing w:before="240" w:after="0"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М</m:t>
            </m:r>
          </m:sup>
        </m:sSup>
        <m:r>
          <w:rPr>
            <w:rFonts w:ascii="Cambria Math" w:hAnsi="Cambria Math"/>
          </w:rPr>
          <m:t>-</m:t>
        </m:r>
      </m:oMath>
      <w:r w:rsidR="0082007D" w:rsidRPr="0082007D">
        <w:t xml:space="preserve"> стоимость закупки материалов;</w:t>
      </w:r>
    </w:p>
    <w:p w14:paraId="3C8EEE64" w14:textId="139094DA" w:rsidR="0082007D" w:rsidRPr="0082007D" w:rsidRDefault="00A734D6" w:rsidP="009D3410">
      <w:pPr>
        <w:spacing w:before="240" w:after="0"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М</m:t>
            </m:r>
          </m:sup>
        </m:sSup>
        <m:r>
          <w:rPr>
            <w:rFonts w:ascii="Cambria Math" w:hAnsi="Cambria Math"/>
          </w:rPr>
          <m:t>-</m:t>
        </m:r>
      </m:oMath>
      <w:r w:rsidR="0082007D" w:rsidRPr="0082007D">
        <w:t xml:space="preserve"> срок</w:t>
      </w:r>
      <w:r w:rsidR="000A70DB">
        <w:t>и</w:t>
      </w:r>
      <w:r w:rsidR="0082007D" w:rsidRPr="0082007D">
        <w:t xml:space="preserve"> поставок;</w:t>
      </w:r>
    </w:p>
    <w:p w14:paraId="525C5276" w14:textId="77777777" w:rsidR="00101229" w:rsidRDefault="00101229" w:rsidP="009D3410">
      <w:pPr>
        <w:spacing w:before="240" w:after="0" w:line="360" w:lineRule="auto"/>
        <w:ind w:firstLine="709"/>
        <w:jc w:val="both"/>
      </w:pPr>
      <w:r>
        <w:t>То есть каждый составитель должен определить для своих деталей:</w:t>
      </w:r>
    </w:p>
    <w:p w14:paraId="3AD4546E" w14:textId="14828F8D" w:rsidR="00101229" w:rsidRDefault="00101229" w:rsidP="009D3410">
      <w:pPr>
        <w:pStyle w:val="ac"/>
        <w:numPr>
          <w:ilvl w:val="0"/>
          <w:numId w:val="1"/>
        </w:numPr>
        <w:spacing w:line="360" w:lineRule="auto"/>
        <w:ind w:left="0" w:firstLine="709"/>
        <w:jc w:val="both"/>
      </w:pPr>
      <w:r>
        <w:t xml:space="preserve">Потребную величину </w:t>
      </w:r>
      <w:r w:rsidR="00724921" w:rsidRPr="00663E74">
        <w:t>материалов</w:t>
      </w:r>
      <w:r>
        <w:t>;</w:t>
      </w:r>
    </w:p>
    <w:p w14:paraId="7EB7D873" w14:textId="6FC9C719" w:rsidR="00101229" w:rsidRDefault="00101229" w:rsidP="009D3410">
      <w:pPr>
        <w:pStyle w:val="ac"/>
        <w:numPr>
          <w:ilvl w:val="0"/>
          <w:numId w:val="1"/>
        </w:numPr>
        <w:spacing w:line="360" w:lineRule="auto"/>
        <w:ind w:left="0" w:firstLine="709"/>
        <w:jc w:val="both"/>
      </w:pPr>
      <w:r>
        <w:t xml:space="preserve">Закупаемую величину </w:t>
      </w:r>
      <w:r w:rsidR="00724921" w:rsidRPr="00663E74">
        <w:t>материалов</w:t>
      </w:r>
      <w:r>
        <w:t>;</w:t>
      </w:r>
    </w:p>
    <w:p w14:paraId="6DF7A178" w14:textId="77777777" w:rsidR="00101229" w:rsidRDefault="00101229" w:rsidP="009D3410">
      <w:pPr>
        <w:pStyle w:val="ac"/>
        <w:numPr>
          <w:ilvl w:val="0"/>
          <w:numId w:val="1"/>
        </w:numPr>
        <w:spacing w:line="360" w:lineRule="auto"/>
        <w:ind w:left="0" w:firstLine="709"/>
        <w:jc w:val="both"/>
      </w:pPr>
      <w:r>
        <w:t>Данные о поставщиках;</w:t>
      </w:r>
    </w:p>
    <w:p w14:paraId="4FFA75CC" w14:textId="77777777" w:rsidR="00101229" w:rsidRDefault="00101229" w:rsidP="009D3410">
      <w:pPr>
        <w:pStyle w:val="ac"/>
        <w:numPr>
          <w:ilvl w:val="0"/>
          <w:numId w:val="1"/>
        </w:numPr>
        <w:spacing w:line="360" w:lineRule="auto"/>
        <w:ind w:left="0" w:firstLine="709"/>
        <w:jc w:val="both"/>
      </w:pPr>
      <w:r>
        <w:t>Цена и сроки;</w:t>
      </w:r>
    </w:p>
    <w:p w14:paraId="56860107" w14:textId="77777777" w:rsidR="00101229" w:rsidRDefault="00101229" w:rsidP="009D3410">
      <w:pPr>
        <w:pStyle w:val="ac"/>
        <w:numPr>
          <w:ilvl w:val="0"/>
          <w:numId w:val="1"/>
        </w:numPr>
        <w:spacing w:after="0" w:line="360" w:lineRule="auto"/>
        <w:ind w:left="0" w:firstLine="709"/>
        <w:jc w:val="both"/>
      </w:pPr>
      <w:r>
        <w:t>Остатки;</w:t>
      </w:r>
    </w:p>
    <w:p w14:paraId="6DE2554A" w14:textId="77777777" w:rsidR="0082007D" w:rsidRPr="00101229" w:rsidRDefault="004E28E6" w:rsidP="009D3410">
      <w:pPr>
        <w:spacing w:line="360" w:lineRule="auto"/>
      </w:pPr>
      <w:r>
        <w:br w:type="page"/>
      </w:r>
    </w:p>
    <w:p w14:paraId="3B2729FF" w14:textId="51FB911E" w:rsidR="0057581E" w:rsidRDefault="003E494E" w:rsidP="009D3410">
      <w:pPr>
        <w:pStyle w:val="ac"/>
        <w:numPr>
          <w:ilvl w:val="0"/>
          <w:numId w:val="5"/>
        </w:numPr>
        <w:spacing w:before="240" w:line="360" w:lineRule="auto"/>
        <w:ind w:left="0" w:firstLine="709"/>
        <w:jc w:val="both"/>
        <w:outlineLvl w:val="1"/>
      </w:pPr>
      <w:bookmarkStart w:id="6" w:name="_Toc91663436"/>
      <w:r>
        <w:lastRenderedPageBreak/>
        <w:t>План закупки материалов</w:t>
      </w:r>
      <w:bookmarkEnd w:id="6"/>
    </w:p>
    <w:p w14:paraId="046DA53C" w14:textId="77777777" w:rsidR="0057581E" w:rsidRDefault="0057581E" w:rsidP="009D3410">
      <w:pPr>
        <w:spacing w:line="360" w:lineRule="auto"/>
        <w:ind w:firstLine="709"/>
        <w:jc w:val="both"/>
      </w:pPr>
      <w:r w:rsidRPr="00BB221A">
        <w:t>Для запуска производственного цикла необходимо снабдить производства необходимыми материалами</w:t>
      </w:r>
      <w:r>
        <w:t>.</w:t>
      </w:r>
      <w:r w:rsidRPr="00BB221A">
        <w:t xml:space="preserve"> </w:t>
      </w:r>
      <w:r>
        <w:t>С</w:t>
      </w:r>
      <w:r w:rsidRPr="00BB221A">
        <w:t>лужба</w:t>
      </w:r>
      <w:r>
        <w:t>м</w:t>
      </w:r>
      <w:r w:rsidRPr="00BB221A">
        <w:t xml:space="preserve"> с</w:t>
      </w:r>
      <w:r>
        <w:t>на</w:t>
      </w:r>
      <w:r w:rsidRPr="00BB221A">
        <w:t>бжени</w:t>
      </w:r>
      <w:r>
        <w:t>я</w:t>
      </w:r>
      <w:r w:rsidRPr="00BB221A">
        <w:t xml:space="preserve"> производственных предприятий необходимо рационально производить закупочные операции</w:t>
      </w:r>
      <w:r>
        <w:t>:</w:t>
      </w:r>
      <w:r w:rsidRPr="00BB221A">
        <w:t xml:space="preserve"> закупка материалов меньше необходимого влечет невозможность выполнения производственного плана</w:t>
      </w:r>
      <w:r>
        <w:t>,</w:t>
      </w:r>
      <w:r w:rsidRPr="00BB221A">
        <w:t xml:space="preserve"> превышение необходимого объема закупки производ</w:t>
      </w:r>
      <w:r>
        <w:t>и</w:t>
      </w:r>
      <w:r w:rsidRPr="00BB221A">
        <w:t>т излишн</w:t>
      </w:r>
      <w:r>
        <w:t>ие</w:t>
      </w:r>
      <w:r w:rsidRPr="00BB221A">
        <w:t xml:space="preserve"> остатки материалов</w:t>
      </w:r>
      <w:r>
        <w:t>.</w:t>
      </w:r>
    </w:p>
    <w:p w14:paraId="7D689C93" w14:textId="77777777" w:rsidR="0057581E" w:rsidRDefault="0057581E" w:rsidP="009D3410">
      <w:pPr>
        <w:spacing w:line="360" w:lineRule="auto"/>
        <w:ind w:firstLine="709"/>
        <w:jc w:val="both"/>
      </w:pPr>
      <w:r>
        <w:t>Д</w:t>
      </w:r>
      <w:r w:rsidRPr="00BB221A">
        <w:t>ля оптимиза</w:t>
      </w:r>
      <w:r>
        <w:t>ции за</w:t>
      </w:r>
      <w:r w:rsidRPr="00BB221A">
        <w:t>тра</w:t>
      </w:r>
      <w:r>
        <w:t>т</w:t>
      </w:r>
      <w:r w:rsidRPr="00BB221A">
        <w:t xml:space="preserve"> на проведение процедуры закупки основных материалов, а также во избежание </w:t>
      </w:r>
      <w:r>
        <w:t>издержек,</w:t>
      </w:r>
      <w:r w:rsidRPr="00BB221A">
        <w:t xml:space="preserve"> связанных с излишней или недостаточно</w:t>
      </w:r>
      <w:r>
        <w:t>й</w:t>
      </w:r>
      <w:r w:rsidRPr="00BB221A">
        <w:t xml:space="preserve"> их закупкой</w:t>
      </w:r>
      <w:r>
        <w:t>,</w:t>
      </w:r>
      <w:r w:rsidRPr="00BB221A">
        <w:t xml:space="preserve"> </w:t>
      </w:r>
      <w:r>
        <w:t>необходимо</w:t>
      </w:r>
      <w:r w:rsidRPr="00BB221A">
        <w:t xml:space="preserve"> рассчитать основные параметры план</w:t>
      </w:r>
      <w:r>
        <w:t>а</w:t>
      </w:r>
      <w:r w:rsidRPr="00BB221A">
        <w:t xml:space="preserve"> закупки материалов</w:t>
      </w:r>
      <w:r>
        <w:t>.</w:t>
      </w:r>
    </w:p>
    <w:p w14:paraId="314BB2EE" w14:textId="77777777" w:rsidR="0057581E" w:rsidRDefault="0057581E" w:rsidP="009D3410">
      <w:pPr>
        <w:spacing w:line="360" w:lineRule="auto"/>
        <w:ind w:firstLine="709"/>
        <w:jc w:val="both"/>
      </w:pPr>
      <w:r>
        <w:t>В</w:t>
      </w:r>
      <w:r w:rsidRPr="00BB221A">
        <w:t xml:space="preserve"> данной практической работе студентам необходимо рассчитать основные параметры план</w:t>
      </w:r>
      <w:r>
        <w:t>а</w:t>
      </w:r>
      <w:r w:rsidRPr="00BB221A">
        <w:t xml:space="preserve"> закупок материалов, необходимых для о</w:t>
      </w:r>
      <w:r>
        <w:t>рганизации производства изделия 048.000.000 «Деструктор озона» при следующих условиях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99"/>
        <w:gridCol w:w="2546"/>
      </w:tblGrid>
      <w:tr w:rsidR="0057581E" w:rsidRPr="00004DD7" w14:paraId="7C97D795" w14:textId="77777777" w:rsidTr="00D57769">
        <w:tc>
          <w:tcPr>
            <w:tcW w:w="6799" w:type="dxa"/>
          </w:tcPr>
          <w:p w14:paraId="401C344B" w14:textId="77777777" w:rsidR="0057581E" w:rsidRPr="00B352E7" w:rsidRDefault="0057581E" w:rsidP="009D3410">
            <w:pPr>
              <w:spacing w:line="360" w:lineRule="auto"/>
              <w:ind w:left="-105" w:firstLine="709"/>
              <w:jc w:val="both"/>
            </w:pPr>
            <w:r w:rsidRPr="00B352E7">
              <w:t>Заданный объем выпуска партии:</w:t>
            </w:r>
          </w:p>
        </w:tc>
        <w:tc>
          <w:tcPr>
            <w:tcW w:w="2546" w:type="dxa"/>
          </w:tcPr>
          <w:p w14:paraId="150F074D" w14:textId="77777777" w:rsidR="0057581E" w:rsidRPr="00B352E7" w:rsidRDefault="0057581E" w:rsidP="009D3410">
            <w:pPr>
              <w:spacing w:line="360" w:lineRule="auto"/>
            </w:pPr>
            <w:r w:rsidRPr="00B352E7">
              <w:rPr>
                <w:lang w:val="en-US"/>
              </w:rPr>
              <w:t>N=</w:t>
            </w:r>
            <w:r w:rsidRPr="00B352E7">
              <w:t>1100</w:t>
            </w:r>
            <w:r w:rsidRPr="00B352E7">
              <w:rPr>
                <w:lang w:val="en-US"/>
              </w:rPr>
              <w:t xml:space="preserve"> </w:t>
            </w:r>
            <w:r w:rsidRPr="00B352E7">
              <w:t>изделий</w:t>
            </w:r>
          </w:p>
        </w:tc>
      </w:tr>
      <w:tr w:rsidR="0057581E" w:rsidRPr="00004DD7" w14:paraId="0EBE46CF" w14:textId="77777777" w:rsidTr="00D57769">
        <w:tc>
          <w:tcPr>
            <w:tcW w:w="6799" w:type="dxa"/>
          </w:tcPr>
          <w:p w14:paraId="68365B53" w14:textId="77777777" w:rsidR="0057581E" w:rsidRPr="00B352E7" w:rsidRDefault="0057581E" w:rsidP="009D3410">
            <w:pPr>
              <w:spacing w:line="360" w:lineRule="auto"/>
              <w:ind w:left="-105" w:firstLine="709"/>
              <w:jc w:val="both"/>
            </w:pPr>
            <w:r w:rsidRPr="00B352E7">
              <w:t>Коэффициент потерь на заготовительном этапе:</w:t>
            </w:r>
          </w:p>
        </w:tc>
        <w:tc>
          <w:tcPr>
            <w:tcW w:w="2546" w:type="dxa"/>
          </w:tcPr>
          <w:p w14:paraId="085A6416" w14:textId="77777777" w:rsidR="0057581E" w:rsidRPr="00B352E7" w:rsidRDefault="00A734D6" w:rsidP="009D3410">
            <w:pPr>
              <w:spacing w:line="360" w:lineRule="auto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hAnsi="Cambria Math"/>
                  </w:rPr>
                  <m:t>=0%</m:t>
                </m:r>
              </m:oMath>
            </m:oMathPara>
          </w:p>
        </w:tc>
      </w:tr>
      <w:tr w:rsidR="0057581E" w:rsidRPr="00004DD7" w14:paraId="0FA1AAAE" w14:textId="77777777" w:rsidTr="00D57769">
        <w:tc>
          <w:tcPr>
            <w:tcW w:w="6799" w:type="dxa"/>
          </w:tcPr>
          <w:p w14:paraId="34AF2A1F" w14:textId="77777777" w:rsidR="0057581E" w:rsidRPr="00B352E7" w:rsidRDefault="0057581E" w:rsidP="009D3410">
            <w:pPr>
              <w:spacing w:line="360" w:lineRule="auto"/>
              <w:ind w:left="-105" w:firstLine="709"/>
              <w:jc w:val="both"/>
            </w:pPr>
            <w:r w:rsidRPr="00B352E7">
              <w:t>Коэффициент потерь на этапе мех. обработки:</w:t>
            </w:r>
          </w:p>
        </w:tc>
        <w:tc>
          <w:tcPr>
            <w:tcW w:w="2546" w:type="dxa"/>
          </w:tcPr>
          <w:p w14:paraId="3EEFC692" w14:textId="77777777" w:rsidR="0057581E" w:rsidRPr="00B352E7" w:rsidRDefault="00A734D6" w:rsidP="009D3410">
            <w:pPr>
              <w:spacing w:line="360" w:lineRule="auto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мех</m:t>
                    </m:r>
                  </m:sub>
                </m:sSub>
                <m:r>
                  <w:rPr>
                    <w:rFonts w:ascii="Cambria Math" w:hAnsi="Cambria Math"/>
                  </w:rPr>
                  <m:t>=5%</m:t>
                </m:r>
              </m:oMath>
            </m:oMathPara>
          </w:p>
        </w:tc>
      </w:tr>
      <w:tr w:rsidR="0057581E" w:rsidRPr="00004DD7" w14:paraId="7CDFD4DC" w14:textId="77777777" w:rsidTr="00D57769">
        <w:tc>
          <w:tcPr>
            <w:tcW w:w="6799" w:type="dxa"/>
          </w:tcPr>
          <w:p w14:paraId="481D8E4E" w14:textId="77777777" w:rsidR="0057581E" w:rsidRPr="00B352E7" w:rsidRDefault="0057581E" w:rsidP="009D3410">
            <w:pPr>
              <w:spacing w:line="360" w:lineRule="auto"/>
              <w:ind w:left="-105" w:firstLine="709"/>
              <w:jc w:val="both"/>
            </w:pPr>
            <w:r w:rsidRPr="00B352E7">
              <w:t>Коэффициент потерь на этапе сборки:</w:t>
            </w:r>
          </w:p>
        </w:tc>
        <w:tc>
          <w:tcPr>
            <w:tcW w:w="2546" w:type="dxa"/>
          </w:tcPr>
          <w:p w14:paraId="30E92FE9" w14:textId="77777777" w:rsidR="0057581E" w:rsidRPr="00B352E7" w:rsidRDefault="00A734D6" w:rsidP="009D3410">
            <w:pPr>
              <w:spacing w:line="360" w:lineRule="auto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б</m:t>
                    </m:r>
                  </m:sub>
                </m:sSub>
                <m:r>
                  <w:rPr>
                    <w:rFonts w:ascii="Cambria Math" w:hAnsi="Cambria Math"/>
                  </w:rPr>
                  <m:t>=2%</m:t>
                </m:r>
              </m:oMath>
            </m:oMathPara>
          </w:p>
        </w:tc>
      </w:tr>
      <w:tr w:rsidR="0057581E" w:rsidRPr="00004DD7" w14:paraId="1EAD39CC" w14:textId="77777777" w:rsidTr="00D57769">
        <w:tc>
          <w:tcPr>
            <w:tcW w:w="6799" w:type="dxa"/>
          </w:tcPr>
          <w:p w14:paraId="31F5E63F" w14:textId="77777777" w:rsidR="0057581E" w:rsidRPr="00B352E7" w:rsidRDefault="0057581E" w:rsidP="009D3410">
            <w:pPr>
              <w:spacing w:line="360" w:lineRule="auto"/>
              <w:ind w:left="-105" w:firstLine="709"/>
              <w:jc w:val="both"/>
            </w:pPr>
            <w:r w:rsidRPr="00B352E7">
              <w:t>Запасы материалов:</w:t>
            </w:r>
          </w:p>
        </w:tc>
        <w:tc>
          <w:tcPr>
            <w:tcW w:w="2546" w:type="dxa"/>
          </w:tcPr>
          <w:p w14:paraId="418ECF23" w14:textId="77777777" w:rsidR="0057581E" w:rsidRPr="00B352E7" w:rsidRDefault="00A734D6" w:rsidP="009D3410">
            <w:pPr>
              <w:spacing w:line="360" w:lineRule="auto"/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д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заг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мат</m:t>
                    </m:r>
                  </m:sup>
                </m:sSub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</w:tbl>
    <w:p w14:paraId="768F16E8" w14:textId="77777777" w:rsidR="0057581E" w:rsidRDefault="0057581E" w:rsidP="009D3410">
      <w:pPr>
        <w:spacing w:before="240" w:line="360" w:lineRule="auto"/>
        <w:ind w:firstLine="709"/>
        <w:jc w:val="both"/>
      </w:pPr>
      <w:r>
        <w:t>Расчет будем вести по следующим математическим зависимостям:</w:t>
      </w:r>
    </w:p>
    <w:tbl>
      <w:tblPr>
        <w:tblStyle w:val="aa"/>
        <w:tblW w:w="9923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  <w:gridCol w:w="283"/>
      </w:tblGrid>
      <w:tr w:rsidR="0057581E" w14:paraId="4B0DBD2D" w14:textId="77777777" w:rsidTr="00D57769">
        <w:tc>
          <w:tcPr>
            <w:tcW w:w="9640" w:type="dxa"/>
            <w:vAlign w:val="center"/>
          </w:tcPr>
          <w:p w14:paraId="6A6EAD47" w14:textId="77777777" w:rsidR="0057581E" w:rsidRPr="00CB1203" w:rsidRDefault="00A734D6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bSup>
                <m:r>
                  <w:rPr>
                    <w:rFonts w:ascii="Cambria Math" w:hAnsi="Cambria Math"/>
                  </w:rPr>
                  <m:t>≥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КИ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заг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мех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изд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дет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сб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д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заг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мат</m:t>
                    </m:r>
                  </m:sup>
                </m:sSub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283" w:type="dxa"/>
            <w:vAlign w:val="center"/>
          </w:tcPr>
          <w:p w14:paraId="32FA6552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315" w:right="-113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)</w:t>
            </w:r>
          </w:p>
        </w:tc>
      </w:tr>
    </w:tbl>
    <w:p w14:paraId="691F3EA3" w14:textId="77777777" w:rsidR="0057581E" w:rsidRDefault="0057581E" w:rsidP="009D3410">
      <w:pPr>
        <w:spacing w:before="240" w:after="0" w:line="360" w:lineRule="auto"/>
        <w:ind w:left="-142" w:right="-143"/>
        <w:jc w:val="both"/>
        <w:rPr>
          <w:rFonts w:eastAsiaTheme="minorEastAsia"/>
        </w:rPr>
      </w:pPr>
      <w:r>
        <w:rPr>
          <w:rFonts w:eastAsiaTheme="minorEastAsia"/>
        </w:rPr>
        <w:t>где</w:t>
      </w:r>
      <w:r>
        <w:rPr>
          <w:rFonts w:eastAsiaTheme="minorEastAsia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потр</m:t>
            </m:r>
          </m:sup>
        </m:sSubSup>
        <m:r>
          <w:rPr>
            <w:rFonts w:ascii="Cambria Math" w:eastAsiaTheme="minorEastAsia" w:hAnsi="Cambria Math"/>
          </w:rPr>
          <m:t>-</m:t>
        </m:r>
      </m:oMath>
      <w:r>
        <w:rPr>
          <w:rFonts w:eastAsiaTheme="minorEastAsia"/>
        </w:rPr>
        <w:t xml:space="preserve"> потребная масса </w:t>
      </w:r>
      <w:r>
        <w:rPr>
          <w:rFonts w:eastAsiaTheme="minorEastAsia"/>
          <w:lang w:val="en-US"/>
        </w:rPr>
        <w:t>i</w:t>
      </w:r>
      <w:r>
        <w:rPr>
          <w:rFonts w:eastAsiaTheme="minorEastAsia"/>
        </w:rPr>
        <w:t>–го материала;</w:t>
      </w:r>
    </w:p>
    <w:p w14:paraId="6EB2E481" w14:textId="77777777" w:rsidR="0057581E" w:rsidRPr="007848DB" w:rsidRDefault="00A734D6" w:rsidP="009D3410">
      <w:pPr>
        <w:spacing w:after="0" w:line="360" w:lineRule="auto"/>
        <w:ind w:left="-142" w:right="-143" w:firstLine="850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изд</m:t>
            </m:r>
          </m:sub>
        </m:sSub>
        <m:r>
          <w:rPr>
            <w:rFonts w:ascii="Cambria Math" w:hAnsi="Cambria Math"/>
          </w:rPr>
          <m:t>-</m:t>
        </m:r>
      </m:oMath>
      <w:r w:rsidR="0057581E">
        <w:rPr>
          <w:rFonts w:eastAsiaTheme="minorEastAsia"/>
        </w:rPr>
        <w:t xml:space="preserve"> количество изделий;</w:t>
      </w:r>
    </w:p>
    <w:p w14:paraId="5FF51B47" w14:textId="77777777" w:rsidR="0057581E" w:rsidRDefault="00A734D6" w:rsidP="009D3410">
      <w:pPr>
        <w:spacing w:after="0" w:line="360" w:lineRule="auto"/>
        <w:ind w:firstLine="709"/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w:rPr>
            <w:rFonts w:ascii="Cambria Math" w:hAnsi="Cambria Math"/>
          </w:rPr>
          <m:t>-</m:t>
        </m:r>
      </m:oMath>
      <w:r w:rsidR="0057581E">
        <w:rPr>
          <w:rFonts w:eastAsiaTheme="minorEastAsia"/>
          <w:i/>
        </w:rPr>
        <w:t xml:space="preserve"> </w:t>
      </w:r>
      <w:r w:rsidR="0057581E" w:rsidRPr="007848DB">
        <w:rPr>
          <w:rFonts w:eastAsiaTheme="minorEastAsia"/>
        </w:rPr>
        <w:t>количество деталей</w:t>
      </w:r>
      <w:r w:rsidR="0057581E">
        <w:rPr>
          <w:rFonts w:eastAsiaTheme="minorEastAsia"/>
        </w:rPr>
        <w:t>,</w:t>
      </w:r>
      <w:r w:rsidR="0057581E" w:rsidRPr="007848DB">
        <w:rPr>
          <w:rFonts w:eastAsiaTheme="minorEastAsia"/>
        </w:rPr>
        <w:t xml:space="preserve"> входящих в состав готового изделия;</w:t>
      </w:r>
    </w:p>
    <w:p w14:paraId="59245AB8" w14:textId="77777777" w:rsidR="0057581E" w:rsidRDefault="00A734D6" w:rsidP="009D3410">
      <w:pPr>
        <w:spacing w:after="0" w:line="360" w:lineRule="auto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дет</m:t>
            </m:r>
          </m:sub>
        </m:sSub>
        <m:r>
          <w:rPr>
            <w:rFonts w:ascii="Cambria Math" w:hAnsi="Cambria Math"/>
          </w:rPr>
          <m:t>-</m:t>
        </m:r>
      </m:oMath>
      <w:r w:rsidR="0057581E">
        <w:rPr>
          <w:rFonts w:eastAsiaTheme="minorEastAsia"/>
          <w:i/>
        </w:rPr>
        <w:t xml:space="preserve"> </w:t>
      </w:r>
      <w:r w:rsidR="0057581E">
        <w:rPr>
          <w:rFonts w:eastAsiaTheme="minorEastAsia"/>
        </w:rPr>
        <w:t>масса деталей;</w:t>
      </w:r>
    </w:p>
    <w:p w14:paraId="62B91C35" w14:textId="77777777" w:rsidR="0057581E" w:rsidRDefault="0057581E" w:rsidP="009D3410">
      <w:pPr>
        <w:spacing w:after="0"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КИМ – коэффициент использованного материала;</w:t>
      </w:r>
    </w:p>
    <w:p w14:paraId="727C1583" w14:textId="77777777" w:rsidR="0057581E" w:rsidRDefault="00A734D6" w:rsidP="009D3410">
      <w:pPr>
        <w:spacing w:after="0" w:line="360" w:lineRule="auto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eastAsiaTheme="minorEastAsia" w:hAnsi="Cambria Math"/>
          </w:rPr>
          <m:t>-</m:t>
        </m:r>
      </m:oMath>
      <w:r w:rsidR="0057581E">
        <w:rPr>
          <w:rFonts w:eastAsiaTheme="minorEastAsia"/>
        </w:rPr>
        <w:t xml:space="preserve"> коэффициент раскроя, учитывающий потери материала при получении норм расхода сортового проката.</w:t>
      </w:r>
    </w:p>
    <w:p w14:paraId="1D5230E3" w14:textId="77777777" w:rsidR="0057581E" w:rsidRDefault="0057581E" w:rsidP="009D3410">
      <w:pPr>
        <w:spacing w:before="240"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нулевых запасах материалов, т.е. пр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3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д</m:t>
            </m:r>
          </m:sup>
        </m:sSub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3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заг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3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мат</m:t>
            </m:r>
          </m:sup>
        </m:sSubSup>
        <m:r>
          <w:rPr>
            <w:rFonts w:ascii="Cambria Math" w:hAnsi="Cambria Math"/>
          </w:rPr>
          <m:t>=0</m:t>
        </m:r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/>
        </w:rPr>
        <w:t xml:space="preserve"> и при нулевом коэффициенте потерь на заготовительном этап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заг</m:t>
            </m:r>
          </m:sub>
        </m:sSub>
        <m:r>
          <w:rPr>
            <w:rFonts w:ascii="Cambria Math" w:hAnsi="Cambria Math"/>
          </w:rPr>
          <m:t>=0%</m:t>
        </m:r>
      </m:oMath>
      <w:r>
        <w:rPr>
          <w:rFonts w:eastAsiaTheme="minorEastAsia"/>
        </w:rPr>
        <w:t>, формула (1) приобретает следующий вид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2A094141" w14:textId="77777777" w:rsidTr="00D57769">
        <w:tc>
          <w:tcPr>
            <w:tcW w:w="8931" w:type="dxa"/>
            <w:vAlign w:val="center"/>
          </w:tcPr>
          <w:p w14:paraId="752A3653" w14:textId="77777777" w:rsidR="0057581E" w:rsidRPr="003449F2" w:rsidRDefault="00A734D6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bSup>
                <m:r>
                  <w:rPr>
                    <w:rFonts w:ascii="Cambria Math" w:hAnsi="Cambria Math"/>
                  </w:rPr>
                  <m:t>≥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КИ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мех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изд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дет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сб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424" w:type="dxa"/>
            <w:vAlign w:val="center"/>
          </w:tcPr>
          <w:p w14:paraId="6F730164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2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4019320E" w14:textId="77777777" w:rsidR="0057581E" w:rsidRDefault="0057581E" w:rsidP="009D3410">
      <w:pPr>
        <w:spacing w:after="0" w:line="360" w:lineRule="auto"/>
        <w:jc w:val="both"/>
        <w:rPr>
          <w:rFonts w:eastAsiaTheme="minorEastAsia"/>
        </w:rPr>
      </w:pPr>
      <w:r>
        <w:rPr>
          <w:rFonts w:eastAsiaTheme="minorEastAsia"/>
        </w:rPr>
        <w:t>где КИМ – коэффициент использования материала, рассчитывается по следующей формуле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09B7DB62" w14:textId="77777777" w:rsidTr="00D57769">
        <w:tc>
          <w:tcPr>
            <w:tcW w:w="8931" w:type="dxa"/>
            <w:vAlign w:val="center"/>
          </w:tcPr>
          <w:p w14:paraId="21A21BF4" w14:textId="77777777" w:rsidR="0057581E" w:rsidRPr="003449F2" w:rsidRDefault="0057581E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КИМ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ет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рд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424" w:type="dxa"/>
            <w:vAlign w:val="center"/>
          </w:tcPr>
          <w:p w14:paraId="63172373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3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6D67E197" w14:textId="77777777" w:rsidR="0057581E" w:rsidRDefault="0057581E" w:rsidP="009D3410">
      <w:pPr>
        <w:spacing w:after="0" w:line="36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нрд</m:t>
            </m:r>
          </m:sub>
        </m:sSub>
        <m:r>
          <w:rPr>
            <w:rFonts w:ascii="Cambria Math" w:hAnsi="Cambria Math"/>
          </w:rPr>
          <m:t>-</m:t>
        </m:r>
      </m:oMath>
      <w:r>
        <w:rPr>
          <w:rFonts w:eastAsiaTheme="minorEastAsia"/>
        </w:rPr>
        <w:t xml:space="preserve"> масса нормы расхода детали;</w:t>
      </w:r>
    </w:p>
    <w:p w14:paraId="45465764" w14:textId="77777777" w:rsidR="0057581E" w:rsidRDefault="0057581E" w:rsidP="009D3410">
      <w:pPr>
        <w:spacing w:after="0"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КИЗ – коэффициент использования заготовки, рассчитывается по следующей формуле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1B6ABBA1" w14:textId="77777777" w:rsidTr="00D57769">
        <w:tc>
          <w:tcPr>
            <w:tcW w:w="8931" w:type="dxa"/>
            <w:vAlign w:val="center"/>
          </w:tcPr>
          <w:p w14:paraId="369362C8" w14:textId="77777777" w:rsidR="0057581E" w:rsidRPr="003449F2" w:rsidRDefault="0057581E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КИЗ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ет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заг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424" w:type="dxa"/>
            <w:vAlign w:val="center"/>
          </w:tcPr>
          <w:p w14:paraId="4F41691F" w14:textId="77777777" w:rsidR="0057581E" w:rsidRPr="00D105DA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</w:rPr>
            </w:pPr>
            <w:r w:rsidRPr="00D105DA">
              <w:rPr>
                <w:rFonts w:eastAsiaTheme="minorEastAsia"/>
              </w:rPr>
              <w:t>(</w:t>
            </w:r>
            <w:r>
              <w:rPr>
                <w:rFonts w:eastAsiaTheme="minorEastAsia"/>
              </w:rPr>
              <w:t>4</w:t>
            </w:r>
            <w:r w:rsidRPr="00D105DA">
              <w:rPr>
                <w:rFonts w:eastAsiaTheme="minorEastAsia"/>
              </w:rPr>
              <w:t>)</w:t>
            </w:r>
          </w:p>
        </w:tc>
      </w:tr>
      <w:tr w:rsidR="0057581E" w14:paraId="347F1FC7" w14:textId="77777777" w:rsidTr="00D57769">
        <w:tc>
          <w:tcPr>
            <w:tcW w:w="8931" w:type="dxa"/>
            <w:vAlign w:val="center"/>
          </w:tcPr>
          <w:p w14:paraId="68ACE282" w14:textId="77777777" w:rsidR="0057581E" w:rsidRPr="003449F2" w:rsidRDefault="00A734D6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заг</m:t>
                    </m:r>
                  </m:sup>
                </m:sSubSup>
                <m:r>
                  <w:rPr>
                    <w:rFonts w:ascii="Cambria Math" w:hAnsi="Cambria Math"/>
                  </w:rPr>
                  <m:t>≥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bSup>
                <m:r>
                  <w:rPr>
                    <w:rFonts w:ascii="Cambria Math" w:hAnsi="Cambria Math"/>
                  </w:rPr>
                  <m:t>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заг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Mo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sup>
                        </m:sSub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min</m:t>
                    </m:r>
                  </m:sup>
                </m:sSub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424" w:type="dxa"/>
            <w:vAlign w:val="center"/>
          </w:tcPr>
          <w:p w14:paraId="4B7A78F5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5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0BF2E7CB" w14:textId="77777777" w:rsidR="0057581E" w:rsidRDefault="0057581E" w:rsidP="009D3410">
      <w:pPr>
        <w:spacing w:before="240" w:after="0" w:line="360" w:lineRule="auto"/>
        <w:ind w:right="-143"/>
        <w:jc w:val="both"/>
        <w:rPr>
          <w:rFonts w:eastAsiaTheme="minorEastAsia"/>
        </w:rPr>
      </w:pPr>
      <w:r>
        <w:rPr>
          <w:rFonts w:eastAsiaTheme="minorEastAsia"/>
        </w:rPr>
        <w:t>где</w:t>
      </w:r>
      <w:r>
        <w:rPr>
          <w:rFonts w:eastAsiaTheme="minorEastAsia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заг</m:t>
            </m:r>
          </m:sup>
        </m:sSubSup>
        <m:r>
          <w:rPr>
            <w:rFonts w:ascii="Cambria Math" w:eastAsiaTheme="minorEastAsia" w:hAnsi="Cambria Math"/>
          </w:rPr>
          <m:t>-</m:t>
        </m:r>
      </m:oMath>
      <w:r>
        <w:rPr>
          <w:rFonts w:eastAsiaTheme="minorEastAsia"/>
        </w:rPr>
        <w:t xml:space="preserve"> закупаемая масса материала;</w:t>
      </w:r>
    </w:p>
    <w:p w14:paraId="00B309B4" w14:textId="77777777" w:rsidR="0057581E" w:rsidRDefault="00A734D6" w:rsidP="009D3410">
      <w:pPr>
        <w:spacing w:after="0" w:line="360" w:lineRule="auto"/>
        <w:ind w:right="-143" w:firstLine="708"/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min</m:t>
            </m:r>
          </m:sup>
        </m:sSubSup>
        <m:r>
          <w:rPr>
            <w:rFonts w:ascii="Cambria Math" w:hAnsi="Cambria Math"/>
          </w:rPr>
          <m:t>-</m:t>
        </m:r>
      </m:oMath>
      <w:r w:rsidR="0057581E">
        <w:rPr>
          <w:rFonts w:eastAsiaTheme="minorEastAsia"/>
        </w:rPr>
        <w:t xml:space="preserve"> минимальная партия поставки;</w:t>
      </w:r>
    </w:p>
    <w:p w14:paraId="6F87DF48" w14:textId="77777777" w:rsidR="0057581E" w:rsidRDefault="0057581E" w:rsidP="009D3410">
      <w:pPr>
        <w:spacing w:after="0" w:line="360" w:lineRule="auto"/>
        <w:ind w:right="-143" w:firstLine="708"/>
        <w:jc w:val="both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Mod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-</m:t>
        </m:r>
      </m:oMath>
      <w:r>
        <w:rPr>
          <w:rFonts w:eastAsiaTheme="minorEastAsia"/>
        </w:rPr>
        <w:t xml:space="preserve"> функция округления в большую сторону.</w:t>
      </w:r>
    </w:p>
    <w:p w14:paraId="4A8DC365" w14:textId="77777777" w:rsidR="0057581E" w:rsidRPr="007848DB" w:rsidRDefault="0057581E" w:rsidP="009D3410">
      <w:pPr>
        <w:spacing w:before="240" w:line="360" w:lineRule="auto"/>
        <w:ind w:right="-143" w:firstLine="708"/>
        <w:jc w:val="both"/>
        <w:rPr>
          <w:rFonts w:eastAsiaTheme="minorEastAsia"/>
        </w:rPr>
      </w:pPr>
      <w:r>
        <w:rPr>
          <w:rFonts w:eastAsiaTheme="minorEastAsia"/>
        </w:rPr>
        <w:t xml:space="preserve">Цена заготовк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заг</m:t>
            </m:r>
          </m:sup>
        </m:sSubSup>
      </m:oMath>
      <w:r>
        <w:rPr>
          <w:rFonts w:eastAsiaTheme="minorEastAsia"/>
        </w:rPr>
        <w:t>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45EC2697" w14:textId="77777777" w:rsidTr="00D57769">
        <w:tc>
          <w:tcPr>
            <w:tcW w:w="8931" w:type="dxa"/>
            <w:vAlign w:val="center"/>
          </w:tcPr>
          <w:p w14:paraId="3B8DD0D5" w14:textId="77777777" w:rsidR="0057581E" w:rsidRPr="003449F2" w:rsidRDefault="00A734D6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заг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Mo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sup>
                        </m:sSub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min</m:t>
                    </m:r>
                  </m:sup>
                </m:sSubSup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424" w:type="dxa"/>
            <w:vAlign w:val="center"/>
          </w:tcPr>
          <w:p w14:paraId="4A915EBC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6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0F9155F6" w14:textId="77777777" w:rsidR="0057581E" w:rsidRPr="007848DB" w:rsidRDefault="0057581E" w:rsidP="009D3410">
      <w:pPr>
        <w:spacing w:before="240"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Остаток материалов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мат</m:t>
            </m:r>
          </m:sup>
        </m:sSubSup>
      </m:oMath>
      <w:r>
        <w:rPr>
          <w:rFonts w:eastAsiaTheme="minorEastAsia"/>
        </w:rPr>
        <w:t>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2F482AF8" w14:textId="77777777" w:rsidTr="00D57769">
        <w:tc>
          <w:tcPr>
            <w:tcW w:w="8931" w:type="dxa"/>
            <w:vAlign w:val="center"/>
          </w:tcPr>
          <w:p w14:paraId="559B6F72" w14:textId="77777777" w:rsidR="0057581E" w:rsidRPr="003449F2" w:rsidRDefault="00A734D6" w:rsidP="009D3410">
            <w:pPr>
              <w:spacing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мат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заг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bSup>
              </m:oMath>
            </m:oMathPara>
          </w:p>
        </w:tc>
        <w:tc>
          <w:tcPr>
            <w:tcW w:w="424" w:type="dxa"/>
            <w:vAlign w:val="center"/>
          </w:tcPr>
          <w:p w14:paraId="470F4147" w14:textId="77777777" w:rsidR="0057581E" w:rsidRPr="00CB1203" w:rsidRDefault="0057581E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7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7EA52E54" w14:textId="77777777" w:rsidR="0057581E" w:rsidRPr="00C62850" w:rsidRDefault="0057581E" w:rsidP="009D3410">
      <w:pPr>
        <w:spacing w:before="240" w:after="0" w:line="360" w:lineRule="auto"/>
        <w:ind w:firstLine="708"/>
        <w:rPr>
          <w:rFonts w:eastAsiaTheme="minorEastAsia"/>
        </w:rPr>
      </w:pPr>
      <w:r>
        <w:rPr>
          <w:rFonts w:eastAsiaTheme="minorEastAsia"/>
        </w:rPr>
        <w:t>Минимальные и максимальные отходы, получаемые при производстве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57581E" w14:paraId="37238145" w14:textId="77777777" w:rsidTr="00D57769">
        <w:tc>
          <w:tcPr>
            <w:tcW w:w="8931" w:type="dxa"/>
            <w:vAlign w:val="center"/>
          </w:tcPr>
          <w:p w14:paraId="21EF3C3C" w14:textId="77777777" w:rsidR="0057581E" w:rsidRPr="003449F2" w:rsidRDefault="00A734D6" w:rsidP="009D3410">
            <w:pPr>
              <w:spacing w:before="240"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omx.mi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потр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дет.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p>
              </m:oMath>
            </m:oMathPara>
          </w:p>
        </w:tc>
        <w:tc>
          <w:tcPr>
            <w:tcW w:w="424" w:type="dxa"/>
            <w:vAlign w:val="center"/>
          </w:tcPr>
          <w:p w14:paraId="71E69D0A" w14:textId="77777777" w:rsidR="0057581E" w:rsidRPr="00CB1203" w:rsidRDefault="0057581E" w:rsidP="009D3410">
            <w:pPr>
              <w:tabs>
                <w:tab w:val="left" w:pos="110"/>
              </w:tabs>
              <w:spacing w:before="240"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8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  <w:tr w:rsidR="0057581E" w:rsidRPr="00CB1203" w14:paraId="0C994716" w14:textId="77777777" w:rsidTr="00D57769">
        <w:tc>
          <w:tcPr>
            <w:tcW w:w="8931" w:type="dxa"/>
          </w:tcPr>
          <w:p w14:paraId="6822F8A0" w14:textId="77777777" w:rsidR="0057581E" w:rsidRPr="003449F2" w:rsidRDefault="00A734D6" w:rsidP="009D3410">
            <w:pPr>
              <w:spacing w:before="240" w:line="360" w:lineRule="auto"/>
              <w:ind w:left="38" w:right="-143" w:hanging="2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omx.ma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потр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дет.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N</m:t>
                </m:r>
              </m:oMath>
            </m:oMathPara>
          </w:p>
        </w:tc>
        <w:tc>
          <w:tcPr>
            <w:tcW w:w="424" w:type="dxa"/>
          </w:tcPr>
          <w:p w14:paraId="20A8F3AF" w14:textId="77777777" w:rsidR="0057581E" w:rsidRPr="00CB1203" w:rsidRDefault="0057581E" w:rsidP="009D3410">
            <w:pPr>
              <w:tabs>
                <w:tab w:val="left" w:pos="110"/>
              </w:tabs>
              <w:spacing w:before="240"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</w:t>
            </w:r>
            <w:r>
              <w:rPr>
                <w:rFonts w:eastAsiaTheme="minorEastAsia"/>
              </w:rPr>
              <w:t>9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20840983" w14:textId="3C6FF76A" w:rsidR="0057581E" w:rsidRDefault="0057581E" w:rsidP="009D3410">
      <w:pPr>
        <w:spacing w:before="240" w:line="360" w:lineRule="auto"/>
        <w:jc w:val="both"/>
      </w:pPr>
    </w:p>
    <w:p w14:paraId="2E737C98" w14:textId="77777777" w:rsidR="0057581E" w:rsidRDefault="0057581E" w:rsidP="009D3410">
      <w:pPr>
        <w:spacing w:line="360" w:lineRule="auto"/>
      </w:pPr>
      <w:r>
        <w:br w:type="page"/>
      </w:r>
    </w:p>
    <w:p w14:paraId="0CCE15F0" w14:textId="69F1AD65" w:rsidR="0076158C" w:rsidRDefault="003E494E" w:rsidP="009D3410">
      <w:pPr>
        <w:pStyle w:val="ac"/>
        <w:numPr>
          <w:ilvl w:val="0"/>
          <w:numId w:val="5"/>
        </w:numPr>
        <w:spacing w:before="240" w:line="360" w:lineRule="auto"/>
        <w:ind w:left="0" w:firstLine="709"/>
        <w:jc w:val="both"/>
        <w:outlineLvl w:val="1"/>
      </w:pPr>
      <w:bookmarkStart w:id="7" w:name="_Toc91663437"/>
      <w:r>
        <w:lastRenderedPageBreak/>
        <w:t>План закупки комплектующих</w:t>
      </w:r>
      <w:bookmarkEnd w:id="7"/>
    </w:p>
    <w:p w14:paraId="5AB02C91" w14:textId="77777777" w:rsidR="0076158C" w:rsidRDefault="0076158C" w:rsidP="009D3410">
      <w:pPr>
        <w:spacing w:line="360" w:lineRule="auto"/>
        <w:ind w:firstLine="709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Потребное количество вычисляем по формуле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15BF9DA8" w14:textId="77777777" w:rsidTr="0076158C">
        <w:tc>
          <w:tcPr>
            <w:tcW w:w="8931" w:type="dxa"/>
            <w:vAlign w:val="center"/>
            <w:hideMark/>
          </w:tcPr>
          <w:p w14:paraId="33AAADE3" w14:textId="77777777" w:rsidR="0076158C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eastAsia="ru-RU"/>
                      </w:rPr>
                      <m:t>потр</m:t>
                    </m:r>
                  </m:sup>
                </m:sSup>
                <m:r>
                  <w:rPr>
                    <w:rFonts w:ascii="Cambria Math" w:hAnsi="Cambria Math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ru-RU"/>
                      </w:rPr>
                      <m:t>N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d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eastAsia="ru-RU"/>
                      </w:rPr>
                      <m:t>1</m:t>
                    </m:r>
                    <m:r>
                      <w:rPr>
                        <w:rFonts w:ascii="Cambria Math" w:hAnsi="Cambria Math"/>
                        <w:lang w:val="es-PE"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</w:rPr>
                          <m:t>сб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</m:oMath>
            </m:oMathPara>
          </w:p>
        </w:tc>
        <w:tc>
          <w:tcPr>
            <w:tcW w:w="424" w:type="dxa"/>
            <w:vAlign w:val="center"/>
            <w:hideMark/>
          </w:tcPr>
          <w:p w14:paraId="35DDB6EE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0)</w:t>
            </w:r>
          </w:p>
        </w:tc>
      </w:tr>
    </w:tbl>
    <w:p w14:paraId="730FFDA9" w14:textId="77777777" w:rsidR="0076158C" w:rsidRDefault="0076158C" w:rsidP="009D3410">
      <w:pPr>
        <w:spacing w:after="0" w:line="36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w:r>
        <w:rPr>
          <w:rFonts w:eastAsiaTheme="minorEastAsia"/>
          <w:lang w:eastAsia="ru-RU"/>
        </w:rPr>
        <w:tab/>
      </w:r>
      <w:r>
        <w:rPr>
          <w:rFonts w:eastAsiaTheme="minorEastAsia"/>
          <w:lang w:val="en-US" w:eastAsia="ru-RU"/>
        </w:rPr>
        <w:t>N</w:t>
      </w:r>
      <w:r>
        <w:rPr>
          <w:rFonts w:eastAsiaTheme="minorEastAsia"/>
          <w:lang w:eastAsia="ru-RU"/>
        </w:rPr>
        <w:t xml:space="preserve"> – необходимое количество комплектующих,</w:t>
      </w:r>
    </w:p>
    <w:p w14:paraId="47832F1C" w14:textId="77777777" w:rsidR="0076158C" w:rsidRDefault="0076158C" w:rsidP="009D3410">
      <w:pPr>
        <w:spacing w:after="0" w:line="36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n</m:t>
            </m:r>
          </m:e>
          <m:sup>
            <m:r>
              <w:rPr>
                <w:rFonts w:ascii="Cambria Math" w:hAnsi="Cambria Math"/>
                <w:lang w:eastAsia="ru-RU"/>
              </w:rPr>
              <m:t>d</m:t>
            </m:r>
          </m:sup>
        </m:sSup>
        <m:r>
          <w:rPr>
            <w:rFonts w:ascii="Cambria Math" w:hAnsi="Cambria Math"/>
            <w:lang w:eastAsia="ru-RU"/>
          </w:rPr>
          <m:t>-</m:t>
        </m:r>
      </m:oMath>
      <w:r>
        <w:rPr>
          <w:rFonts w:eastAsiaTheme="minorEastAsia"/>
          <w:lang w:eastAsia="ru-RU"/>
        </w:rPr>
        <w:t xml:space="preserve"> количество комплектующих на одно изделие,</w:t>
      </w:r>
    </w:p>
    <w:p w14:paraId="0EB3229C" w14:textId="77777777" w:rsidR="0076158C" w:rsidRDefault="0076158C" w:rsidP="009D3410">
      <w:pPr>
        <w:spacing w:line="360" w:lineRule="auto"/>
        <w:rPr>
          <w:rFonts w:eastAsiaTheme="minorEastAsia"/>
          <w:color w:val="000000"/>
        </w:rPr>
      </w:pPr>
      <w:r>
        <w:rPr>
          <w:rFonts w:eastAsiaTheme="minorEastAsia"/>
          <w:lang w:eastAsia="ru-RU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γ</m:t>
            </m:r>
          </m:e>
          <m:sub>
            <m:r>
              <w:rPr>
                <w:rFonts w:ascii="Cambria Math" w:hAnsi="Cambria Math"/>
                <w:color w:val="000000"/>
              </w:rPr>
              <m:t>сб</m:t>
            </m:r>
          </m:sub>
        </m:sSub>
        <m:r>
          <w:rPr>
            <w:rFonts w:ascii="Cambria Math" w:hAnsi="Cambria Math"/>
            <w:color w:val="000000"/>
          </w:rPr>
          <m:t>-</m:t>
        </m:r>
      </m:oMath>
      <w:r>
        <w:rPr>
          <w:rFonts w:eastAsiaTheme="minorEastAsia"/>
          <w:color w:val="000000"/>
        </w:rPr>
        <w:t xml:space="preserve"> коэффициент потерь на сборочном этапе.</w:t>
      </w:r>
    </w:p>
    <w:p w14:paraId="0943818F" w14:textId="77777777" w:rsidR="0076158C" w:rsidRDefault="0076158C" w:rsidP="009D3410">
      <w:pPr>
        <w:spacing w:line="360" w:lineRule="auto"/>
        <w:ind w:firstLine="708"/>
        <w:rPr>
          <w:rFonts w:eastAsiaTheme="minorEastAsia"/>
          <w:iCs/>
          <w:lang w:eastAsia="ru-RU"/>
        </w:rPr>
      </w:pPr>
      <w:r>
        <w:rPr>
          <w:rFonts w:eastAsiaTheme="minorEastAsia"/>
          <w:iCs/>
          <w:lang w:eastAsia="ru-RU"/>
        </w:rPr>
        <w:t>Потребная масса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1A1336DD" w14:textId="77777777" w:rsidTr="0076158C">
        <w:tc>
          <w:tcPr>
            <w:tcW w:w="8931" w:type="dxa"/>
            <w:vAlign w:val="center"/>
            <w:hideMark/>
          </w:tcPr>
          <w:p w14:paraId="7DCDF7FA" w14:textId="4090C5E3" w:rsidR="0076158C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s-PE" w:eastAsia="ru-RU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eastAsia="ru-RU"/>
                      </w:rPr>
                      <m:t>потр</m:t>
                    </m:r>
                  </m:sup>
                </m:sSup>
                <m:r>
                  <w:rPr>
                    <w:rFonts w:ascii="Cambria Math" w:hAnsi="Cambria Math"/>
                    <w:lang w:val="es-PE" w:eastAsia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eastAsia="ru-RU"/>
                      </w:rPr>
                      <m:t>потр</m:t>
                    </m:r>
                  </m:sup>
                </m:sSup>
                <m:r>
                  <w:rPr>
                    <w:rFonts w:ascii="Cambria Math" w:hAnsi="Cambria Math"/>
                    <w:lang w:val="es-PE" w:eastAsia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дет. </m:t>
                    </m:r>
                  </m:sub>
                </m:sSub>
              </m:oMath>
            </m:oMathPara>
          </w:p>
        </w:tc>
        <w:tc>
          <w:tcPr>
            <w:tcW w:w="424" w:type="dxa"/>
            <w:vAlign w:val="center"/>
            <w:hideMark/>
          </w:tcPr>
          <w:p w14:paraId="61AF3864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</w:t>
            </w:r>
            <w:r>
              <w:rPr>
                <w:rFonts w:eastAsiaTheme="minorEastAsia"/>
              </w:rPr>
              <w:t>1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6E2C6A4A" w14:textId="77777777" w:rsidR="0076158C" w:rsidRDefault="0076158C" w:rsidP="009D3410">
      <w:pPr>
        <w:spacing w:line="360" w:lineRule="auto"/>
        <w:ind w:firstLine="708"/>
        <w:rPr>
          <w:rFonts w:eastAsiaTheme="minorEastAsia"/>
          <w:iCs/>
          <w:lang w:eastAsia="ru-RU"/>
        </w:rPr>
      </w:pPr>
      <w:r>
        <w:rPr>
          <w:rFonts w:eastAsiaTheme="minorEastAsia"/>
        </w:rPr>
        <w:t>Закупаемая масса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0554C37B" w14:textId="77777777" w:rsidTr="0076158C">
        <w:tc>
          <w:tcPr>
            <w:tcW w:w="8931" w:type="dxa"/>
            <w:vAlign w:val="center"/>
            <w:hideMark/>
          </w:tcPr>
          <w:p w14:paraId="38F686F4" w14:textId="4B54456F" w:rsidR="0076158C" w:rsidRPr="00D379D2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  <w:i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PE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ак</m:t>
                    </m:r>
                  </m:sub>
                </m:sSub>
                <m:r>
                  <w:rPr>
                    <w:rFonts w:ascii="Cambria Math" w:hAnsi="Cambria Math"/>
                    <w:lang w:val="es-PE"/>
                  </w:rPr>
                  <m:t>=</m:t>
                </m:r>
                <m:r>
                  <w:rPr>
                    <w:rFonts w:ascii="Cambria Math" w:hAnsi="Cambria Math"/>
                    <w:lang w:val="es-PE" w:eastAsia="ru-RU"/>
                  </w:rPr>
                  <m:t>Mo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s-PE"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s-PE" w:eastAsia="ru-RU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eastAsia="ru-RU"/>
                              </w:rPr>
                              <m:t>потр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s-PE" w:eastAsia="ru-RU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424" w:type="dxa"/>
            <w:vAlign w:val="center"/>
            <w:hideMark/>
          </w:tcPr>
          <w:p w14:paraId="64A41209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</w:t>
            </w:r>
            <w:r>
              <w:rPr>
                <w:rFonts w:eastAsiaTheme="minorEastAsia"/>
              </w:rPr>
              <w:t>2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2E435F4D" w14:textId="6FE545DC" w:rsidR="00D379D2" w:rsidRPr="00D379D2" w:rsidRDefault="00D379D2" w:rsidP="009D3410">
      <w:pPr>
        <w:spacing w:before="240" w:line="360" w:lineRule="auto"/>
        <w:ind w:firstLine="708"/>
        <w:rPr>
          <w:rFonts w:eastAsiaTheme="minorEastAsia"/>
          <w:iCs/>
          <w:lang w:eastAsia="ru-RU"/>
        </w:rPr>
      </w:pPr>
      <w:r>
        <w:rPr>
          <w:rFonts w:eastAsiaTheme="minorEastAsia"/>
          <w:iCs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>
        <w:rPr>
          <w:rFonts w:eastAsiaTheme="minorEastAsia"/>
        </w:rPr>
        <w:t xml:space="preserve"> – </w:t>
      </w:r>
      <w:r w:rsidR="007534DE">
        <w:t>масса комплектующих в минимальной партии поставки.</w:t>
      </w:r>
    </w:p>
    <w:p w14:paraId="1FDC01DA" w14:textId="0EB9F1A6" w:rsidR="0076158C" w:rsidRDefault="0076158C" w:rsidP="009D3410">
      <w:pPr>
        <w:spacing w:before="240" w:line="360" w:lineRule="auto"/>
        <w:ind w:firstLine="708"/>
        <w:rPr>
          <w:rFonts w:eastAsiaTheme="minorEastAsia"/>
          <w:iCs/>
          <w:lang w:eastAsia="ru-RU"/>
        </w:rPr>
      </w:pPr>
      <w:r>
        <w:rPr>
          <w:rFonts w:eastAsiaTheme="minorEastAsia"/>
          <w:iCs/>
          <w:lang w:eastAsia="ru-RU"/>
        </w:rPr>
        <w:t>Закупаемое количество комплектующих</w:t>
      </w:r>
      <w:r w:rsidR="003926EF">
        <w:rPr>
          <w:rFonts w:eastAsiaTheme="minorEastAsia"/>
          <w:iCs/>
          <w:lang w:eastAsia="ru-RU"/>
        </w:rPr>
        <w:t>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178078ED" w14:textId="77777777" w:rsidTr="0076158C">
        <w:tc>
          <w:tcPr>
            <w:tcW w:w="8931" w:type="dxa"/>
            <w:vAlign w:val="center"/>
            <w:hideMark/>
          </w:tcPr>
          <w:p w14:paraId="563FDC90" w14:textId="3AA5E7FF" w:rsidR="0076158C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PE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ак</m:t>
                    </m:r>
                  </m:sub>
                </m:sSub>
                <m:r>
                  <w:rPr>
                    <w:rFonts w:ascii="Cambria Math" w:hAnsi="Cambria Math"/>
                    <w:lang w:val="es-PE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s-PE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PE"/>
                          </w:rPr>
                          <m:t>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за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дет. 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24" w:type="dxa"/>
            <w:vAlign w:val="center"/>
            <w:hideMark/>
          </w:tcPr>
          <w:p w14:paraId="6AFD6E61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</w:t>
            </w:r>
            <w:r>
              <w:rPr>
                <w:rFonts w:eastAsiaTheme="minorEastAsia"/>
              </w:rPr>
              <w:t>3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36ABCEFA" w14:textId="77777777" w:rsidR="0076158C" w:rsidRDefault="0076158C" w:rsidP="009D3410">
      <w:pPr>
        <w:spacing w:line="360" w:lineRule="auto"/>
        <w:ind w:firstLine="708"/>
        <w:rPr>
          <w:rFonts w:eastAsiaTheme="minorEastAsia"/>
          <w:iCs/>
          <w:lang w:eastAsia="ru-RU"/>
        </w:rPr>
      </w:pPr>
      <w:r>
        <w:rPr>
          <w:rFonts w:eastAsiaTheme="minorEastAsia"/>
          <w:iCs/>
          <w:lang w:eastAsia="ru-RU"/>
        </w:rPr>
        <w:t>Стоимость равна:</w:t>
      </w:r>
    </w:p>
    <w:tbl>
      <w:tblPr>
        <w:tblStyle w:val="aa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01799FEE" w14:textId="77777777" w:rsidTr="0076158C">
        <w:tc>
          <w:tcPr>
            <w:tcW w:w="8931" w:type="dxa"/>
            <w:vAlign w:val="center"/>
            <w:hideMark/>
          </w:tcPr>
          <w:p w14:paraId="78300D1B" w14:textId="77777777" w:rsidR="0076158C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к</m:t>
                    </m:r>
                  </m:sub>
                </m:sSub>
                <m:r>
                  <w:rPr>
                    <w:rFonts w:ascii="Cambria Math" w:eastAsiaTheme="minorEastAsia" w:hAnsi="Cambria Math"/>
                    <w:lang w:eastAsia="ru-RU"/>
                  </w:rPr>
                  <m:t>=</m:t>
                </m:r>
                <m:r>
                  <w:rPr>
                    <w:rFonts w:ascii="Cambria Math" w:eastAsiaTheme="minorEastAsia" w:hAnsi="Cambria Math"/>
                    <w:lang w:val="es-PE" w:eastAsia="ru-RU"/>
                  </w:rPr>
                  <m:t>Mod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lang w:val="es-PE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lang w:val="es-PE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потр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 w:eastAsia="ru-RU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 w:eastAsia="ru-RU"/>
                              </w:rPr>
                              <m:t>min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eastAsia="ru-RU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424" w:type="dxa"/>
            <w:vAlign w:val="center"/>
            <w:hideMark/>
          </w:tcPr>
          <w:p w14:paraId="6673BF2A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</w:t>
            </w:r>
            <w:r>
              <w:rPr>
                <w:rFonts w:eastAsiaTheme="minorEastAsia"/>
              </w:rPr>
              <w:t>4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31F90FA1" w14:textId="77777777" w:rsidR="0076158C" w:rsidRDefault="0076158C" w:rsidP="009D3410">
      <w:pPr>
        <w:spacing w:before="240" w:line="360" w:lineRule="auto"/>
        <w:ind w:right="-143" w:firstLine="708"/>
        <w:jc w:val="both"/>
        <w:rPr>
          <w:rFonts w:eastAsiaTheme="minorEastAsia"/>
        </w:rPr>
      </w:pPr>
      <w:r>
        <w:rPr>
          <w:rFonts w:eastAsiaTheme="minorEastAsia"/>
        </w:rPr>
        <w:t>Остаток комплектующих:</w:t>
      </w:r>
    </w:p>
    <w:tbl>
      <w:tblPr>
        <w:tblStyle w:val="aa"/>
        <w:tblpPr w:leftFromText="180" w:rightFromText="180" w:vertAnchor="text" w:horzAnchor="margin" w:tblpY="68"/>
        <w:tblOverlap w:val="never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424"/>
      </w:tblGrid>
      <w:tr w:rsidR="0076158C" w14:paraId="5F733D8F" w14:textId="77777777" w:rsidTr="0076158C">
        <w:tc>
          <w:tcPr>
            <w:tcW w:w="8931" w:type="dxa"/>
            <w:vAlign w:val="center"/>
            <w:hideMark/>
          </w:tcPr>
          <w:p w14:paraId="3AD966BC" w14:textId="2891B619" w:rsidR="0076158C" w:rsidRDefault="00A734D6" w:rsidP="009D3410">
            <w:pPr>
              <w:spacing w:line="360" w:lineRule="auto"/>
              <w:ind w:right="-143"/>
              <w:jc w:val="both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s-PE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к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 –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oMath>
            </m:oMathPara>
          </w:p>
        </w:tc>
        <w:tc>
          <w:tcPr>
            <w:tcW w:w="424" w:type="dxa"/>
            <w:vAlign w:val="center"/>
            <w:hideMark/>
          </w:tcPr>
          <w:p w14:paraId="41471812" w14:textId="77777777" w:rsidR="0076158C" w:rsidRDefault="0076158C" w:rsidP="009D3410">
            <w:pPr>
              <w:tabs>
                <w:tab w:val="left" w:pos="110"/>
              </w:tabs>
              <w:spacing w:line="360" w:lineRule="auto"/>
              <w:ind w:left="-675" w:right="-109"/>
              <w:jc w:val="righ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(1</w:t>
            </w:r>
            <w:r>
              <w:rPr>
                <w:rFonts w:eastAsiaTheme="minorEastAsia"/>
              </w:rPr>
              <w:t>5</w:t>
            </w:r>
            <w:r>
              <w:rPr>
                <w:rFonts w:eastAsiaTheme="minorEastAsia"/>
                <w:lang w:val="en-US"/>
              </w:rPr>
              <w:t>)</w:t>
            </w:r>
          </w:p>
        </w:tc>
      </w:tr>
    </w:tbl>
    <w:p w14:paraId="3CC051C2" w14:textId="77777777" w:rsidR="008E57B4" w:rsidRDefault="00FA096D" w:rsidP="009D3410">
      <w:pPr>
        <w:spacing w:line="360" w:lineRule="auto"/>
      </w:pPr>
      <w:r>
        <w:br w:type="page"/>
      </w:r>
    </w:p>
    <w:p w14:paraId="145B7BF2" w14:textId="0854524F" w:rsidR="0089512B" w:rsidRDefault="0043480E" w:rsidP="009D3410">
      <w:pPr>
        <w:pStyle w:val="ac"/>
        <w:numPr>
          <w:ilvl w:val="0"/>
          <w:numId w:val="7"/>
        </w:numPr>
        <w:spacing w:line="360" w:lineRule="auto"/>
        <w:ind w:left="0" w:firstLine="709"/>
        <w:outlineLvl w:val="0"/>
      </w:pPr>
      <w:bookmarkStart w:id="8" w:name="_Toc91547519"/>
      <w:bookmarkStart w:id="9" w:name="_Toc91663438"/>
      <w:r w:rsidRPr="00F920AF">
        <w:lastRenderedPageBreak/>
        <w:t>Расчет параметров плана закупок</w:t>
      </w:r>
      <w:r>
        <w:t xml:space="preserve"> </w:t>
      </w:r>
      <w:r w:rsidR="0089512B">
        <w:t>изделия «</w:t>
      </w:r>
      <w:r w:rsidR="00B0399E">
        <w:t>Деструктор озона</w:t>
      </w:r>
      <w:r w:rsidR="0089512B">
        <w:t>»</w:t>
      </w:r>
      <w:bookmarkEnd w:id="8"/>
      <w:bookmarkEnd w:id="9"/>
    </w:p>
    <w:p w14:paraId="45730231" w14:textId="7540A171" w:rsidR="009D33B6" w:rsidRDefault="0009249D" w:rsidP="009D3410">
      <w:pPr>
        <w:pStyle w:val="ac"/>
        <w:numPr>
          <w:ilvl w:val="1"/>
          <w:numId w:val="7"/>
        </w:numPr>
        <w:spacing w:line="360" w:lineRule="auto"/>
        <w:ind w:left="0" w:firstLine="709"/>
        <w:outlineLvl w:val="0"/>
      </w:pPr>
      <w:bookmarkStart w:id="10" w:name="_Toc91663439"/>
      <w:r w:rsidRPr="0009249D">
        <w:t>Расчет параметров плана закупок материалов</w:t>
      </w:r>
      <w:bookmarkEnd w:id="10"/>
    </w:p>
    <w:p w14:paraId="7C00C7F0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ind w:left="0" w:firstLine="709"/>
        <w:jc w:val="both"/>
        <w:outlineLvl w:val="2"/>
      </w:pPr>
      <w:bookmarkStart w:id="11" w:name="_Toc91547520"/>
      <w:bookmarkStart w:id="12" w:name="_Toc91663440"/>
      <w:r>
        <w:t>Деталь 048.000.001 «Корпус»</w:t>
      </w:r>
      <w:bookmarkEnd w:id="11"/>
      <w:bookmarkEnd w:id="12"/>
    </w:p>
    <w:p w14:paraId="4503379A" w14:textId="77777777" w:rsidR="00761983" w:rsidRDefault="00761983" w:rsidP="009D3410">
      <w:pPr>
        <w:pStyle w:val="ac"/>
        <w:spacing w:after="0" w:line="360" w:lineRule="auto"/>
        <w:ind w:left="709"/>
        <w:jc w:val="both"/>
      </w:pPr>
      <w:r w:rsidRPr="00F55C49">
        <w:rPr>
          <w:noProof/>
          <w:sz w:val="28"/>
          <w:szCs w:val="28"/>
          <w:lang w:eastAsia="ru-RU"/>
        </w:rPr>
        <w:drawing>
          <wp:inline distT="0" distB="0" distL="0" distR="0" wp14:anchorId="38E23BB7" wp14:editId="5A19B0AC">
            <wp:extent cx="5281882" cy="7520940"/>
            <wp:effectExtent l="0" t="0" r="0" b="3810"/>
            <wp:docPr id="1" name="Рисунок 1" descr="C:\Users\ukolo\OneDrive\Рабочий стол\Компас\Корпу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kolo\OneDrive\Рабочий стол\Компас\Корпус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876" cy="752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8DAB3" w14:textId="77777777" w:rsidR="00761983" w:rsidRDefault="00761983" w:rsidP="009D3410">
      <w:pPr>
        <w:spacing w:line="360" w:lineRule="auto"/>
        <w:jc w:val="center"/>
      </w:pPr>
      <w:r>
        <w:t xml:space="preserve">Рисунок 1 – </w:t>
      </w:r>
      <w:r w:rsidRPr="005656EE">
        <w:t>Чертеж детали 0</w:t>
      </w:r>
      <w:r>
        <w:t>48</w:t>
      </w:r>
      <w:r w:rsidRPr="005656EE">
        <w:t>.000.00</w:t>
      </w:r>
      <w:r>
        <w:t>1</w:t>
      </w:r>
      <w:r w:rsidRPr="005656EE">
        <w:t xml:space="preserve"> «</w:t>
      </w:r>
      <w:r>
        <w:t>Корпус</w:t>
      </w:r>
      <w:r w:rsidRPr="005656EE">
        <w:t>»</w:t>
      </w:r>
    </w:p>
    <w:p w14:paraId="626AD101" w14:textId="77777777" w:rsidR="00761983" w:rsidRDefault="00761983" w:rsidP="009D3410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</w:t>
      </w:r>
      <w:r w:rsidRPr="00933F71">
        <w:t>1</w:t>
      </w:r>
      <w:r>
        <w:t>.</w:t>
      </w:r>
    </w:p>
    <w:p w14:paraId="36E0F43F" w14:textId="17733C29" w:rsidR="00761983" w:rsidRDefault="001119F3" w:rsidP="001119F3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C33E4FB" wp14:editId="2EF216DB">
            <wp:extent cx="4564684" cy="2257181"/>
            <wp:effectExtent l="0" t="0" r="762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167" cy="2264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6E967" w14:textId="77777777" w:rsidR="00761983" w:rsidRDefault="00761983" w:rsidP="009D3410">
      <w:pPr>
        <w:spacing w:line="360" w:lineRule="auto"/>
        <w:jc w:val="center"/>
      </w:pPr>
      <w:r>
        <w:t>Рисунок 2 – Схема раскроя детали</w:t>
      </w:r>
    </w:p>
    <w:p w14:paraId="7735106C" w14:textId="77777777" w:rsidR="00761983" w:rsidRDefault="00761983" w:rsidP="009D341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C7069A2" wp14:editId="6F912BC3">
            <wp:extent cx="4668871" cy="280531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394" cy="2808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3F0C0" w14:textId="77777777" w:rsidR="00761983" w:rsidRDefault="00761983" w:rsidP="009D3410">
      <w:pPr>
        <w:spacing w:line="360" w:lineRule="auto"/>
        <w:jc w:val="center"/>
      </w:pPr>
      <w:r>
        <w:t>Рисунок 3 – 3</w:t>
      </w:r>
      <w:r>
        <w:rPr>
          <w:lang w:val="en-US"/>
        </w:rPr>
        <w:t>D</w:t>
      </w:r>
      <w:r>
        <w:t>-модель детали</w:t>
      </w:r>
    </w:p>
    <w:p w14:paraId="7CF7D6C7" w14:textId="77777777" w:rsidR="00761983" w:rsidRDefault="00761983" w:rsidP="009D341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F48D5B9" wp14:editId="183BD3AE">
            <wp:extent cx="3986430" cy="302977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40" cy="3038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7991D" w14:textId="77777777" w:rsidR="00761983" w:rsidRDefault="00761983" w:rsidP="009D3410">
      <w:pPr>
        <w:spacing w:line="360" w:lineRule="auto"/>
        <w:jc w:val="center"/>
      </w:pPr>
      <w:r>
        <w:lastRenderedPageBreak/>
        <w:t>Рисунок 4 – 3</w:t>
      </w:r>
      <w:r>
        <w:rPr>
          <w:lang w:val="en-US"/>
        </w:rPr>
        <w:t>D</w:t>
      </w:r>
      <w:r>
        <w:t>-модель детали</w:t>
      </w:r>
    </w:p>
    <w:p w14:paraId="17B9BB17" w14:textId="2CBE6356" w:rsidR="00761983" w:rsidRPr="00933F71" w:rsidRDefault="00761983" w:rsidP="009D3410">
      <w:pPr>
        <w:spacing w:line="360" w:lineRule="auto"/>
        <w:ind w:firstLine="708"/>
      </w:pPr>
      <w:r w:rsidRPr="00933F71">
        <w:t>Корпус изготавливается из кругов горячекатаной стали марки 12Х18Н10Т диаметром 44 мм.</w:t>
      </w:r>
      <w:r w:rsidRPr="00933F71">
        <w:br/>
      </w:r>
      <w:r w:rsidRPr="00933F71">
        <w:tab/>
        <w:t xml:space="preserve">Сделаем расшифровку стали </w:t>
      </w:r>
      <w:r w:rsidRPr="00240EA3">
        <w:t>12Х18Н10Т</w:t>
      </w:r>
      <w:r w:rsidRPr="00933F71">
        <w:t xml:space="preserve"> (ГОСТ 5632-2014</w:t>
      </w:r>
      <w:r w:rsidRPr="00B8610B">
        <w:t xml:space="preserve"> [</w:t>
      </w:r>
      <w:r w:rsidR="00CA6A28">
        <w:t>1</w:t>
      </w:r>
      <w:r w:rsidRPr="00B8610B">
        <w:t>]</w:t>
      </w:r>
      <w:r w:rsidRPr="00933F71">
        <w:t>):</w:t>
      </w:r>
    </w:p>
    <w:p w14:paraId="4B4B14C2" w14:textId="77777777" w:rsidR="00761983" w:rsidRPr="00933F71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933F71">
        <w:t>12 – 0,12% углерода;</w:t>
      </w:r>
    </w:p>
    <w:p w14:paraId="1A68212F" w14:textId="77777777" w:rsidR="00761983" w:rsidRPr="00933F71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933F71">
        <w:t>Х18 – 18% хрома;</w:t>
      </w:r>
    </w:p>
    <w:p w14:paraId="27CDBF39" w14:textId="77777777" w:rsidR="00761983" w:rsidRPr="00933F71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933F71">
        <w:t>Н10 – 10% никеля;</w:t>
      </w:r>
    </w:p>
    <w:p w14:paraId="1B2DBB8F" w14:textId="77777777" w:rsidR="00761983" w:rsidRPr="00933F71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933F71">
        <w:t>Т – 1,0 – 1,5% титана.</w:t>
      </w:r>
    </w:p>
    <w:p w14:paraId="44812C39" w14:textId="77777777" w:rsidR="00761983" w:rsidRPr="00240EA3" w:rsidRDefault="00761983" w:rsidP="009D3410">
      <w:pPr>
        <w:spacing w:line="360" w:lineRule="auto"/>
        <w:rPr>
          <w:iCs/>
        </w:rPr>
      </w:pPr>
      <w:r w:rsidRPr="00240EA3">
        <w:rPr>
          <w:iCs/>
        </w:rPr>
        <w:t xml:space="preserve">Таблица </w:t>
      </w:r>
      <w:r>
        <w:rPr>
          <w:iCs/>
        </w:rPr>
        <w:t>1</w:t>
      </w:r>
      <w:r w:rsidRPr="00240EA3">
        <w:rPr>
          <w:iCs/>
        </w:rPr>
        <w:t xml:space="preserve"> – Массовая доля элементов стали 12Х18Н10Т (ГОСТ 5949-75 [2]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10"/>
        <w:gridCol w:w="695"/>
        <w:gridCol w:w="536"/>
        <w:gridCol w:w="811"/>
        <w:gridCol w:w="811"/>
        <w:gridCol w:w="638"/>
        <w:gridCol w:w="696"/>
        <w:gridCol w:w="638"/>
        <w:gridCol w:w="696"/>
        <w:gridCol w:w="696"/>
        <w:gridCol w:w="696"/>
        <w:gridCol w:w="696"/>
        <w:gridCol w:w="926"/>
      </w:tblGrid>
      <w:tr w:rsidR="00761983" w:rsidRPr="00933F71" w14:paraId="2C082623" w14:textId="77777777" w:rsidTr="00A03A22">
        <w:tc>
          <w:tcPr>
            <w:tcW w:w="941" w:type="dxa"/>
          </w:tcPr>
          <w:p w14:paraId="2A8A674B" w14:textId="77777777" w:rsidR="00761983" w:rsidRPr="00240EA3" w:rsidRDefault="00761983" w:rsidP="009D3410">
            <w:pPr>
              <w:spacing w:line="360" w:lineRule="auto"/>
              <w:jc w:val="center"/>
            </w:pPr>
            <w:r w:rsidRPr="00240EA3">
              <w:t>С</w:t>
            </w:r>
          </w:p>
        </w:tc>
        <w:tc>
          <w:tcPr>
            <w:tcW w:w="840" w:type="dxa"/>
          </w:tcPr>
          <w:p w14:paraId="1AA960E5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Si</w:t>
            </w:r>
          </w:p>
        </w:tc>
        <w:tc>
          <w:tcPr>
            <w:tcW w:w="692" w:type="dxa"/>
          </w:tcPr>
          <w:p w14:paraId="6EF6F0F4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Mn</w:t>
            </w:r>
          </w:p>
        </w:tc>
        <w:tc>
          <w:tcPr>
            <w:tcW w:w="940" w:type="dxa"/>
          </w:tcPr>
          <w:p w14:paraId="1286B096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P</w:t>
            </w:r>
          </w:p>
        </w:tc>
        <w:tc>
          <w:tcPr>
            <w:tcW w:w="940" w:type="dxa"/>
          </w:tcPr>
          <w:p w14:paraId="54312C5A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S</w:t>
            </w:r>
          </w:p>
        </w:tc>
        <w:tc>
          <w:tcPr>
            <w:tcW w:w="790" w:type="dxa"/>
          </w:tcPr>
          <w:p w14:paraId="7D7F6BEE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Cr</w:t>
            </w:r>
          </w:p>
        </w:tc>
        <w:tc>
          <w:tcPr>
            <w:tcW w:w="840" w:type="dxa"/>
          </w:tcPr>
          <w:p w14:paraId="1C5C979A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Mo</w:t>
            </w:r>
          </w:p>
        </w:tc>
        <w:tc>
          <w:tcPr>
            <w:tcW w:w="790" w:type="dxa"/>
          </w:tcPr>
          <w:p w14:paraId="2730B874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Ni</w:t>
            </w:r>
          </w:p>
        </w:tc>
        <w:tc>
          <w:tcPr>
            <w:tcW w:w="840" w:type="dxa"/>
          </w:tcPr>
          <w:p w14:paraId="1320F4E3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V</w:t>
            </w:r>
          </w:p>
        </w:tc>
        <w:tc>
          <w:tcPr>
            <w:tcW w:w="433" w:type="dxa"/>
          </w:tcPr>
          <w:p w14:paraId="725F6B86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Ti</w:t>
            </w:r>
          </w:p>
        </w:tc>
        <w:tc>
          <w:tcPr>
            <w:tcW w:w="433" w:type="dxa"/>
          </w:tcPr>
          <w:p w14:paraId="51ACE352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Cu</w:t>
            </w:r>
          </w:p>
        </w:tc>
        <w:tc>
          <w:tcPr>
            <w:tcW w:w="433" w:type="dxa"/>
          </w:tcPr>
          <w:p w14:paraId="7099B380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W</w:t>
            </w:r>
          </w:p>
        </w:tc>
        <w:tc>
          <w:tcPr>
            <w:tcW w:w="433" w:type="dxa"/>
          </w:tcPr>
          <w:p w14:paraId="53883939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Fe</w:t>
            </w:r>
          </w:p>
        </w:tc>
      </w:tr>
      <w:tr w:rsidR="00761983" w:rsidRPr="00933F71" w14:paraId="077F845A" w14:textId="77777777" w:rsidTr="00A03A22">
        <w:tc>
          <w:tcPr>
            <w:tcW w:w="941" w:type="dxa"/>
          </w:tcPr>
          <w:p w14:paraId="4FABCBCE" w14:textId="77777777" w:rsidR="00761983" w:rsidRPr="00240EA3" w:rsidRDefault="00761983" w:rsidP="009D3410">
            <w:pPr>
              <w:spacing w:line="360" w:lineRule="auto"/>
              <w:jc w:val="center"/>
            </w:pPr>
            <w:r w:rsidRPr="00240EA3">
              <w:t>0,12%</w:t>
            </w:r>
          </w:p>
        </w:tc>
        <w:tc>
          <w:tcPr>
            <w:tcW w:w="840" w:type="dxa"/>
          </w:tcPr>
          <w:p w14:paraId="0CB6756E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8%</w:t>
            </w:r>
          </w:p>
        </w:tc>
        <w:tc>
          <w:tcPr>
            <w:tcW w:w="692" w:type="dxa"/>
          </w:tcPr>
          <w:p w14:paraId="4EC3BD66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2%</w:t>
            </w:r>
          </w:p>
        </w:tc>
        <w:tc>
          <w:tcPr>
            <w:tcW w:w="940" w:type="dxa"/>
          </w:tcPr>
          <w:p w14:paraId="4645D3FC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03%</w:t>
            </w:r>
          </w:p>
        </w:tc>
        <w:tc>
          <w:tcPr>
            <w:tcW w:w="940" w:type="dxa"/>
          </w:tcPr>
          <w:p w14:paraId="7FE253E4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02%</w:t>
            </w:r>
          </w:p>
        </w:tc>
        <w:tc>
          <w:tcPr>
            <w:tcW w:w="790" w:type="dxa"/>
          </w:tcPr>
          <w:p w14:paraId="28B960DE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18%</w:t>
            </w:r>
          </w:p>
        </w:tc>
        <w:tc>
          <w:tcPr>
            <w:tcW w:w="840" w:type="dxa"/>
          </w:tcPr>
          <w:p w14:paraId="6AC5F50B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5%</w:t>
            </w:r>
          </w:p>
        </w:tc>
        <w:tc>
          <w:tcPr>
            <w:tcW w:w="790" w:type="dxa"/>
          </w:tcPr>
          <w:p w14:paraId="4756A360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10%</w:t>
            </w:r>
          </w:p>
        </w:tc>
        <w:tc>
          <w:tcPr>
            <w:tcW w:w="840" w:type="dxa"/>
          </w:tcPr>
          <w:p w14:paraId="61C687CB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2%</w:t>
            </w:r>
          </w:p>
        </w:tc>
        <w:tc>
          <w:tcPr>
            <w:tcW w:w="433" w:type="dxa"/>
          </w:tcPr>
          <w:p w14:paraId="1854627F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8%</w:t>
            </w:r>
          </w:p>
        </w:tc>
        <w:tc>
          <w:tcPr>
            <w:tcW w:w="433" w:type="dxa"/>
          </w:tcPr>
          <w:p w14:paraId="78535D41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4%</w:t>
            </w:r>
          </w:p>
        </w:tc>
        <w:tc>
          <w:tcPr>
            <w:tcW w:w="433" w:type="dxa"/>
          </w:tcPr>
          <w:p w14:paraId="312D6C84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0,2%</w:t>
            </w:r>
          </w:p>
        </w:tc>
        <w:tc>
          <w:tcPr>
            <w:tcW w:w="433" w:type="dxa"/>
          </w:tcPr>
          <w:p w14:paraId="36A8DEFE" w14:textId="77777777" w:rsidR="00761983" w:rsidRPr="00240EA3" w:rsidRDefault="00761983" w:rsidP="009D3410">
            <w:pPr>
              <w:spacing w:line="360" w:lineRule="auto"/>
              <w:jc w:val="center"/>
              <w:rPr>
                <w:lang w:val="en-US"/>
              </w:rPr>
            </w:pPr>
            <w:r w:rsidRPr="00240EA3">
              <w:rPr>
                <w:lang w:val="en-US"/>
              </w:rPr>
              <w:t>66,93%</w:t>
            </w:r>
          </w:p>
        </w:tc>
      </w:tr>
    </w:tbl>
    <w:p w14:paraId="42052E83" w14:textId="77777777" w:rsidR="00761983" w:rsidRPr="00933F71" w:rsidRDefault="00761983" w:rsidP="009D3410">
      <w:pPr>
        <w:spacing w:line="360" w:lineRule="auto"/>
        <w:rPr>
          <w:i/>
        </w:rPr>
      </w:pPr>
    </w:p>
    <w:p w14:paraId="5BD62BCF" w14:textId="77777777" w:rsidR="00761983" w:rsidRPr="00933F71" w:rsidRDefault="00761983" w:rsidP="009D3410">
      <w:pPr>
        <w:spacing w:line="360" w:lineRule="auto"/>
      </w:pPr>
      <w:r w:rsidRPr="00933F71">
        <w:t>Химические добавки следующим образом влияют на свойства стали:</w:t>
      </w:r>
    </w:p>
    <w:p w14:paraId="425B8455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хром повышает антикоррозийные качества;</w:t>
      </w:r>
    </w:p>
    <w:p w14:paraId="4BF08C71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благодаря введению никеля, сталь входит в разряд аустенитов и сочетает все технологические и эксплуатационные свойства нержавеющих сталей;</w:t>
      </w:r>
    </w:p>
    <w:p w14:paraId="6648A38A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введение титана и кремния придает качества ферритной стали;</w:t>
      </w:r>
    </w:p>
    <w:p w14:paraId="0BB6D2D5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титан создает карбидообразующий эффект и предотвращает риск межкристаллитной коррозии;</w:t>
      </w:r>
    </w:p>
    <w:p w14:paraId="7FC2E5DB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марганец позволяет изготавливать сталь с мелкозернистой структурой;</w:t>
      </w:r>
    </w:p>
    <w:p w14:paraId="72F8F067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кремний увеличивает плотность и улучшает степень текучести, уменьшает уровень пластичности, усложняя прокатку холодным способом;</w:t>
      </w:r>
    </w:p>
    <w:p w14:paraId="532B8458" w14:textId="77777777" w:rsidR="00761983" w:rsidRPr="00933F71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933F71">
        <w:t>фосфор провоцирует снижение механических свойств, осложняя использование стали в криогенной области температур.</w:t>
      </w:r>
    </w:p>
    <w:p w14:paraId="47811795" w14:textId="2A7FD682" w:rsidR="00761983" w:rsidRPr="00933F71" w:rsidRDefault="00761983" w:rsidP="009D3410">
      <w:pPr>
        <w:spacing w:line="360" w:lineRule="auto"/>
      </w:pPr>
      <w:r w:rsidRPr="00933F71">
        <w:t>Сделаем расшифровку круга 44 – В ГОСТ 2590-71</w:t>
      </w:r>
      <w:r w:rsidR="00CA6A28">
        <w:t xml:space="preserve"> </w:t>
      </w:r>
      <w:r w:rsidRPr="00663A26">
        <w:t>[</w:t>
      </w:r>
      <w:r w:rsidR="00CA6A28">
        <w:t>3</w:t>
      </w:r>
      <w:r w:rsidRPr="00663A26">
        <w:t>]</w:t>
      </w:r>
      <w:r w:rsidRPr="00933F71">
        <w:t>:</w:t>
      </w:r>
    </w:p>
    <w:p w14:paraId="3E729362" w14:textId="77777777" w:rsidR="00761983" w:rsidRPr="00933F71" w:rsidRDefault="00761983" w:rsidP="009D3410">
      <w:pPr>
        <w:pStyle w:val="ac"/>
        <w:numPr>
          <w:ilvl w:val="0"/>
          <w:numId w:val="23"/>
        </w:numPr>
        <w:spacing w:line="360" w:lineRule="auto"/>
      </w:pPr>
      <w:r w:rsidRPr="00933F71">
        <w:t>44 - диаметр круга (мм);</w:t>
      </w:r>
    </w:p>
    <w:p w14:paraId="4C8CF1CA" w14:textId="77777777" w:rsidR="00761983" w:rsidRPr="00933F71" w:rsidRDefault="00761983" w:rsidP="009D3410">
      <w:pPr>
        <w:pStyle w:val="ac"/>
        <w:numPr>
          <w:ilvl w:val="0"/>
          <w:numId w:val="23"/>
        </w:numPr>
        <w:spacing w:line="360" w:lineRule="auto"/>
      </w:pPr>
      <w:r w:rsidRPr="00933F71">
        <w:t>В – класс точности прокатки, в данном случае обычный, для текущего диаметра предельные отклонения составляют +0,4/-0,7 мм.</w:t>
      </w:r>
    </w:p>
    <w:p w14:paraId="5624AE65" w14:textId="77777777" w:rsidR="00761983" w:rsidRPr="0037436F" w:rsidRDefault="00761983" w:rsidP="009D3410">
      <w:pPr>
        <w:pStyle w:val="ac"/>
        <w:numPr>
          <w:ilvl w:val="0"/>
          <w:numId w:val="23"/>
        </w:numPr>
        <w:spacing w:line="360" w:lineRule="auto"/>
      </w:pPr>
      <w:r w:rsidRPr="0037436F">
        <w:t>Площадь поперечного сечения 15,2 см</w:t>
      </w:r>
      <w:r w:rsidRPr="009A4E3F">
        <w:rPr>
          <w:vertAlign w:val="superscript"/>
        </w:rPr>
        <w:t>2</w:t>
      </w:r>
    </w:p>
    <w:p w14:paraId="584334A1" w14:textId="77777777" w:rsidR="00761983" w:rsidRDefault="00761983" w:rsidP="009D3410">
      <w:pPr>
        <w:pStyle w:val="ac"/>
        <w:numPr>
          <w:ilvl w:val="0"/>
          <w:numId w:val="23"/>
        </w:numPr>
        <w:spacing w:line="360" w:lineRule="auto"/>
      </w:pPr>
      <w:r w:rsidRPr="0037436F">
        <w:lastRenderedPageBreak/>
        <w:t>Масса 1 м профиля, 11,94 кг</w:t>
      </w:r>
    </w:p>
    <w:p w14:paraId="2546D975" w14:textId="77777777" w:rsidR="00761983" w:rsidRPr="00933F71" w:rsidRDefault="00761983" w:rsidP="009D3410">
      <w:pPr>
        <w:spacing w:line="360" w:lineRule="auto"/>
        <w:ind w:firstLine="709"/>
      </w:pPr>
      <w:r w:rsidRPr="00933F71">
        <w:t>Потребное для производства количество комплектующих вычисляется как</w:t>
      </w:r>
    </w:p>
    <w:p w14:paraId="2A113698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vertAlign w:val="superscript"/>
              </w:rPr>
              <m:t>потр</m:t>
            </m:r>
          </m:sup>
        </m:sSup>
        <m:r>
          <w:rPr>
            <w:rFonts w:ascii="Cambria Math" w:hAnsi="Cambria Math"/>
            <w:vertAlign w:val="superscript"/>
          </w:rPr>
          <m:t>=</m:t>
        </m:r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  <w:lang w:val="en-US"/>
              </w:rPr>
              <m:t>N</m:t>
            </m:r>
            <m:r>
              <w:rPr>
                <w:rFonts w:ascii="Cambria Math" w:hAnsi="Cambria Math"/>
                <w:vertAlign w:val="superscript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vertAlign w:val="super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vertAlign w:val="superscript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vertAlign w:val="superscript"/>
                    <w:lang w:val="en-US"/>
                  </w:rPr>
                  <m:t>d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сб</m:t>
                    </m:r>
                  </m:sub>
                </m:sSub>
              </m:e>
            </m:d>
            <m:r>
              <w:rPr>
                <w:rFonts w:ascii="Cambria Math" w:hAnsi="Cambria Math"/>
                <w:vertAlign w:val="superscript"/>
              </w:rPr>
              <m:t>*</m:t>
            </m:r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мех</m:t>
                    </m:r>
                  </m:sub>
                </m:sSub>
              </m:e>
            </m:d>
            <m:r>
              <w:rPr>
                <w:rFonts w:ascii="Cambria Math" w:hAnsi="Cambria Math"/>
                <w:vertAlign w:val="superscript"/>
              </w:rPr>
              <m:t>*</m:t>
            </m:r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изг</m:t>
                    </m:r>
                  </m:sub>
                </m:sSub>
              </m:e>
            </m:d>
          </m:den>
        </m:f>
      </m:oMath>
      <w:r w:rsidRPr="009A4E3F">
        <w:rPr>
          <w:rFonts w:eastAsiaTheme="minorEastAsia"/>
          <w:vertAlign w:val="subscript"/>
        </w:rPr>
        <w:t xml:space="preserve"> </w:t>
      </w:r>
      <w:r w:rsidRPr="009A4E3F">
        <w:rPr>
          <w:rFonts w:eastAsiaTheme="minorEastAsia"/>
        </w:rPr>
        <w:t xml:space="preserve">, </w:t>
      </w:r>
      <w:r w:rsidRPr="00933F71">
        <w:t xml:space="preserve">где </w:t>
      </w:r>
      <w:r w:rsidRPr="009A4E3F">
        <w:rPr>
          <w:lang w:val="en-US"/>
        </w:rPr>
        <w:t>N</w:t>
      </w:r>
      <w:r w:rsidRPr="00933F71">
        <w:t xml:space="preserve"> – необходимое количество комплектующих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lang w:val="en-US"/>
              </w:rPr>
              <m:t>d</m:t>
            </m:r>
          </m:sup>
        </m:sSup>
      </m:oMath>
      <w:r w:rsidRPr="009A4E3F">
        <w:rPr>
          <w:rFonts w:eastAsiaTheme="minorEastAsia"/>
        </w:rPr>
        <w:t xml:space="preserve"> – количество комплектующих </w:t>
      </w:r>
      <w:r w:rsidRPr="00933F71">
        <w:t xml:space="preserve">на одно издел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мех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изг</m:t>
            </m:r>
          </m:sub>
        </m:sSub>
      </m:oMath>
      <w:r w:rsidRPr="009A4E3F">
        <w:rPr>
          <w:rFonts w:eastAsiaTheme="minorEastAsia"/>
        </w:rPr>
        <w:t xml:space="preserve"> коэффициенты потерь на сборочном этапе, при механической обработке и при изготовлении изделия соответственно.</w:t>
      </w:r>
      <w:r w:rsidRPr="009A4E3F">
        <w:rPr>
          <w:rFonts w:eastAsiaTheme="minorEastAsia"/>
        </w:rPr>
        <w:br/>
      </w:r>
      <w:r w:rsidRPr="009A4E3F">
        <w:rPr>
          <w:rFonts w:eastAsiaTheme="minorEastAsia"/>
          <w:vertAlign w:val="superscript"/>
        </w:rPr>
        <w:tab/>
      </w:r>
      <m:oMath>
        <m:sSub>
          <m:sSubPr>
            <m:ctrlPr>
              <w:rPr>
                <w:rFonts w:ascii="Cambria Math" w:hAnsi="Cambria Math"/>
                <w:i/>
                <w:vertAlign w:val="superscript"/>
              </w:rPr>
            </m:ctrlPr>
          </m:sSubPr>
          <m:e>
            <m:r>
              <w:rPr>
                <w:rFonts w:ascii="Cambria Math" w:hAnsi="Cambria Math"/>
                <w:vertAlign w:val="superscript"/>
              </w:rPr>
              <m:t>γ</m:t>
            </m:r>
          </m:e>
          <m:sub>
            <m:r>
              <w:rPr>
                <w:rFonts w:ascii="Cambria Math" w:hAnsi="Cambria Math"/>
                <w:vertAlign w:val="superscript"/>
              </w:rPr>
              <m:t>изг</m:t>
            </m:r>
          </m:sub>
        </m:sSub>
        <m:r>
          <w:rPr>
            <w:rFonts w:ascii="Cambria Math" w:hAnsi="Cambria Math"/>
            <w:vertAlign w:val="superscript"/>
          </w:rPr>
          <m:t>=0</m:t>
        </m:r>
      </m:oMath>
      <w:r w:rsidRPr="009A4E3F">
        <w:rPr>
          <w:rFonts w:eastAsiaTheme="minorEastAsia"/>
        </w:rPr>
        <w:t>, так как заготовительная стадия отсутствует.</w:t>
      </w:r>
    </w:p>
    <w:p w14:paraId="71683DEE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>Таким образом, потребное для производства количество комплектующих:</w:t>
      </w:r>
    </w:p>
    <w:p w14:paraId="471CD610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  <w:vertAlign w:val="subscript"/>
        </w:rPr>
      </w:pPr>
      <w:r w:rsidRPr="009A4E3F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N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vertAlign w:val="subscript"/>
              </w:rPr>
              <m:t>1100</m:t>
            </m:r>
          </m:num>
          <m:den>
            <m:r>
              <w:rPr>
                <w:rFonts w:ascii="Cambria Math" w:eastAsiaTheme="minorEastAsia" w:hAnsi="Cambria Math"/>
                <w:vertAlign w:val="subscript"/>
              </w:rPr>
              <m:t>(1-0.02)(1-0.05)</m:t>
            </m:r>
          </m:den>
        </m:f>
        <m:r>
          <w:rPr>
            <w:rFonts w:ascii="Cambria Math" w:eastAsiaTheme="minorEastAsia" w:hAnsi="Cambria Math"/>
            <w:vertAlign w:val="subscript"/>
          </w:rPr>
          <m:t>=11181,53≈1182шт.</m:t>
        </m:r>
      </m:oMath>
    </w:p>
    <w:p w14:paraId="384CEE5E" w14:textId="7FDA40E0" w:rsidR="00761983" w:rsidRPr="009A4E3F" w:rsidRDefault="00761983" w:rsidP="009D3410">
      <w:pPr>
        <w:spacing w:line="360" w:lineRule="auto"/>
        <w:ind w:firstLine="709"/>
        <w:rPr>
          <w:rFonts w:eastAsiaTheme="minorEastAsia"/>
          <w:i/>
        </w:rPr>
      </w:pPr>
      <w:r w:rsidRPr="009A4E3F">
        <w:rPr>
          <w:rFonts w:eastAsiaTheme="minorEastAsia"/>
        </w:rPr>
        <w:t>Плотность при температуре испытаний 20</w:t>
      </w:r>
      <w:r w:rsidRPr="009A4E3F">
        <w:rPr>
          <w:rFonts w:eastAsiaTheme="minorEastAsia"/>
        </w:rPr>
        <w:softHyphen/>
        <w:t xml:space="preserve"> </w:t>
      </w:r>
      <w:r w:rsidRPr="009A4E3F">
        <w:rPr>
          <w:rFonts w:eastAsiaTheme="minorEastAsia"/>
          <w:vertAlign w:val="superscript"/>
        </w:rPr>
        <w:t>0</w:t>
      </w:r>
      <w:r w:rsidRPr="009A4E3F">
        <w:rPr>
          <w:rFonts w:eastAsiaTheme="minorEastAsia"/>
          <w:lang w:val="en-US"/>
        </w:rPr>
        <w:t>C</w:t>
      </w:r>
      <w:r w:rsidRPr="009A4E3F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vertAlign w:val="subscript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ст</m:t>
            </m:r>
          </m:sub>
        </m:sSub>
        <m:r>
          <w:rPr>
            <w:rFonts w:ascii="Cambria Math" w:eastAsiaTheme="minorEastAsia" w:hAnsi="Cambria Math"/>
            <w:vertAlign w:val="subscript"/>
          </w:rPr>
          <m:t xml:space="preserve">=7920 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vertAlign w:val="subscript"/>
              </w:rPr>
              <m:t>кг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/>
            <w:vertAlign w:val="subscript"/>
          </w:rPr>
          <m:t>=7,92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vertAlign w:val="subscript"/>
              </w:rPr>
              <m:t>г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vertAlign w:val="subscript"/>
                  </w:rPr>
                  <m:t>см</m:t>
                </m:r>
              </m:e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3</m:t>
                </m:r>
              </m:sup>
            </m:sSup>
          </m:den>
        </m:f>
      </m:oMath>
    </w:p>
    <w:p w14:paraId="7A615BB8" w14:textId="0BBE825B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 xml:space="preserve">Масса самого корпуса вычисляется как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=π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4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4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+2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4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+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8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ст</m:t>
            </m:r>
          </m:sub>
        </m:sSub>
      </m:oMath>
      <w:r w:rsidRPr="009A4E3F">
        <w:rPr>
          <w:rFonts w:eastAsiaTheme="minorEastAsia"/>
        </w:rPr>
        <w:t xml:space="preserve">, где </w:t>
      </w:r>
      <w:r w:rsidRPr="009A4E3F">
        <w:rPr>
          <w:rFonts w:eastAsiaTheme="minorEastAsia"/>
          <w:lang w:val="en-US"/>
        </w:rPr>
        <w:t>d</w:t>
      </w:r>
      <w:r w:rsidRPr="009A4E3F">
        <w:rPr>
          <w:rFonts w:eastAsiaTheme="minorEastAsia"/>
        </w:rPr>
        <w:t xml:space="preserve"> это диаметры участков самой, </w:t>
      </w:r>
      <w:r w:rsidRPr="009A4E3F">
        <w:rPr>
          <w:rFonts w:eastAsiaTheme="minorEastAsia"/>
          <w:lang w:val="en-US"/>
        </w:rPr>
        <w:t>l</w:t>
      </w:r>
      <w:r w:rsidRPr="009A4E3F">
        <w:rPr>
          <w:rFonts w:eastAsiaTheme="minorEastAsia"/>
        </w:rPr>
        <w:t xml:space="preserve"> – длины этих участков. Таким образом , масса корпу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=π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∙1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4,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,4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+2∙0,2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4,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,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+9,8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,8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,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e>
            </m:d>
          </m:e>
        </m:d>
        <m:r>
          <w:rPr>
            <w:rFonts w:ascii="Cambria Math" w:eastAsiaTheme="minorEastAsia" w:hAnsi="Cambria Math"/>
          </w:rPr>
          <m:t>∙7,92=764,4,</m:t>
        </m:r>
      </m:oMath>
      <w:r w:rsidRPr="009A4E3F">
        <w:rPr>
          <w:rFonts w:eastAsiaTheme="minorEastAsia"/>
        </w:rPr>
        <w:t xml:space="preserve"> г.</w:t>
      </w:r>
      <w:r w:rsidRPr="009A4E3F">
        <w:rPr>
          <w:rFonts w:eastAsiaTheme="minorEastAsia"/>
        </w:rPr>
        <w:br/>
      </w:r>
      <w:r w:rsidRPr="009A4E3F">
        <w:rPr>
          <w:rFonts w:eastAsiaTheme="minorEastAsia"/>
        </w:rPr>
        <w:tab/>
        <w:t>Масса заготовки вычисляется как:</w:t>
      </w:r>
      <w:r w:rsidRPr="009A4E3F">
        <w:rPr>
          <w:rFonts w:eastAsiaTheme="minorEastAsia"/>
          <w:vertAlign w:val="subscript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</w:rPr>
              <m:t>m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заг</m:t>
            </m:r>
          </m:sub>
        </m:sSub>
        <m:r>
          <w:rPr>
            <w:rFonts w:ascii="Cambria Math" w:eastAsiaTheme="minorEastAsia" w:hAnsi="Cambria Math"/>
            <w:vertAlign w:val="subscript"/>
          </w:rPr>
          <m:t>=π</m:t>
        </m:r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vertAlign w:val="subscript"/>
                  </w:rPr>
                  <m:t>пр</m:t>
                </m:r>
              </m:sub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/>
                <w:vertAlign w:val="subscript"/>
              </w:rPr>
              <m:t>4</m:t>
            </m:r>
          </m:den>
        </m:f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d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l</m:t>
            </m:r>
            <m:r>
              <w:rPr>
                <w:rFonts w:ascii="Cambria Math" w:eastAsiaTheme="minorEastAsia" w:hAnsi="Cambria Math"/>
                <w:vertAlign w:val="subscript"/>
              </w:rPr>
              <m:t>+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vertAlign w:val="subscript"/>
                  </w:rPr>
                  <m:t>пр</m:t>
                </m:r>
              </m:sub>
            </m:sSub>
            <m:ctrlPr>
              <w:rPr>
                <w:rFonts w:ascii="Cambria Math" w:eastAsiaTheme="minorEastAsia" w:hAnsi="Cambria Math"/>
                <w:i/>
                <w:vertAlign w:val="subscript"/>
                <w:lang w:val="en-US"/>
              </w:rPr>
            </m:ctrlPr>
          </m:e>
        </m:d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vertAlign w:val="subscript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ст</m:t>
            </m:r>
          </m:sub>
        </m:sSub>
        <m:r>
          <w:rPr>
            <w:rFonts w:ascii="Cambria Math" w:eastAsiaTheme="minorEastAsia" w:hAnsi="Cambria Math"/>
            <w:vertAlign w:val="subscript"/>
          </w:rPr>
          <m:t>=π</m:t>
        </m:r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vertAlign w:val="subscript"/>
                  </w:rPr>
                  <m:t>4,4</m:t>
                </m:r>
              </m:e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vertAlign w:val="subscript"/>
              </w:rPr>
              <m:t>4</m:t>
            </m:r>
          </m:den>
        </m:f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dPr>
          <m:e>
            <m:r>
              <w:rPr>
                <w:rFonts w:ascii="Cambria Math" w:eastAsiaTheme="minorEastAsia" w:hAnsi="Cambria Math"/>
                <w:vertAlign w:val="subscript"/>
              </w:rPr>
              <m:t>12,2+0,2+2</m:t>
            </m:r>
            <m:r>
              <w:rPr>
                <w:rFonts w:ascii="Cambria Math" w:eastAsiaTheme="minorEastAsia" w:hAnsi="Cambria Math"/>
              </w:rPr>
              <m:t>∙0,1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·7,92=1517 г</m:t>
        </m:r>
      </m:oMath>
      <w:r w:rsidRPr="009A4E3F">
        <w:rPr>
          <w:rFonts w:eastAsiaTheme="minorEastAsia"/>
        </w:rPr>
        <w:t xml:space="preserve">,  где </w:t>
      </w:r>
      <w:r w:rsidRPr="009A4E3F">
        <w:rPr>
          <w:rFonts w:eastAsiaTheme="minorEastAsia"/>
          <w:lang w:val="en-US"/>
        </w:rPr>
        <w:t>l</w:t>
      </w:r>
      <w:r w:rsidRPr="009A4E3F">
        <w:rPr>
          <w:rFonts w:eastAsiaTheme="minorEastAsia"/>
        </w:rPr>
        <w:t xml:space="preserve"> – длина корпуса, </w:t>
      </w:r>
      <m:oMath>
        <m:sSub>
          <m:sSubPr>
            <m:ctrlPr>
              <w:rPr>
                <w:rFonts w:ascii="Cambria Math" w:eastAsiaTheme="minorEastAsia" w:hAnsi="Cambria Math"/>
                <w:i/>
                <w:vertAlign w:val="subscript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пр</m:t>
            </m:r>
          </m:sub>
        </m:sSub>
      </m:oMath>
      <w:r w:rsidRPr="009A4E3F">
        <w:rPr>
          <w:rFonts w:eastAsiaTheme="minorEastAsia"/>
          <w:vertAlign w:val="subscript"/>
        </w:rPr>
        <w:t xml:space="preserve"> </w:t>
      </w:r>
      <w:r w:rsidRPr="009A4E3F">
        <w:rPr>
          <w:rFonts w:eastAsiaTheme="minorEastAsia"/>
        </w:rPr>
        <w:t xml:space="preserve">– припуск. </w:t>
      </w:r>
    </w:p>
    <w:p w14:paraId="32D56FD7" w14:textId="77777777" w:rsidR="00676649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ab/>
        <w:t xml:space="preserve">Масса стали, необходимая для производства одного такого корпуса (с учетом припуска на отрез между заготовкам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отр</m:t>
            </m:r>
          </m:sub>
        </m:sSub>
        <m:r>
          <w:rPr>
            <w:rFonts w:ascii="Cambria Math" w:eastAsiaTheme="minorEastAsia" w:hAnsi="Cambria Math"/>
          </w:rPr>
          <m:t>=5 мм</m:t>
        </m:r>
      </m:oMath>
      <w:r w:rsidRPr="009A4E3F">
        <w:rPr>
          <w:rFonts w:eastAsiaTheme="minorEastAsia"/>
        </w:rPr>
        <w:t>)</w:t>
      </w:r>
      <w:r w:rsidR="00676649">
        <w:rPr>
          <w:rFonts w:eastAsiaTheme="minorEastAsia"/>
        </w:rPr>
        <w:t>:</w:t>
      </w:r>
    </w:p>
    <w:p w14:paraId="04089E4E" w14:textId="79CB3C01" w:rsidR="00761983" w:rsidRPr="009A4E3F" w:rsidRDefault="00761983" w:rsidP="009D3410">
      <w:pPr>
        <w:spacing w:line="360" w:lineRule="auto"/>
        <w:ind w:firstLine="709"/>
        <w:rPr>
          <w:rFonts w:eastAsiaTheme="minorEastAsia"/>
          <w:i/>
        </w:rPr>
      </w:pPr>
      <w:r w:rsidRPr="009A4E3F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нрм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vertAlign w:val="subscript"/>
          </w:rPr>
          <m:t>π</m:t>
        </m:r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vertAlign w:val="subscript"/>
                  </w:rPr>
                  <m:t>пр</m:t>
                </m:r>
              </m:sub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/>
                <w:vertAlign w:val="subscript"/>
              </w:rPr>
              <m:t>4</m:t>
            </m:r>
          </m:den>
        </m:f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d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l</m:t>
            </m:r>
            <m:r>
              <w:rPr>
                <w:rFonts w:ascii="Cambria Math" w:eastAsiaTheme="minorEastAsia" w:hAnsi="Cambria Math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отр</m:t>
                </m:r>
              </m:sub>
            </m:sSub>
            <m:r>
              <w:rPr>
                <w:rFonts w:ascii="Cambria Math" w:eastAsiaTheme="minorEastAsia" w:hAnsi="Cambria Math"/>
                <w:vertAlign w:val="subscript"/>
              </w:rPr>
              <m:t>+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vertAlign w:val="subscript"/>
                  </w:rPr>
                  <m:t>пр</m:t>
                </m:r>
              </m:sub>
            </m:sSub>
            <m:ctrlPr>
              <w:rPr>
                <w:rFonts w:ascii="Cambria Math" w:eastAsiaTheme="minorEastAsia" w:hAnsi="Cambria Math"/>
                <w:i/>
                <w:vertAlign w:val="subscript"/>
                <w:lang w:val="en-US"/>
              </w:rPr>
            </m:ctrlPr>
          </m:e>
        </m:d>
        <m:r>
          <w:rPr>
            <w:rFonts w:ascii="Cambria Math" w:eastAsiaTheme="minorEastAsia" w:hAnsi="Cambria Math"/>
            <w:vertAlign w:val="subscript"/>
          </w:rPr>
          <m:t>=π</m:t>
        </m:r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vertAlign w:val="subscript"/>
                  </w:rPr>
                  <m:t>4,4</m:t>
                </m:r>
              </m:e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vertAlign w:val="subscript"/>
              </w:rPr>
              <m:t>4</m:t>
            </m:r>
          </m:den>
        </m:f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dPr>
          <m:e>
            <m:r>
              <w:rPr>
                <w:rFonts w:ascii="Cambria Math" w:eastAsiaTheme="minorEastAsia" w:hAnsi="Cambria Math"/>
                <w:vertAlign w:val="subscript"/>
              </w:rPr>
              <m:t>12,4+0,5+2</m:t>
            </m:r>
            <m:r>
              <w:rPr>
                <w:rFonts w:ascii="Cambria Math" w:eastAsiaTheme="minorEastAsia" w:hAnsi="Cambria Math"/>
              </w:rPr>
              <m:t>∙0,1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=1573</m:t>
        </m:r>
      </m:oMath>
      <w:r w:rsidRPr="009A4E3F">
        <w:rPr>
          <w:rFonts w:eastAsiaTheme="minorEastAsia"/>
        </w:rPr>
        <w:t xml:space="preserve"> г</w:t>
      </w:r>
    </w:p>
    <w:p w14:paraId="59ADBE92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>Коэффициенты использования материала (КИМ) и заготовки (КИЗ):</w:t>
      </w:r>
    </w:p>
    <w:p w14:paraId="7974D5A1" w14:textId="33BEBEEC" w:rsidR="00761983" w:rsidRPr="009A4E3F" w:rsidRDefault="00761983" w:rsidP="009D3410">
      <w:pPr>
        <w:spacing w:line="360" w:lineRule="auto"/>
        <w:ind w:firstLine="709"/>
        <w:rPr>
          <w:rFonts w:eastAsiaTheme="minorEastAsia"/>
          <w:vertAlign w:val="subscript"/>
        </w:rPr>
      </w:pPr>
      <m:oMathPara>
        <m:oMath>
          <m:r>
            <w:rPr>
              <w:rFonts w:ascii="Cambria Math" w:eastAsiaTheme="minorEastAsia" w:hAnsi="Cambria Math"/>
              <w:vertAlign w:val="subscript"/>
            </w:rPr>
            <m:t>КИМ=КИЗ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64,4</m:t>
              </m:r>
            </m:num>
            <m:den>
              <m:r>
                <w:rPr>
                  <w:rFonts w:ascii="Cambria Math" w:eastAsiaTheme="minorEastAsia" w:hAnsi="Cambria Math"/>
                </w:rPr>
                <m:t>1517</m:t>
              </m:r>
            </m:den>
          </m:f>
          <m:r>
            <w:rPr>
              <w:rFonts w:ascii="Cambria Math" w:eastAsiaTheme="minorEastAsia" w:hAnsi="Cambria Math"/>
            </w:rPr>
            <m:t>∙100%≈50,4%</m:t>
          </m:r>
        </m:oMath>
      </m:oMathPara>
    </w:p>
    <w:p w14:paraId="12348597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>Потребное для производства количество материалов вычисляется как</w:t>
      </w:r>
      <w:r w:rsidRPr="009A4E3F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М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  <w:vertAlign w:val="subscript"/>
                  </w:rPr>
                  <m:t>потр</m:t>
                </m:r>
              </m:sup>
            </m:sSup>
            <m:r>
              <w:rPr>
                <w:rFonts w:ascii="Cambria Math" w:eastAsiaTheme="minorEastAsia" w:hAnsi="Cambria Math"/>
                <w:vertAlign w:val="subscript"/>
              </w:rPr>
              <m:t>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vertAlign w:val="subscrip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vertAlign w:val="subscript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</m:t>
                </m:r>
              </m:sub>
            </m:sSub>
          </m:den>
        </m:f>
      </m:oMath>
      <w:r w:rsidRPr="009A4E3F">
        <w:rPr>
          <w:rFonts w:eastAsiaTheme="minorEastAsia"/>
          <w:vertAlign w:val="subscript"/>
        </w:rPr>
        <w:t xml:space="preserve"> </w:t>
      </w:r>
      <w:r w:rsidRPr="009A4E3F">
        <w:rPr>
          <w:rFonts w:eastAsiaTheme="minorEastAsia"/>
        </w:rPr>
        <w:t xml:space="preserve">(в единицах массы) ил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  <m:r>
              <w:rPr>
                <w:rFonts w:ascii="Cambria Math" w:eastAsiaTheme="minorEastAsia" w:hAnsi="Cambria Math"/>
              </w:rPr>
              <m:t>+0.5</m:t>
            </m:r>
          </m:e>
        </m:d>
      </m:oMath>
      <w:r w:rsidRPr="009A4E3F">
        <w:rPr>
          <w:rFonts w:eastAsiaTheme="minorEastAsia"/>
        </w:rPr>
        <w:t xml:space="preserve"> (в единицах длинны).</w:t>
      </w:r>
    </w:p>
    <w:p w14:paraId="03F5AE54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lastRenderedPageBreak/>
        <w:t>Таким образом потребное для производства количество материалов:</w:t>
      </w:r>
    </w:p>
    <w:p w14:paraId="032D7009" w14:textId="11D4C90C" w:rsidR="00761983" w:rsidRPr="009A4E3F" w:rsidRDefault="00A734D6" w:rsidP="009D3410">
      <w:pPr>
        <w:spacing w:line="360" w:lineRule="auto"/>
        <w:ind w:firstLine="709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М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82∙1517</m:t>
            </m:r>
          </m:num>
          <m:den>
            <m:r>
              <w:rPr>
                <w:rFonts w:ascii="Cambria Math" w:eastAsiaTheme="minorEastAsia" w:hAnsi="Cambria Math"/>
              </w:rPr>
              <m:t>0,868</m:t>
            </m:r>
          </m:den>
        </m:f>
        <m:r>
          <w:rPr>
            <w:rFonts w:ascii="Cambria Math" w:eastAsiaTheme="minorEastAsia" w:hAnsi="Cambria Math"/>
            <w:vertAlign w:val="subscript"/>
          </w:rPr>
          <m:t>=</m:t>
        </m:r>
        <m:r>
          <m:rPr>
            <m:sty m:val="p"/>
          </m:rPr>
          <w:rPr>
            <w:rFonts w:ascii="Cambria Math" w:hAnsi="Cambria Math" w:cs="Arial"/>
          </w:rPr>
          <m:t>2060329,5</m:t>
        </m:r>
        <m:r>
          <w:rPr>
            <w:rFonts w:ascii="Cambria Math" w:eastAsiaTheme="minorEastAsia" w:hAnsi="Cambria Math"/>
            <w:vertAlign w:val="subscript"/>
          </w:rPr>
          <m:t xml:space="preserve"> г≈</m:t>
        </m:r>
        <m:r>
          <m:rPr>
            <m:sty m:val="p"/>
          </m:rPr>
          <w:rPr>
            <w:rFonts w:ascii="Cambria Math" w:hAnsi="Cambria Math" w:cs="Arial"/>
          </w:rPr>
          <m:t>2065</m:t>
        </m:r>
        <m:r>
          <w:rPr>
            <w:rFonts w:ascii="Cambria Math" w:eastAsiaTheme="minorEastAsia" w:hAnsi="Cambria Math"/>
            <w:vertAlign w:val="subscript"/>
          </w:rPr>
          <m:t xml:space="preserve">  </m:t>
        </m:r>
      </m:oMath>
      <w:r w:rsidR="00761983" w:rsidRPr="009A4E3F">
        <w:rPr>
          <w:rFonts w:eastAsiaTheme="minorEastAsia"/>
        </w:rPr>
        <w:t>кг</w:t>
      </w:r>
    </w:p>
    <w:p w14:paraId="012FC07F" w14:textId="77777777" w:rsidR="00761983" w:rsidRPr="009A4E3F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1182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24+5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 w:cs="Arial"/>
            </w:rPr>
            <m:t>152478</m:t>
          </m:r>
          <m:r>
            <w:rPr>
              <w:rFonts w:ascii="Cambria Math" w:eastAsiaTheme="minorEastAsia" w:hAnsi="Cambria Math"/>
            </w:rPr>
            <m:t xml:space="preserve"> мм≈</m:t>
          </m:r>
          <m:r>
            <m:rPr>
              <m:sty m:val="p"/>
            </m:rPr>
            <w:rPr>
              <w:rFonts w:ascii="Cambria Math" w:hAnsi="Cambria Math" w:cs="Arial"/>
            </w:rPr>
            <m:t>153</m:t>
          </m:r>
          <m:r>
            <w:rPr>
              <w:rFonts w:ascii="Cambria Math" w:eastAsiaTheme="minorEastAsia" w:hAnsi="Cambria Math"/>
            </w:rPr>
            <m:t xml:space="preserve"> м</m:t>
          </m:r>
        </m:oMath>
      </m:oMathPara>
    </w:p>
    <w:p w14:paraId="1FF87699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 w:rsidRPr="009A4E3F">
        <w:rPr>
          <w:rFonts w:eastAsiaTheme="minorEastAsia"/>
        </w:rPr>
        <w:t xml:space="preserve">Коэффициент раскроя вычисляется ка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рт</m:t>
                </m:r>
              </m:sub>
            </m:sSub>
            <m:r>
              <w:rPr>
                <w:rFonts w:ascii="Cambria Math" w:eastAsiaTheme="minorEastAsia" w:hAnsi="Cambria Math"/>
              </w:rPr>
              <m:t>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den>
        </m:f>
      </m:oMath>
      <w:r w:rsidRPr="009A4E3F">
        <w:rPr>
          <w:rFonts w:eastAsiaTheme="minorEastAsia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9A4E3F">
        <w:rPr>
          <w:rFonts w:eastAsiaTheme="minorEastAsia"/>
        </w:rPr>
        <w:t xml:space="preserve"> - количество заготовок на пруток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Pr="009A4E3F">
        <w:rPr>
          <w:rFonts w:eastAsiaTheme="minorEastAsia"/>
        </w:rPr>
        <w:t>- длина прутка материала (100см).</w:t>
      </w:r>
    </w:p>
    <w:p w14:paraId="19EA875F" w14:textId="77777777" w:rsidR="00761983" w:rsidRPr="00D31F85" w:rsidRDefault="00761983" w:rsidP="009D3410">
      <w:pPr>
        <w:spacing w:line="360" w:lineRule="auto"/>
        <w:rPr>
          <w:rFonts w:eastAsiaTheme="minorEastAsia"/>
          <w:i/>
        </w:rPr>
      </w:pPr>
      <w:r w:rsidRPr="00933F71">
        <w:rPr>
          <w:rFonts w:eastAsiaTheme="minorEastAsia"/>
        </w:rPr>
        <w:t xml:space="preserve">Таким образом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2.4+0.5</m:t>
                </m:r>
              </m:den>
            </m:f>
          </m:e>
        </m:d>
        <m:r>
          <w:rPr>
            <w:rFonts w:ascii="Cambria Math" w:eastAsiaTheme="minorEastAsia" w:hAnsi="Cambria Math"/>
          </w:rPr>
          <m:t>=7</m:t>
        </m:r>
      </m:oMath>
      <w:r w:rsidRPr="00D31F8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тог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∙12.4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≈0,868</m:t>
        </m:r>
      </m:oMath>
    </w:p>
    <w:p w14:paraId="55580C42" w14:textId="77777777" w:rsidR="00761983" w:rsidRPr="00933F71" w:rsidRDefault="00761983" w:rsidP="009D3410">
      <w:pPr>
        <w:spacing w:line="360" w:lineRule="auto"/>
        <w:rPr>
          <w:rFonts w:eastAsiaTheme="minorEastAsia"/>
        </w:rPr>
      </w:pPr>
      <w:r w:rsidRPr="00933F71">
        <w:rPr>
          <w:rFonts w:eastAsiaTheme="minorEastAsia"/>
        </w:rPr>
        <w:t>Минимальные и максимальные отходы, получаемые при производстве:</w:t>
      </w:r>
    </w:p>
    <w:p w14:paraId="2DDB1FC6" w14:textId="77777777" w:rsidR="00761983" w:rsidRPr="00933F71" w:rsidRDefault="00A734D6" w:rsidP="009D3410">
      <w:pPr>
        <w:spacing w:line="360" w:lineRule="auto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</m:oMath>
      <w:r w:rsidR="00761983" w:rsidRPr="00933F7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d</m:t>
            </m:r>
          </m:sup>
        </m:sSup>
        <m:r>
          <w:rPr>
            <w:rFonts w:ascii="Cambria Math" w:eastAsiaTheme="minorEastAsia" w:hAnsi="Cambria Math"/>
          </w:rPr>
          <m:t>*N</m:t>
        </m:r>
      </m:oMath>
    </w:p>
    <w:p w14:paraId="4A5EBE5A" w14:textId="77777777" w:rsidR="00761983" w:rsidRPr="00933F71" w:rsidRDefault="00761983" w:rsidP="009D3410">
      <w:pPr>
        <w:spacing w:line="360" w:lineRule="auto"/>
        <w:rPr>
          <w:rFonts w:eastAsiaTheme="minorEastAsia"/>
        </w:rPr>
      </w:pPr>
      <w:r w:rsidRPr="00933F71">
        <w:rPr>
          <w:rFonts w:eastAsiaTheme="minorEastAsia"/>
        </w:rPr>
        <w:t>Таким образом, минимальные и максимальные отходы:</w:t>
      </w:r>
    </w:p>
    <w:p w14:paraId="2FB97137" w14:textId="5FA1EB7C" w:rsidR="00761983" w:rsidRPr="00933F71" w:rsidRDefault="00A734D6" w:rsidP="009D3410">
      <w:pPr>
        <w:spacing w:line="360" w:lineRule="auto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r>
          <m:rPr>
            <m:sty m:val="p"/>
          </m:rPr>
          <w:rPr>
            <w:rFonts w:ascii="Cambria Math" w:hAnsi="Cambria Math" w:cs="Arial"/>
          </w:rPr>
          <m:t>2060329,5</m:t>
        </m:r>
        <m:r>
          <w:rPr>
            <w:rFonts w:ascii="Cambria Math" w:eastAsiaTheme="minorEastAsia" w:hAnsi="Cambria Math"/>
            <w:vertAlign w:val="subscript"/>
          </w:rPr>
          <m:t>-</m:t>
        </m:r>
        <m:r>
          <w:rPr>
            <w:rFonts w:ascii="Cambria Math" w:eastAsiaTheme="minorEastAsia" w:hAnsi="Cambria Math"/>
          </w:rPr>
          <m:t>764,4</m:t>
        </m:r>
        <m:r>
          <w:rPr>
            <w:rFonts w:ascii="Cambria Math" w:eastAsiaTheme="minorEastAsia" w:hAnsi="Cambria Math"/>
            <w:vertAlign w:val="subscript"/>
          </w:rPr>
          <m:t>∙1182=</m:t>
        </m:r>
        <m:r>
          <m:rPr>
            <m:sty m:val="p"/>
          </m:rPr>
          <w:rPr>
            <w:rFonts w:ascii="Cambria Math" w:hAnsi="Cambria Math" w:cs="Arial"/>
          </w:rPr>
          <m:t>1159055</m:t>
        </m:r>
        <m:r>
          <w:rPr>
            <w:rFonts w:ascii="Cambria Math" w:eastAsiaTheme="minorEastAsia" w:hAnsi="Cambria Math"/>
            <w:vertAlign w:val="subscript"/>
          </w:rPr>
          <m:t xml:space="preserve">≈1159 </m:t>
        </m:r>
      </m:oMath>
      <w:r w:rsidR="00761983">
        <w:rPr>
          <w:rFonts w:eastAsiaTheme="minorEastAsia"/>
        </w:rPr>
        <w:t>кг</w:t>
      </w:r>
    </w:p>
    <w:p w14:paraId="783921BF" w14:textId="08EA6873" w:rsidR="00761983" w:rsidRPr="00933F71" w:rsidRDefault="00A734D6" w:rsidP="009D3410">
      <w:pPr>
        <w:spacing w:line="360" w:lineRule="auto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 w:cs="Arial"/>
            </w:rPr>
            <m:t>2060329,5</m:t>
          </m:r>
          <m:r>
            <w:rPr>
              <w:rFonts w:ascii="Cambria Math" w:eastAsiaTheme="minorEastAsia" w:hAnsi="Cambria Math"/>
              <w:vertAlign w:val="subscript"/>
            </w:rPr>
            <m:t>-</m:t>
          </m:r>
          <m:r>
            <w:rPr>
              <w:rFonts w:ascii="Cambria Math" w:eastAsiaTheme="minorEastAsia" w:hAnsi="Cambria Math"/>
            </w:rPr>
            <m:t>764,4</m:t>
          </m:r>
          <m:r>
            <w:rPr>
              <w:rFonts w:ascii="Cambria Math" w:eastAsiaTheme="minorEastAsia" w:hAnsi="Cambria Math"/>
              <w:vertAlign w:val="subscript"/>
            </w:rPr>
            <m:t>∙1100=</m:t>
          </m:r>
          <m:r>
            <m:rPr>
              <m:sty m:val="p"/>
            </m:rPr>
            <w:rPr>
              <w:rFonts w:ascii="Cambria Math" w:hAnsi="Cambria Math" w:cs="Arial"/>
              <w:color w:val="000000"/>
            </w:rPr>
            <m:t>1221580</m:t>
          </m:r>
          <m:r>
            <w:rPr>
              <w:rFonts w:ascii="Cambria Math" w:eastAsiaTheme="minorEastAsia" w:hAnsi="Cambria Math"/>
              <w:vertAlign w:val="subscript"/>
            </w:rPr>
            <m:t>≈1222 кг</m:t>
          </m:r>
        </m:oMath>
      </m:oMathPara>
    </w:p>
    <w:p w14:paraId="42D08343" w14:textId="23B5AA11" w:rsidR="00761983" w:rsidRPr="00933F71" w:rsidRDefault="00761983" w:rsidP="009D3410">
      <w:pPr>
        <w:spacing w:line="360" w:lineRule="auto"/>
        <w:rPr>
          <w:rFonts w:eastAsiaTheme="minorEastAsia"/>
        </w:rPr>
      </w:pPr>
      <w:r w:rsidRPr="00933F71">
        <w:rPr>
          <w:rFonts w:eastAsiaTheme="minorEastAsia"/>
        </w:rPr>
        <w:t>Для производства нужного количества изделий понадобится</w:t>
      </w:r>
      <w:r w:rsidR="00A33EC5">
        <w:rPr>
          <w:rFonts w:eastAsiaTheme="minorEastAsia"/>
        </w:rPr>
        <w:t>:</w:t>
      </w:r>
    </w:p>
    <w:p w14:paraId="54488A50" w14:textId="77777777" w:rsidR="00761983" w:rsidRPr="00DD6811" w:rsidRDefault="00761983" w:rsidP="009D3410">
      <w:pPr>
        <w:spacing w:line="36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18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</m:t>
                </m:r>
              </m:den>
            </m:f>
          </m:e>
        </m:d>
        <m:r>
          <w:rPr>
            <w:rFonts w:ascii="Cambria Math" w:eastAsiaTheme="minorEastAsia" w:hAnsi="Cambria Math"/>
          </w:rPr>
          <m:t>=169</m:t>
        </m:r>
      </m:oMath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>прутков</w:t>
      </w:r>
    </w:p>
    <w:p w14:paraId="7DEF0B41" w14:textId="77777777" w:rsidR="00761983" w:rsidRDefault="00761983" w:rsidP="009D341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Остато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FI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отр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рт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рт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потр</m:t>
                </m:r>
              </m:sup>
            </m:sSup>
          </m:e>
        </m:d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отр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69*7-1182</m:t>
            </m:r>
          </m:e>
        </m:d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2,4+0,5</m:t>
            </m:r>
          </m:e>
        </m:d>
        <m:r>
          <w:rPr>
            <w:rFonts w:ascii="Cambria Math" w:eastAsiaTheme="minorEastAsia" w:hAnsi="Cambria Math"/>
          </w:rPr>
          <m:t>=12,9</m:t>
        </m:r>
      </m:oMath>
      <w:r>
        <w:rPr>
          <w:rFonts w:eastAsiaTheme="minorEastAsia"/>
        </w:rPr>
        <w:t xml:space="preserve"> см</w:t>
      </w:r>
    </w:p>
    <w:p w14:paraId="568FC7E7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rPr>
          <w:rFonts w:eastAsiaTheme="minorEastAsia"/>
        </w:rPr>
        <w:t xml:space="preserve">На остаток можно было бы произвести еще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ост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2,9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2,9</m:t>
                </m:r>
              </m:den>
            </m:f>
          </m:e>
        </m:d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/>
        </w:rPr>
        <w:t xml:space="preserve"> таких корпусов.</w:t>
      </w:r>
    </w:p>
    <w:p w14:paraId="64F4DC88" w14:textId="77777777" w:rsidR="00761983" w:rsidRPr="000B523D" w:rsidRDefault="00761983" w:rsidP="009D3410">
      <w:pPr>
        <w:spacing w:line="360" w:lineRule="auto"/>
        <w:ind w:firstLine="709"/>
        <w:rPr>
          <w:rFonts w:eastAsiaTheme="minorEastAsia"/>
          <w:bCs/>
        </w:rPr>
      </w:pPr>
      <w:r w:rsidRPr="000B523D">
        <w:rPr>
          <w:rFonts w:eastAsiaTheme="minorEastAsia"/>
          <w:bCs/>
        </w:rPr>
        <w:t>Выбор поставщика:</w:t>
      </w:r>
    </w:p>
    <w:p w14:paraId="20BD31AA" w14:textId="453700E3" w:rsidR="00761983" w:rsidRPr="000B523D" w:rsidRDefault="00761983" w:rsidP="009D3410">
      <w:pPr>
        <w:spacing w:line="360" w:lineRule="auto"/>
        <w:ind w:firstLine="709"/>
        <w:rPr>
          <w:rFonts w:eastAsiaTheme="minorEastAsia"/>
        </w:rPr>
      </w:pPr>
      <w:r w:rsidRPr="00605A34">
        <w:rPr>
          <w:rFonts w:eastAsiaTheme="minorEastAsia"/>
        </w:rPr>
        <w:t>1</w:t>
      </w:r>
      <w:r w:rsidR="00CA6A28">
        <w:rPr>
          <w:rFonts w:eastAsiaTheme="minorEastAsia"/>
        </w:rPr>
        <w:t>)</w:t>
      </w:r>
      <w:r w:rsidRPr="00605A34">
        <w:rPr>
          <w:rFonts w:eastAsiaTheme="minorEastAsia"/>
        </w:rPr>
        <w:t xml:space="preserve"> Поставщик – </w:t>
      </w:r>
      <w:r>
        <w:rPr>
          <w:rFonts w:eastAsiaTheme="minorEastAsia"/>
        </w:rPr>
        <w:t>«</w:t>
      </w:r>
      <w:r w:rsidRPr="00605A34">
        <w:rPr>
          <w:rFonts w:eastAsiaTheme="minorEastAsia"/>
        </w:rPr>
        <w:t>МетПромКо Самара</w:t>
      </w:r>
      <w:r>
        <w:rPr>
          <w:rFonts w:eastAsiaTheme="minorEastAsia"/>
        </w:rPr>
        <w:t>»</w:t>
      </w:r>
      <w:r w:rsidRPr="000B523D">
        <w:rPr>
          <w:rFonts w:eastAsiaTheme="minorEastAsia"/>
        </w:rPr>
        <w:t xml:space="preserve"> [</w:t>
      </w:r>
      <w:r w:rsidR="00CA6A28">
        <w:rPr>
          <w:rFonts w:eastAsiaTheme="minorEastAsia"/>
        </w:rPr>
        <w:t>4</w:t>
      </w:r>
      <w:r w:rsidRPr="000B523D">
        <w:rPr>
          <w:rFonts w:eastAsiaTheme="minorEastAsia"/>
        </w:rPr>
        <w:t>]</w:t>
      </w:r>
    </w:p>
    <w:p w14:paraId="1526FB96" w14:textId="77777777" w:rsidR="00761983" w:rsidRDefault="00761983" w:rsidP="009D3410">
      <w:pPr>
        <w:spacing w:line="360" w:lineRule="auto"/>
        <w:rPr>
          <w:i/>
        </w:rPr>
      </w:pPr>
      <w:r>
        <w:rPr>
          <w:noProof/>
          <w:lang w:eastAsia="ru-RU"/>
        </w:rPr>
        <w:drawing>
          <wp:inline distT="0" distB="0" distL="0" distR="0" wp14:anchorId="4A3479E6" wp14:editId="5A355587">
            <wp:extent cx="5940425" cy="1631315"/>
            <wp:effectExtent l="0" t="0" r="317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3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E5F25" w14:textId="77777777" w:rsidR="00761983" w:rsidRPr="00FA51C1" w:rsidRDefault="00761983" w:rsidP="009D3410">
      <w:pPr>
        <w:spacing w:line="360" w:lineRule="auto"/>
        <w:ind w:firstLine="709"/>
        <w:jc w:val="center"/>
      </w:pPr>
      <w:r>
        <w:lastRenderedPageBreak/>
        <w:t>Рисунок 5 – поставщик «МетПромКо Самара»</w:t>
      </w:r>
    </w:p>
    <w:p w14:paraId="57E4C404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t xml:space="preserve">Стоимость </w:t>
      </w:r>
      <m:oMath>
        <m:r>
          <m:rPr>
            <m:sty m:val="p"/>
          </m:rPr>
          <w:rPr>
            <w:rFonts w:ascii="Cambria Math" w:hAnsi="Cambria Math" w:cs="Arial"/>
          </w:rPr>
          <m:t xml:space="preserve">2060 </m:t>
        </m:r>
      </m:oMath>
      <w:r>
        <w:t xml:space="preserve">кг материала обойдется в </w:t>
      </w:r>
      <m:oMath>
        <m:r>
          <w:rPr>
            <w:rFonts w:ascii="Cambria Math" w:hAnsi="Cambria Math"/>
          </w:rPr>
          <m:t>3∙19800=59400</m:t>
        </m:r>
      </m:oMath>
      <w:r>
        <w:rPr>
          <w:rFonts w:eastAsiaTheme="minorEastAsia"/>
        </w:rPr>
        <w:t xml:space="preserve"> руб.</w:t>
      </w:r>
    </w:p>
    <w:p w14:paraId="7E40A26B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4B1F083D" wp14:editId="008BF118">
            <wp:extent cx="3808669" cy="1667435"/>
            <wp:effectExtent l="0" t="0" r="190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403" cy="1674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3E254" w14:textId="3C0E8589" w:rsidR="00761983" w:rsidRPr="00CA6A28" w:rsidRDefault="00761983" w:rsidP="009D3410">
      <w:pPr>
        <w:spacing w:line="360" w:lineRule="auto"/>
        <w:ind w:firstLine="709"/>
        <w:jc w:val="center"/>
        <w:rPr>
          <w:rFonts w:eastAsiaTheme="minorEastAsia"/>
          <w:lang w:val="en-US"/>
        </w:rPr>
      </w:pPr>
      <w:r>
        <w:rPr>
          <w:rFonts w:eastAsiaTheme="minorEastAsia"/>
        </w:rPr>
        <w:t>Рисунок 6 – Стоимость доставки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«ПЭК»</w:t>
      </w:r>
      <w:r w:rsidR="00CA6A28">
        <w:rPr>
          <w:rFonts w:eastAsiaTheme="minorEastAsia"/>
        </w:rPr>
        <w:t xml:space="preserve"> </w:t>
      </w:r>
      <w:r w:rsidR="00CA6A28">
        <w:rPr>
          <w:rFonts w:eastAsiaTheme="minorEastAsia"/>
          <w:lang w:val="en-US"/>
        </w:rPr>
        <w:t>[5]</w:t>
      </w:r>
    </w:p>
    <w:p w14:paraId="7A2E62F0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674E00">
        <w:rPr>
          <w:rFonts w:eastAsiaTheme="minorEastAsia"/>
          <w:noProof/>
          <w:lang w:eastAsia="ru-RU"/>
        </w:rPr>
        <w:drawing>
          <wp:inline distT="0" distB="0" distL="0" distR="0" wp14:anchorId="13ACCC89" wp14:editId="672F5AB1">
            <wp:extent cx="3761015" cy="473829"/>
            <wp:effectExtent l="0" t="0" r="0" b="2540"/>
            <wp:docPr id="8" name="Рисунок 8" descr="C:\Users\ukolo\OneDrive\Рабочий стол\333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kolo\OneDrive\Рабочий стол\33333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100" cy="51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69AC1" w14:textId="77777777" w:rsidR="00761983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7 – Стоимость продукции </w:t>
      </w:r>
    </w:p>
    <w:p w14:paraId="0CBBCAD6" w14:textId="4A242203" w:rsidR="00761983" w:rsidRDefault="00761983" w:rsidP="009D3410">
      <w:pPr>
        <w:spacing w:line="360" w:lineRule="auto"/>
        <w:ind w:firstLine="709"/>
        <w:rPr>
          <w:rFonts w:eastAsiaTheme="minorEastAsia"/>
          <w:iCs/>
        </w:rPr>
      </w:pPr>
      <w:r>
        <w:t xml:space="preserve">Стоимость доставки составляет </w:t>
      </w:r>
      <m:oMath>
        <m:r>
          <w:rPr>
            <w:rFonts w:ascii="Cambria Math" w:hAnsi="Cambria Math"/>
          </w:rPr>
          <m:t>1524 · 3=4572 руб.</m:t>
        </m:r>
      </m:oMath>
      <w:r>
        <w:rPr>
          <w:rFonts w:eastAsiaTheme="minorEastAsia"/>
        </w:rPr>
        <w:t xml:space="preserve"> т.к. больше тонны не считает. Срок доставки 1 день. С учетом поставки 2 дня. Итоговая стоимость с учетом доставки составит </w:t>
      </w:r>
      <w:r w:rsidRPr="004A2BEF">
        <w:rPr>
          <w:rFonts w:eastAsiaTheme="minorEastAsia"/>
          <w:iCs/>
        </w:rPr>
        <w:t>63972 руб.</w:t>
      </w:r>
    </w:p>
    <w:p w14:paraId="1B613CBA" w14:textId="6BB16F2A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 w:rsidRPr="00605A34">
        <w:rPr>
          <w:rFonts w:eastAsiaTheme="minorEastAsia"/>
        </w:rPr>
        <w:t>2</w:t>
      </w:r>
      <w:r w:rsidR="00CA6A28">
        <w:rPr>
          <w:rFonts w:eastAsiaTheme="minorEastAsia"/>
          <w:lang w:val="en-US"/>
        </w:rPr>
        <w:t>)</w:t>
      </w:r>
      <w:r w:rsidRPr="00605A34">
        <w:rPr>
          <w:rFonts w:eastAsiaTheme="minorEastAsia"/>
        </w:rPr>
        <w:t xml:space="preserve"> Поставщик </w:t>
      </w:r>
      <w:r>
        <w:rPr>
          <w:rFonts w:eastAsiaTheme="minorEastAsia"/>
        </w:rPr>
        <w:t>«</w:t>
      </w:r>
      <w:r w:rsidRPr="00605A34">
        <w:rPr>
          <w:rFonts w:eastAsiaTheme="minorEastAsia"/>
        </w:rPr>
        <w:t>СтальИнвест</w:t>
      </w:r>
      <w:r>
        <w:rPr>
          <w:rFonts w:eastAsiaTheme="minorEastAsia"/>
        </w:rPr>
        <w:t>»</w:t>
      </w:r>
      <w:r>
        <w:rPr>
          <w:rFonts w:eastAsiaTheme="minorEastAsia"/>
          <w:lang w:val="en-US"/>
        </w:rPr>
        <w:t xml:space="preserve"> [</w:t>
      </w:r>
      <w:r w:rsidR="00CA6A28">
        <w:rPr>
          <w:rFonts w:eastAsiaTheme="minorEastAsia"/>
          <w:lang w:val="en-US"/>
        </w:rPr>
        <w:t>6</w:t>
      </w:r>
      <w:r>
        <w:rPr>
          <w:rFonts w:eastAsiaTheme="minorEastAsia"/>
          <w:lang w:val="en-US"/>
        </w:rPr>
        <w:t>]</w:t>
      </w:r>
    </w:p>
    <w:p w14:paraId="7C635BE5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1EB7231D" wp14:editId="72CAD36B">
            <wp:extent cx="4700905" cy="2543810"/>
            <wp:effectExtent l="0" t="0" r="4445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905" cy="254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96677" w14:textId="77777777" w:rsidR="00761983" w:rsidRPr="004B0D9F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8 – Поставщик «СтальИнвест»</w:t>
      </w:r>
    </w:p>
    <w:p w14:paraId="6B6CA9E3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t xml:space="preserve">Стоимость </w:t>
      </w:r>
      <m:oMath>
        <m:r>
          <m:rPr>
            <m:sty m:val="p"/>
          </m:rPr>
          <w:rPr>
            <w:rFonts w:ascii="Cambria Math" w:hAnsi="Cambria Math" w:cs="Arial"/>
          </w:rPr>
          <m:t>2060</m:t>
        </m:r>
      </m:oMath>
      <w:r>
        <w:t xml:space="preserve"> кг материала обойдется в </w:t>
      </w:r>
      <m:oMath>
        <m:r>
          <w:rPr>
            <w:rFonts w:ascii="Cambria Math" w:hAnsi="Cambria Math"/>
          </w:rPr>
          <m:t>2060∙267=550020</m:t>
        </m:r>
      </m:oMath>
      <w:r>
        <w:rPr>
          <w:rFonts w:eastAsiaTheme="minorEastAsia"/>
        </w:rPr>
        <w:t xml:space="preserve"> руб.</w:t>
      </w:r>
    </w:p>
    <w:p w14:paraId="42BE4E52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6A1D9F70" wp14:editId="0D7A775D">
            <wp:extent cx="3733800" cy="1752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F6626" w14:textId="77777777" w:rsidR="00761983" w:rsidRPr="00663A26" w:rsidRDefault="00761983" w:rsidP="009D3410">
      <w:pPr>
        <w:spacing w:line="360" w:lineRule="auto"/>
        <w:ind w:firstLine="709"/>
        <w:jc w:val="center"/>
        <w:rPr>
          <w:rFonts w:eastAsiaTheme="minorEastAsia"/>
          <w:lang w:val="en-US"/>
        </w:rPr>
      </w:pPr>
      <w:r>
        <w:rPr>
          <w:rFonts w:eastAsiaTheme="minorEastAsia"/>
        </w:rPr>
        <w:t>Рисунок 9 – Стоимость доставки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«ПЭК»</w:t>
      </w:r>
    </w:p>
    <w:p w14:paraId="448E88C9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2E41DEF0" wp14:editId="301260D9">
            <wp:extent cx="3452534" cy="849086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16591" cy="8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25DB7" w14:textId="77777777" w:rsidR="00761983" w:rsidRPr="00663A26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0 – Стоимость продукции</w:t>
      </w:r>
      <w:r w:rsidRPr="004B0D9F">
        <w:rPr>
          <w:rFonts w:eastAsiaTheme="minorEastAsia"/>
        </w:rPr>
        <w:t xml:space="preserve"> </w:t>
      </w:r>
    </w:p>
    <w:p w14:paraId="6071EF06" w14:textId="77777777" w:rsidR="00761983" w:rsidRPr="00BD1FEE" w:rsidRDefault="00761983" w:rsidP="009D3410">
      <w:pPr>
        <w:spacing w:line="360" w:lineRule="auto"/>
        <w:ind w:firstLine="709"/>
        <w:rPr>
          <w:rFonts w:eastAsiaTheme="minorEastAsia"/>
          <w:i/>
          <w:u w:val="single"/>
        </w:rPr>
      </w:pPr>
      <w:r>
        <w:t xml:space="preserve">Стоимость доставки составляет </w:t>
      </w:r>
      <m:oMath>
        <m:r>
          <w:rPr>
            <w:rFonts w:ascii="Cambria Math" w:hAnsi="Cambria Math"/>
          </w:rPr>
          <m:t>10822·3=32466руб.</m:t>
        </m:r>
      </m:oMath>
      <w:r>
        <w:rPr>
          <w:rFonts w:eastAsiaTheme="minorEastAsia"/>
        </w:rPr>
        <w:t xml:space="preserve"> т.к. больше тонны не считает. Срок доставки 5 дней. С учетом поставки 6 дней. Итоговая стоимость с учетом доставки составит </w:t>
      </w:r>
      <w:r w:rsidRPr="005262CB">
        <w:rPr>
          <w:rFonts w:eastAsiaTheme="minorEastAsia"/>
          <w:iCs/>
        </w:rPr>
        <w:t>582486 руб.</w:t>
      </w:r>
    </w:p>
    <w:p w14:paraId="0DEBA634" w14:textId="223A6A64" w:rsidR="00761983" w:rsidRPr="00663A26" w:rsidRDefault="00CA6A28" w:rsidP="009D3410">
      <w:pPr>
        <w:spacing w:line="360" w:lineRule="auto"/>
        <w:ind w:firstLine="709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3)</w:t>
      </w:r>
      <w:r w:rsidR="00761983" w:rsidRPr="00605A34">
        <w:rPr>
          <w:rFonts w:eastAsiaTheme="minorEastAsia"/>
        </w:rPr>
        <w:t xml:space="preserve"> Поставщик </w:t>
      </w:r>
      <w:r w:rsidR="00761983">
        <w:rPr>
          <w:rFonts w:eastAsiaTheme="minorEastAsia"/>
        </w:rPr>
        <w:t>«</w:t>
      </w:r>
      <w:r w:rsidR="00761983" w:rsidRPr="00605A34">
        <w:rPr>
          <w:rFonts w:eastAsiaTheme="minorEastAsia"/>
        </w:rPr>
        <w:t>СтальИнтех Металлопрокат</w:t>
      </w:r>
      <w:r w:rsidR="00761983">
        <w:rPr>
          <w:rFonts w:eastAsiaTheme="minorEastAsia"/>
        </w:rPr>
        <w:t>»</w:t>
      </w:r>
      <w:r w:rsidR="00761983">
        <w:rPr>
          <w:rFonts w:eastAsiaTheme="minorEastAsia"/>
          <w:lang w:val="en-US"/>
        </w:rPr>
        <w:t xml:space="preserve"> [</w:t>
      </w:r>
      <w:r>
        <w:rPr>
          <w:rFonts w:eastAsiaTheme="minorEastAsia"/>
          <w:lang w:val="en-US"/>
        </w:rPr>
        <w:t>7</w:t>
      </w:r>
      <w:r w:rsidR="00761983">
        <w:rPr>
          <w:rFonts w:eastAsiaTheme="minorEastAsia"/>
          <w:lang w:val="en-US"/>
        </w:rPr>
        <w:t>]</w:t>
      </w:r>
    </w:p>
    <w:p w14:paraId="2453D762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0918D6">
        <w:rPr>
          <w:rFonts w:eastAsiaTheme="minorEastAsia"/>
          <w:noProof/>
          <w:lang w:eastAsia="ru-RU"/>
        </w:rPr>
        <w:drawing>
          <wp:inline distT="0" distB="0" distL="0" distR="0" wp14:anchorId="4C1A3F7F" wp14:editId="2602BCBC">
            <wp:extent cx="5940425" cy="2772674"/>
            <wp:effectExtent l="0" t="0" r="3175" b="8890"/>
            <wp:docPr id="12" name="Рисунок 12" descr="C:\Users\ukolo\OneDrive\Рабочий стол\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kolo\OneDrive\Рабочий стол\111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72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A90CF" w14:textId="77777777" w:rsidR="00761983" w:rsidRPr="00B3593C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1 – Поставщик «СтальИнтех Металлопрокат»</w:t>
      </w:r>
    </w:p>
    <w:p w14:paraId="5C12369B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t xml:space="preserve">Стоимость </w:t>
      </w:r>
      <m:oMath>
        <m:r>
          <m:rPr>
            <m:sty m:val="p"/>
          </m:rPr>
          <w:rPr>
            <w:rFonts w:ascii="Cambria Math" w:hAnsi="Cambria Math" w:cs="Arial"/>
          </w:rPr>
          <m:t>2060</m:t>
        </m:r>
      </m:oMath>
      <w:r>
        <w:t xml:space="preserve"> кг материала обойдется в </w:t>
      </w:r>
      <m:oMath>
        <m:r>
          <w:rPr>
            <w:rFonts w:ascii="Cambria Math" w:hAnsi="Cambria Math"/>
          </w:rPr>
          <m:t>2060∙205=422300</m:t>
        </m:r>
      </m:oMath>
      <w:r>
        <w:rPr>
          <w:rFonts w:eastAsiaTheme="minorEastAsia"/>
        </w:rPr>
        <w:t xml:space="preserve"> руб.</w:t>
      </w:r>
    </w:p>
    <w:p w14:paraId="41C5B73E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520F4AB8" wp14:editId="2FB24731">
            <wp:extent cx="3451225" cy="19812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2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3A4AE" w14:textId="77777777" w:rsidR="00761983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2 – Стоимость доставки «ПЭК»</w:t>
      </w:r>
    </w:p>
    <w:p w14:paraId="61A19B46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6561EE2D" wp14:editId="78FB2A35">
            <wp:extent cx="3670754" cy="588576"/>
            <wp:effectExtent l="0" t="0" r="635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86693" cy="607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EB422" w14:textId="77777777" w:rsidR="00761983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3 – Стоимость продукции</w:t>
      </w:r>
    </w:p>
    <w:p w14:paraId="07E13ED1" w14:textId="77777777" w:rsidR="00761983" w:rsidRDefault="00761983" w:rsidP="009D3410">
      <w:pPr>
        <w:spacing w:line="360" w:lineRule="auto"/>
        <w:ind w:firstLine="709"/>
        <w:rPr>
          <w:rFonts w:eastAsiaTheme="minorEastAsia"/>
          <w:iCs/>
        </w:rPr>
      </w:pPr>
      <w:r>
        <w:t xml:space="preserve">Стоимость доставки составляет </w:t>
      </w:r>
      <m:oMath>
        <m:r>
          <w:rPr>
            <w:rFonts w:ascii="Cambria Math" w:hAnsi="Cambria Math"/>
          </w:rPr>
          <m:t>13111 руб.*3=39333руб.</m:t>
        </m:r>
      </m:oMath>
      <w:r>
        <w:rPr>
          <w:rFonts w:eastAsiaTheme="minorEastAsia"/>
        </w:rPr>
        <w:t xml:space="preserve"> т.к. больше тонны не считает. Срок доставки 4 дня. С учетом поставки 5 дней. Итоговая стоимость с учетом доставки составит </w:t>
      </w:r>
      <w:r w:rsidRPr="00B3593C">
        <w:rPr>
          <w:rFonts w:eastAsiaTheme="minorEastAsia"/>
          <w:iCs/>
        </w:rPr>
        <w:t>461633 руб.</w:t>
      </w:r>
    </w:p>
    <w:p w14:paraId="67338FD2" w14:textId="77777777" w:rsidR="00761983" w:rsidRPr="002E68F7" w:rsidRDefault="00761983" w:rsidP="009D3410">
      <w:pPr>
        <w:spacing w:line="360" w:lineRule="auto"/>
        <w:rPr>
          <w:rFonts w:eastAsiaTheme="minorEastAsia"/>
          <w:iCs/>
        </w:rPr>
      </w:pPr>
      <w:r w:rsidRPr="002E68F7">
        <w:rPr>
          <w:rFonts w:eastAsiaTheme="minorEastAsia"/>
          <w:iCs/>
        </w:rPr>
        <w:t xml:space="preserve">Таблица </w:t>
      </w:r>
      <w:r>
        <w:rPr>
          <w:iCs/>
        </w:rPr>
        <w:t>2</w:t>
      </w:r>
      <w:r w:rsidRPr="00240EA3">
        <w:rPr>
          <w:iCs/>
        </w:rPr>
        <w:t xml:space="preserve"> </w:t>
      </w:r>
      <w:r w:rsidRPr="002E68F7">
        <w:rPr>
          <w:rFonts w:eastAsiaTheme="minorEastAsia"/>
          <w:iCs/>
        </w:rPr>
        <w:t xml:space="preserve"> – Сравнение поставщиков материал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761983" w14:paraId="590712D7" w14:textId="77777777" w:rsidTr="00A03A22">
        <w:tc>
          <w:tcPr>
            <w:tcW w:w="2336" w:type="dxa"/>
          </w:tcPr>
          <w:p w14:paraId="40215876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Поставщик</w:t>
            </w:r>
          </w:p>
        </w:tc>
        <w:tc>
          <w:tcPr>
            <w:tcW w:w="2336" w:type="dxa"/>
          </w:tcPr>
          <w:p w14:paraId="5A4B734B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1</w:t>
            </w:r>
          </w:p>
        </w:tc>
        <w:tc>
          <w:tcPr>
            <w:tcW w:w="2336" w:type="dxa"/>
          </w:tcPr>
          <w:p w14:paraId="1B92E894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2</w:t>
            </w:r>
          </w:p>
        </w:tc>
        <w:tc>
          <w:tcPr>
            <w:tcW w:w="2337" w:type="dxa"/>
          </w:tcPr>
          <w:p w14:paraId="6DF1318E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3</w:t>
            </w:r>
          </w:p>
        </w:tc>
      </w:tr>
      <w:tr w:rsidR="00761983" w14:paraId="13B897D1" w14:textId="77777777" w:rsidTr="00A03A22">
        <w:tc>
          <w:tcPr>
            <w:tcW w:w="2336" w:type="dxa"/>
          </w:tcPr>
          <w:p w14:paraId="7F6A9E7D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Длина, м</w:t>
            </w:r>
          </w:p>
        </w:tc>
        <w:tc>
          <w:tcPr>
            <w:tcW w:w="2336" w:type="dxa"/>
          </w:tcPr>
          <w:p w14:paraId="384F2031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162</w:t>
            </w:r>
          </w:p>
        </w:tc>
        <w:tc>
          <w:tcPr>
            <w:tcW w:w="2336" w:type="dxa"/>
          </w:tcPr>
          <w:p w14:paraId="4E92B82A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162</w:t>
            </w:r>
          </w:p>
        </w:tc>
        <w:tc>
          <w:tcPr>
            <w:tcW w:w="2337" w:type="dxa"/>
          </w:tcPr>
          <w:p w14:paraId="6DAFFE38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162</w:t>
            </w:r>
          </w:p>
        </w:tc>
      </w:tr>
      <w:tr w:rsidR="00761983" w14:paraId="067F093F" w14:textId="77777777" w:rsidTr="00A03A22">
        <w:tc>
          <w:tcPr>
            <w:tcW w:w="2336" w:type="dxa"/>
          </w:tcPr>
          <w:p w14:paraId="2BA4EEF0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Вес, кг</w:t>
            </w:r>
          </w:p>
        </w:tc>
        <w:tc>
          <w:tcPr>
            <w:tcW w:w="2336" w:type="dxa"/>
          </w:tcPr>
          <w:p w14:paraId="716F47FF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3000</w:t>
            </w:r>
          </w:p>
        </w:tc>
        <w:tc>
          <w:tcPr>
            <w:tcW w:w="2336" w:type="dxa"/>
          </w:tcPr>
          <w:p w14:paraId="552A0788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2060</w:t>
            </w:r>
          </w:p>
        </w:tc>
        <w:tc>
          <w:tcPr>
            <w:tcW w:w="2337" w:type="dxa"/>
          </w:tcPr>
          <w:p w14:paraId="486FDD06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2060</w:t>
            </w:r>
          </w:p>
        </w:tc>
      </w:tr>
      <w:tr w:rsidR="00761983" w14:paraId="6B2FC35A" w14:textId="77777777" w:rsidTr="00A03A22">
        <w:tc>
          <w:tcPr>
            <w:tcW w:w="2336" w:type="dxa"/>
          </w:tcPr>
          <w:p w14:paraId="52927619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Цена, руб/кг</w:t>
            </w:r>
          </w:p>
        </w:tc>
        <w:tc>
          <w:tcPr>
            <w:tcW w:w="2336" w:type="dxa"/>
          </w:tcPr>
          <w:p w14:paraId="57C99078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19,8</w:t>
            </w:r>
          </w:p>
        </w:tc>
        <w:tc>
          <w:tcPr>
            <w:tcW w:w="2336" w:type="dxa"/>
          </w:tcPr>
          <w:p w14:paraId="6AB8414E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267</w:t>
            </w:r>
          </w:p>
        </w:tc>
        <w:tc>
          <w:tcPr>
            <w:tcW w:w="2337" w:type="dxa"/>
          </w:tcPr>
          <w:p w14:paraId="39AE34E3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205</w:t>
            </w:r>
          </w:p>
        </w:tc>
      </w:tr>
      <w:tr w:rsidR="00761983" w14:paraId="7FDFC7E7" w14:textId="77777777" w:rsidTr="00A03A22">
        <w:tc>
          <w:tcPr>
            <w:tcW w:w="2336" w:type="dxa"/>
          </w:tcPr>
          <w:p w14:paraId="22663A33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Стоимость, руб</w:t>
            </w:r>
          </w:p>
        </w:tc>
        <w:tc>
          <w:tcPr>
            <w:tcW w:w="2336" w:type="dxa"/>
          </w:tcPr>
          <w:p w14:paraId="46D37C96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59400</w:t>
            </w:r>
          </w:p>
        </w:tc>
        <w:tc>
          <w:tcPr>
            <w:tcW w:w="2336" w:type="dxa"/>
          </w:tcPr>
          <w:p w14:paraId="3A5F59F7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550020</w:t>
            </w:r>
          </w:p>
        </w:tc>
        <w:tc>
          <w:tcPr>
            <w:tcW w:w="2337" w:type="dxa"/>
          </w:tcPr>
          <w:p w14:paraId="770B198A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422300</w:t>
            </w:r>
          </w:p>
        </w:tc>
      </w:tr>
      <w:tr w:rsidR="00761983" w14:paraId="71153531" w14:textId="77777777" w:rsidTr="00A03A22">
        <w:tc>
          <w:tcPr>
            <w:tcW w:w="2336" w:type="dxa"/>
          </w:tcPr>
          <w:p w14:paraId="4704E406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Доставка</w:t>
            </w:r>
          </w:p>
        </w:tc>
        <w:tc>
          <w:tcPr>
            <w:tcW w:w="2336" w:type="dxa"/>
          </w:tcPr>
          <w:p w14:paraId="21ACA4CE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ТК</w:t>
            </w:r>
          </w:p>
        </w:tc>
        <w:tc>
          <w:tcPr>
            <w:tcW w:w="2336" w:type="dxa"/>
          </w:tcPr>
          <w:p w14:paraId="773B3884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ТК</w:t>
            </w:r>
          </w:p>
        </w:tc>
        <w:tc>
          <w:tcPr>
            <w:tcW w:w="2337" w:type="dxa"/>
          </w:tcPr>
          <w:p w14:paraId="35F41D4F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5B25E8">
              <w:rPr>
                <w:rFonts w:eastAsiaTheme="minorEastAsia"/>
              </w:rPr>
              <w:t>ТК</w:t>
            </w:r>
          </w:p>
        </w:tc>
      </w:tr>
      <w:tr w:rsidR="00761983" w14:paraId="62EA28EE" w14:textId="77777777" w:rsidTr="00A03A22">
        <w:tc>
          <w:tcPr>
            <w:tcW w:w="2336" w:type="dxa"/>
          </w:tcPr>
          <w:p w14:paraId="55A67C4E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Цена доставки</w:t>
            </w:r>
          </w:p>
        </w:tc>
        <w:tc>
          <w:tcPr>
            <w:tcW w:w="2336" w:type="dxa"/>
          </w:tcPr>
          <w:p w14:paraId="6EFB9E90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4572</w:t>
            </w:r>
          </w:p>
        </w:tc>
        <w:tc>
          <w:tcPr>
            <w:tcW w:w="2336" w:type="dxa"/>
          </w:tcPr>
          <w:p w14:paraId="45FEFF89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32466</w:t>
            </w:r>
          </w:p>
        </w:tc>
        <w:tc>
          <w:tcPr>
            <w:tcW w:w="2337" w:type="dxa"/>
          </w:tcPr>
          <w:p w14:paraId="629E031C" w14:textId="77777777" w:rsidR="00761983" w:rsidRPr="005B25E8" w:rsidRDefault="00761983" w:rsidP="009D3410">
            <w:pPr>
              <w:spacing w:line="360" w:lineRule="auto"/>
              <w:jc w:val="center"/>
              <w:rPr>
                <w:color w:val="000000"/>
              </w:rPr>
            </w:pPr>
            <w:r w:rsidRPr="005B25E8">
              <w:rPr>
                <w:color w:val="000000"/>
              </w:rPr>
              <w:t>39333</w:t>
            </w:r>
          </w:p>
        </w:tc>
      </w:tr>
      <w:tr w:rsidR="00761983" w14:paraId="486D3864" w14:textId="77777777" w:rsidTr="00A03A22">
        <w:tc>
          <w:tcPr>
            <w:tcW w:w="2336" w:type="dxa"/>
          </w:tcPr>
          <w:p w14:paraId="4C31118B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Время доставки</w:t>
            </w:r>
          </w:p>
        </w:tc>
        <w:tc>
          <w:tcPr>
            <w:tcW w:w="2336" w:type="dxa"/>
          </w:tcPr>
          <w:p w14:paraId="117AEE98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 день</w:t>
            </w:r>
          </w:p>
        </w:tc>
        <w:tc>
          <w:tcPr>
            <w:tcW w:w="2336" w:type="dxa"/>
          </w:tcPr>
          <w:p w14:paraId="342002AE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  <w:r w:rsidRPr="005B25E8">
              <w:rPr>
                <w:rFonts w:eastAsiaTheme="minorEastAsia"/>
              </w:rPr>
              <w:t xml:space="preserve"> дней</w:t>
            </w:r>
          </w:p>
        </w:tc>
        <w:tc>
          <w:tcPr>
            <w:tcW w:w="2337" w:type="dxa"/>
          </w:tcPr>
          <w:p w14:paraId="4B138F4C" w14:textId="77777777" w:rsidR="00761983" w:rsidRPr="005B25E8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 дня</w:t>
            </w:r>
          </w:p>
        </w:tc>
      </w:tr>
    </w:tbl>
    <w:p w14:paraId="21192FBE" w14:textId="77777777" w:rsidR="00761983" w:rsidRDefault="00761983" w:rsidP="009D3410">
      <w:pPr>
        <w:spacing w:line="360" w:lineRule="auto"/>
        <w:rPr>
          <w:rFonts w:eastAsiaTheme="minorEastAsia"/>
        </w:rPr>
      </w:pPr>
    </w:p>
    <w:p w14:paraId="5E495693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rPr>
          <w:rFonts w:eastAsiaTheme="minorEastAsia"/>
        </w:rPr>
        <w:t>Исходя из вышеуказанной таблицы, победитель тендера – поставщик №1.</w:t>
      </w:r>
    </w:p>
    <w:p w14:paraId="3E8B3B57" w14:textId="77777777" w:rsidR="00761983" w:rsidRPr="00377F7C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9E6B90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568F28BE" wp14:editId="3D561428">
            <wp:extent cx="4967605" cy="2609850"/>
            <wp:effectExtent l="0" t="0" r="4445" b="0"/>
            <wp:docPr id="15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7E704EB2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</w:rPr>
        <w:t>Рисунок 14  – Диаграмма сравнения поставщиков</w:t>
      </w:r>
    </w:p>
    <w:p w14:paraId="3587F78E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>
        <w:rPr>
          <w:rFonts w:eastAsiaTheme="minorEastAsia"/>
        </w:rPr>
        <w:t>Вывод:</w:t>
      </w:r>
    </w:p>
    <w:p w14:paraId="3C30C3D9" w14:textId="77777777" w:rsidR="00761983" w:rsidRPr="00CC7CA8" w:rsidRDefault="00761983" w:rsidP="009D3410">
      <w:pPr>
        <w:pStyle w:val="ac"/>
        <w:numPr>
          <w:ilvl w:val="0"/>
          <w:numId w:val="24"/>
        </w:numPr>
        <w:spacing w:line="360" w:lineRule="auto"/>
        <w:ind w:left="0" w:firstLine="709"/>
        <w:rPr>
          <w:rFonts w:eastAsiaTheme="minorEastAsia"/>
          <w:b/>
          <w:sz w:val="28"/>
          <w:szCs w:val="28"/>
        </w:rPr>
      </w:pPr>
      <w:r>
        <w:rPr>
          <w:rFonts w:eastAsiaTheme="minorEastAsia"/>
        </w:rPr>
        <w:t>С учетом доставки, вариант номер 1 наиболее экономически выгоден</w:t>
      </w:r>
    </w:p>
    <w:p w14:paraId="35D63DB0" w14:textId="77777777" w:rsidR="00761983" w:rsidRPr="00ED3D21" w:rsidRDefault="00761983" w:rsidP="009D3410">
      <w:pPr>
        <w:pStyle w:val="ac"/>
        <w:numPr>
          <w:ilvl w:val="0"/>
          <w:numId w:val="24"/>
        </w:numPr>
        <w:spacing w:line="360" w:lineRule="auto"/>
        <w:ind w:left="0" w:firstLine="709"/>
        <w:rPr>
          <w:rFonts w:eastAsiaTheme="minorEastAsia"/>
          <w:b/>
          <w:sz w:val="28"/>
          <w:szCs w:val="28"/>
        </w:rPr>
      </w:pPr>
      <w:r>
        <w:rPr>
          <w:rFonts w:eastAsiaTheme="minorEastAsia"/>
        </w:rPr>
        <w:t>Нам требуется 2,06 тонн материалов из закупаемых 3. Остаток составляет 0,94 тонны, что в заготовках составляет 598 штук.</w:t>
      </w:r>
    </w:p>
    <w:p w14:paraId="77096B51" w14:textId="2251DF68" w:rsidR="00761983" w:rsidRDefault="00761983" w:rsidP="00FF6179">
      <w:pPr>
        <w:spacing w:line="360" w:lineRule="auto"/>
        <w:ind w:firstLine="709"/>
        <w:jc w:val="both"/>
        <w:rPr>
          <w:color w:val="000000"/>
        </w:rPr>
      </w:pPr>
      <w:r w:rsidRPr="00FF6179">
        <w:rPr>
          <w:rFonts w:eastAsiaTheme="minorEastAsia"/>
        </w:rPr>
        <w:t>Итог: закупить материал с меньшими затратами следует у компании «МетПромКо Самара» [</w:t>
      </w:r>
      <w:r w:rsidR="00085D38" w:rsidRPr="00FF6179">
        <w:rPr>
          <w:rFonts w:eastAsiaTheme="minorEastAsia"/>
        </w:rPr>
        <w:t>4</w:t>
      </w:r>
      <w:r w:rsidRPr="00FF6179">
        <w:rPr>
          <w:rFonts w:eastAsiaTheme="minorEastAsia"/>
        </w:rPr>
        <w:t>]</w:t>
      </w:r>
      <w:r w:rsidR="00A80451" w:rsidRPr="00FF6179">
        <w:rPr>
          <w:rFonts w:eastAsiaTheme="minorEastAsia"/>
        </w:rPr>
        <w:t xml:space="preserve">. Необходимо приобрести </w:t>
      </w:r>
      <w:r w:rsidR="00BB3F02" w:rsidRPr="00FF6179">
        <w:rPr>
          <w:rFonts w:eastAsiaTheme="minorEastAsia"/>
        </w:rPr>
        <w:t>169 прутков диаметром 44 мм</w:t>
      </w:r>
      <w:r w:rsidR="004D6A66" w:rsidRPr="00FF6179">
        <w:rPr>
          <w:rFonts w:eastAsiaTheme="minorEastAsia"/>
        </w:rPr>
        <w:t>, дли</w:t>
      </w:r>
      <w:r w:rsidR="00BB465C">
        <w:rPr>
          <w:rFonts w:eastAsiaTheme="minorEastAsia"/>
        </w:rPr>
        <w:t>н</w:t>
      </w:r>
      <w:r w:rsidR="004D6A66" w:rsidRPr="00FF6179">
        <w:rPr>
          <w:rFonts w:eastAsiaTheme="minorEastAsia"/>
        </w:rPr>
        <w:t>ой 1 м</w:t>
      </w:r>
      <w:r w:rsidR="00BB3F02" w:rsidRPr="00FF6179">
        <w:rPr>
          <w:rFonts w:eastAsiaTheme="minorEastAsia"/>
        </w:rPr>
        <w:t xml:space="preserve"> из стали </w:t>
      </w:r>
      <w:r w:rsidR="00BB3F02" w:rsidRPr="00FF6179">
        <w:rPr>
          <w:iCs/>
        </w:rPr>
        <w:t>12Х18Н10Т с общей массой</w:t>
      </w:r>
      <w:r w:rsidR="004D6A66" w:rsidRPr="00FF6179">
        <w:rPr>
          <w:iCs/>
        </w:rPr>
        <w:t xml:space="preserve"> </w:t>
      </w:r>
      <w:r w:rsidR="00FF6179">
        <w:rPr>
          <w:iCs/>
        </w:rPr>
        <w:t>3000</w:t>
      </w:r>
      <w:r w:rsidR="004D6A66" w:rsidRPr="00FF6179">
        <w:rPr>
          <w:iCs/>
        </w:rPr>
        <w:t xml:space="preserve"> кг. </w:t>
      </w:r>
      <w:r w:rsidR="00BB3F02" w:rsidRPr="00FF6179">
        <w:rPr>
          <w:rFonts w:eastAsiaTheme="minorEastAsia"/>
        </w:rPr>
        <w:t xml:space="preserve"> </w:t>
      </w:r>
      <w:r w:rsidR="004D6A66" w:rsidRPr="00FF6179">
        <w:rPr>
          <w:rFonts w:eastAsiaTheme="minorEastAsia"/>
        </w:rPr>
        <w:t>О</w:t>
      </w:r>
      <w:r w:rsidRPr="00FF6179">
        <w:rPr>
          <w:rFonts w:eastAsiaTheme="minorEastAsia"/>
        </w:rPr>
        <w:t xml:space="preserve">бщая стоимость </w:t>
      </w:r>
      <w:r w:rsidR="004D6A66" w:rsidRPr="00FF6179">
        <w:rPr>
          <w:rFonts w:eastAsiaTheme="minorEastAsia"/>
        </w:rPr>
        <w:t xml:space="preserve">с учётом доставки составляет </w:t>
      </w:r>
      <w:r w:rsidRPr="00FF6179">
        <w:rPr>
          <w:color w:val="000000"/>
        </w:rPr>
        <w:t>59400 руб., срок поставки 2 дня.</w:t>
      </w:r>
    </w:p>
    <w:p w14:paraId="793B2DD4" w14:textId="5F8BEC23" w:rsidR="00A80451" w:rsidRDefault="00A80451" w:rsidP="009D3410">
      <w:pPr>
        <w:spacing w:line="360" w:lineRule="auto"/>
        <w:ind w:firstLine="709"/>
        <w:rPr>
          <w:color w:val="000000"/>
        </w:rPr>
      </w:pPr>
    </w:p>
    <w:p w14:paraId="15EED7A1" w14:textId="77777777" w:rsidR="00A80451" w:rsidRDefault="00A80451" w:rsidP="009D3410">
      <w:pPr>
        <w:spacing w:line="360" w:lineRule="auto"/>
        <w:ind w:firstLine="709"/>
        <w:rPr>
          <w:rFonts w:eastAsiaTheme="minorEastAsia"/>
        </w:rPr>
      </w:pPr>
    </w:p>
    <w:p w14:paraId="3F66EF39" w14:textId="77777777" w:rsidR="00761983" w:rsidRDefault="00761983" w:rsidP="009D3410">
      <w:pPr>
        <w:spacing w:line="360" w:lineRule="auto"/>
        <w:ind w:firstLine="709"/>
        <w:rPr>
          <w:rFonts w:eastAsiaTheme="minorEastAsia"/>
          <w:i/>
          <w:u w:val="single"/>
        </w:rPr>
      </w:pPr>
    </w:p>
    <w:p w14:paraId="6AF42DA7" w14:textId="77777777" w:rsidR="00761983" w:rsidRDefault="00761983" w:rsidP="009D3410">
      <w:pPr>
        <w:spacing w:line="360" w:lineRule="auto"/>
        <w:ind w:firstLine="709"/>
        <w:rPr>
          <w:rFonts w:eastAsiaTheme="minorEastAsia"/>
          <w:i/>
          <w:u w:val="single"/>
        </w:rPr>
      </w:pPr>
    </w:p>
    <w:p w14:paraId="3488589A" w14:textId="77777777" w:rsidR="00761983" w:rsidRDefault="00761983" w:rsidP="009D3410">
      <w:pPr>
        <w:spacing w:line="360" w:lineRule="auto"/>
        <w:rPr>
          <w:rFonts w:eastAsiaTheme="minorEastAsia"/>
        </w:rPr>
      </w:pPr>
    </w:p>
    <w:p w14:paraId="6DBBEC60" w14:textId="77777777" w:rsidR="00761983" w:rsidRPr="009A4E3F" w:rsidRDefault="00761983" w:rsidP="009D3410">
      <w:pPr>
        <w:spacing w:line="360" w:lineRule="auto"/>
        <w:ind w:firstLine="709"/>
        <w:rPr>
          <w:rFonts w:eastAsiaTheme="minorEastAsia"/>
        </w:rPr>
      </w:pPr>
    </w:p>
    <w:p w14:paraId="5D68164F" w14:textId="77777777" w:rsidR="00761983" w:rsidRDefault="00761983" w:rsidP="009D3410">
      <w:pPr>
        <w:spacing w:line="360" w:lineRule="auto"/>
        <w:ind w:left="360"/>
      </w:pPr>
    </w:p>
    <w:p w14:paraId="7D2CC337" w14:textId="77777777" w:rsidR="00761983" w:rsidRPr="0037436F" w:rsidRDefault="00761983" w:rsidP="009D3410">
      <w:pPr>
        <w:pStyle w:val="ac"/>
        <w:spacing w:line="360" w:lineRule="auto"/>
      </w:pPr>
    </w:p>
    <w:p w14:paraId="394A121D" w14:textId="77777777" w:rsidR="00761983" w:rsidRPr="005656EE" w:rsidRDefault="00761983" w:rsidP="009D3410">
      <w:pPr>
        <w:spacing w:line="360" w:lineRule="auto"/>
        <w:ind w:firstLine="709"/>
        <w:jc w:val="both"/>
      </w:pPr>
    </w:p>
    <w:p w14:paraId="69A5A332" w14:textId="77777777" w:rsidR="00761983" w:rsidRPr="00546309" w:rsidRDefault="00761983" w:rsidP="009D3410">
      <w:pPr>
        <w:spacing w:line="360" w:lineRule="auto"/>
        <w:jc w:val="center"/>
      </w:pPr>
      <w:r>
        <w:br w:type="page"/>
      </w:r>
    </w:p>
    <w:p w14:paraId="1272AC01" w14:textId="77777777" w:rsidR="00761983" w:rsidRDefault="00761983" w:rsidP="009D3410">
      <w:pPr>
        <w:pStyle w:val="ac"/>
        <w:numPr>
          <w:ilvl w:val="0"/>
          <w:numId w:val="3"/>
        </w:numPr>
        <w:spacing w:line="360" w:lineRule="auto"/>
        <w:jc w:val="both"/>
        <w:outlineLvl w:val="2"/>
      </w:pPr>
      <w:bookmarkStart w:id="13" w:name="_Toc91547521"/>
      <w:bookmarkStart w:id="14" w:name="_Toc91663441"/>
      <w:r>
        <w:lastRenderedPageBreak/>
        <w:t>Деталь 048.000.002 «Втулка»</w:t>
      </w:r>
      <w:bookmarkEnd w:id="13"/>
      <w:bookmarkEnd w:id="14"/>
    </w:p>
    <w:p w14:paraId="543D58FC" w14:textId="77777777" w:rsidR="00761983" w:rsidRDefault="00761983" w:rsidP="009D3410">
      <w:pPr>
        <w:spacing w:line="360" w:lineRule="auto"/>
        <w:jc w:val="center"/>
      </w:pPr>
      <w:r w:rsidRPr="00DB6893">
        <w:rPr>
          <w:noProof/>
          <w:sz w:val="28"/>
          <w:szCs w:val="28"/>
          <w:lang w:eastAsia="ru-RU"/>
        </w:rPr>
        <w:drawing>
          <wp:inline distT="0" distB="0" distL="0" distR="0" wp14:anchorId="19372E60" wp14:editId="74FAD7E3">
            <wp:extent cx="7299811" cy="5030349"/>
            <wp:effectExtent l="0" t="8255" r="7620" b="7620"/>
            <wp:docPr id="50" name="Рисунок 50" descr="https://sun9-71.userapi.com/impg/lQPqTQ2M7-u5qvpp5spFUrmIFT6laUo_FvTnwA/ipGymr9_qi0.jpg?size=1280x960&amp;quality=96&amp;sign=e31a615e52946bc452f618dbdafeac62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71.userapi.com/impg/lQPqTQ2M7-u5qvpp5spFUrmIFT6laUo_FvTnwA/ipGymr9_qi0.jpg?size=1280x960&amp;quality=96&amp;sign=e31a615e52946bc452f618dbdafeac62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9" t="6365" r="6481" b="10909"/>
                    <a:stretch/>
                  </pic:blipFill>
                  <pic:spPr bwMode="auto">
                    <a:xfrm rot="16200000">
                      <a:off x="0" y="0"/>
                      <a:ext cx="7316588" cy="504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8BA558" w14:textId="77777777" w:rsidR="00761983" w:rsidRDefault="00761983" w:rsidP="009D3410">
      <w:pPr>
        <w:spacing w:line="360" w:lineRule="auto"/>
        <w:jc w:val="center"/>
      </w:pPr>
      <w:r>
        <w:rPr>
          <w:rFonts w:eastAsiaTheme="minorEastAsia"/>
        </w:rPr>
        <w:t xml:space="preserve">Рисунок 15  –  </w:t>
      </w:r>
      <w:r w:rsidRPr="005656EE">
        <w:t>Чертеж детали 0</w:t>
      </w:r>
      <w:r>
        <w:t>48</w:t>
      </w:r>
      <w:r w:rsidRPr="005656EE">
        <w:t>.000.00</w:t>
      </w:r>
      <w:r>
        <w:t>2</w:t>
      </w:r>
      <w:r w:rsidRPr="005656EE">
        <w:t xml:space="preserve"> «</w:t>
      </w:r>
      <w:r>
        <w:t>Втулка</w:t>
      </w:r>
      <w:r w:rsidRPr="005656EE">
        <w:t>»</w:t>
      </w:r>
    </w:p>
    <w:p w14:paraId="18530D18" w14:textId="77777777" w:rsidR="00761983" w:rsidRDefault="00761983" w:rsidP="009D3410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</w:t>
      </w:r>
      <w:r w:rsidRPr="00933F71">
        <w:t>1</w:t>
      </w:r>
      <w:r>
        <w:t>.</w:t>
      </w:r>
    </w:p>
    <w:p w14:paraId="452A0951" w14:textId="77777777" w:rsidR="00761983" w:rsidRPr="00F9388E" w:rsidRDefault="00761983" w:rsidP="009D3410">
      <w:pPr>
        <w:spacing w:line="360" w:lineRule="auto"/>
        <w:ind w:firstLine="709"/>
        <w:jc w:val="both"/>
      </w:pPr>
      <w:r w:rsidRPr="00F9388E">
        <w:lastRenderedPageBreak/>
        <w:t>В данном случае будут закупаться трубы высокой точности изготовления с внешним диаметром 23 мм, с толщиной стенки 3 мм и длиной кратной 1000 мм. Тогда внутренний диаметр заготовки получается 17 мм.</w:t>
      </w:r>
    </w:p>
    <w:p w14:paraId="78B439B8" w14:textId="77777777" w:rsidR="00761983" w:rsidRPr="00DB6893" w:rsidRDefault="00761983" w:rsidP="009D3410">
      <w:pPr>
        <w:spacing w:line="360" w:lineRule="auto"/>
        <w:jc w:val="center"/>
        <w:rPr>
          <w:sz w:val="28"/>
          <w:szCs w:val="28"/>
          <w:vertAlign w:val="superscript"/>
        </w:rPr>
      </w:pPr>
      <w:r w:rsidRPr="00DB6893">
        <w:rPr>
          <w:noProof/>
          <w:sz w:val="28"/>
          <w:szCs w:val="28"/>
          <w:lang w:eastAsia="ru-RU"/>
        </w:rPr>
        <w:drawing>
          <wp:inline distT="0" distB="0" distL="0" distR="0" wp14:anchorId="56391673" wp14:editId="671F24B3">
            <wp:extent cx="4176000" cy="3203438"/>
            <wp:effectExtent l="0" t="0" r="0" b="0"/>
            <wp:docPr id="63" name="Рисунок 63" descr="https://sun9-11.userapi.com/impg/p4iMub6WR9bqZcQa8OD9IQ4Q87CxnRIXZ5zsGw/jOTeXIeDx6Y.jpg?size=833x639&amp;quality=96&amp;sign=541889678a2592e32251a35cd5c201d3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11.userapi.com/impg/p4iMub6WR9bqZcQa8OD9IQ4Q87CxnRIXZ5zsGw/jOTeXIeDx6Y.jpg?size=833x639&amp;quality=96&amp;sign=541889678a2592e32251a35cd5c201d3&amp;type=album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3203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74B1E" w14:textId="77777777" w:rsidR="00761983" w:rsidRPr="00F9388E" w:rsidRDefault="00761983" w:rsidP="009D3410">
      <w:pPr>
        <w:spacing w:line="360" w:lineRule="auto"/>
        <w:jc w:val="center"/>
        <w:rPr>
          <w:vertAlign w:val="superscript"/>
        </w:rPr>
      </w:pPr>
      <w:r w:rsidRPr="00F9388E">
        <w:t xml:space="preserve">Рисунок </w:t>
      </w:r>
      <w:r>
        <w:rPr>
          <w:rFonts w:eastAsiaTheme="minorEastAsia"/>
        </w:rPr>
        <w:t>16</w:t>
      </w:r>
      <w:r w:rsidRPr="00F9388E">
        <w:t xml:space="preserve"> – Заготовка для изделия «Втулка» размером А=25 </w:t>
      </w:r>
    </w:p>
    <w:p w14:paraId="59A9A0BA" w14:textId="77777777" w:rsidR="00761983" w:rsidRPr="00DB6893" w:rsidRDefault="00761983" w:rsidP="009D3410">
      <w:pPr>
        <w:spacing w:line="360" w:lineRule="auto"/>
        <w:jc w:val="center"/>
        <w:rPr>
          <w:sz w:val="28"/>
          <w:szCs w:val="28"/>
          <w:vertAlign w:val="superscript"/>
        </w:rPr>
      </w:pPr>
      <w:r w:rsidRPr="00DB6893">
        <w:rPr>
          <w:noProof/>
          <w:sz w:val="28"/>
          <w:szCs w:val="28"/>
          <w:lang w:eastAsia="ru-RU"/>
        </w:rPr>
        <w:drawing>
          <wp:inline distT="0" distB="0" distL="0" distR="0" wp14:anchorId="30CFC896" wp14:editId="2E4EE900">
            <wp:extent cx="4176000" cy="2408946"/>
            <wp:effectExtent l="0" t="0" r="0" b="0"/>
            <wp:docPr id="64" name="Рисунок 64" descr="https://sun9-20.userapi.com/impg/kf7Vf3Ajonn5y4r2Tt_vQwGBw3V2xPxcI2PCQA/XlhQu8SAbPk.jpg?size=1280x738&amp;quality=96&amp;sign=6e15812be33d5d0ac0570a03fc53212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un9-20.userapi.com/impg/kf7Vf3Ajonn5y4r2Tt_vQwGBw3V2xPxcI2PCQA/XlhQu8SAbPk.jpg?size=1280x738&amp;quality=96&amp;sign=6e15812be33d5d0ac0570a03fc53212b&amp;type=albu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240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7EFD0" w14:textId="77777777" w:rsidR="00761983" w:rsidRPr="00F9388E" w:rsidRDefault="00761983" w:rsidP="009D3410">
      <w:pPr>
        <w:spacing w:line="360" w:lineRule="auto"/>
        <w:jc w:val="center"/>
        <w:rPr>
          <w:vertAlign w:val="superscript"/>
        </w:rPr>
      </w:pPr>
      <w:r w:rsidRPr="00F9388E">
        <w:t xml:space="preserve">Рисунок </w:t>
      </w:r>
      <w:r>
        <w:rPr>
          <w:rFonts w:eastAsiaTheme="minorEastAsia"/>
        </w:rPr>
        <w:t>17</w:t>
      </w:r>
      <w:r w:rsidRPr="00F9388E">
        <w:t xml:space="preserve"> – Пруток стали для изделия «Втулка» размером А=25 </w:t>
      </w:r>
    </w:p>
    <w:p w14:paraId="0907DC27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</w:p>
    <w:p w14:paraId="0D9572A0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  <w:r w:rsidRPr="00DB6893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44D7BEB" wp14:editId="4B97B4D2">
            <wp:extent cx="5184000" cy="2592000"/>
            <wp:effectExtent l="0" t="0" r="0" b="0"/>
            <wp:docPr id="65" name="Рисунок 65" descr="https://sun9-74.userapi.com/impg/XtmPpF__gBmTX2rSHf7v5k-VJ4jzwZmzsz8sNw/-0gVFlJrWTY.jpg?size=1280x640&amp;quality=96&amp;sign=6779436301c416980f31339298610619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un9-74.userapi.com/impg/XtmPpF__gBmTX2rSHf7v5k-VJ4jzwZmzsz8sNw/-0gVFlJrWTY.jpg?size=1280x640&amp;quality=96&amp;sign=6779436301c416980f31339298610619&amp;type=album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000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B2F47" w14:textId="77777777" w:rsidR="00761983" w:rsidRPr="00F9388E" w:rsidRDefault="00761983" w:rsidP="009D3410">
      <w:pPr>
        <w:spacing w:line="360" w:lineRule="auto"/>
        <w:jc w:val="center"/>
        <w:rPr>
          <w:vertAlign w:val="superscript"/>
        </w:rPr>
      </w:pPr>
      <w:r w:rsidRPr="00F9388E">
        <w:t xml:space="preserve">Рисунок </w:t>
      </w:r>
      <w:r>
        <w:rPr>
          <w:rFonts w:eastAsiaTheme="minorEastAsia"/>
        </w:rPr>
        <w:t xml:space="preserve">18 </w:t>
      </w:r>
      <w:r>
        <w:t>–</w:t>
      </w:r>
      <w:r w:rsidRPr="00F9388E">
        <w:t xml:space="preserve"> Заготовка для изделия «Втулка» размером А=50 </w:t>
      </w:r>
    </w:p>
    <w:p w14:paraId="7A3197BF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  <w:r w:rsidRPr="00DB6893">
        <w:rPr>
          <w:noProof/>
          <w:sz w:val="28"/>
          <w:szCs w:val="28"/>
          <w:lang w:eastAsia="ru-RU"/>
        </w:rPr>
        <w:drawing>
          <wp:inline distT="0" distB="0" distL="0" distR="0" wp14:anchorId="1600BCF3" wp14:editId="355D75E4">
            <wp:extent cx="4320000" cy="2033047"/>
            <wp:effectExtent l="0" t="0" r="4445" b="5715"/>
            <wp:docPr id="66" name="Рисунок 66" descr="https://sun9-22.userapi.com/impg/u3ln7XJ2O3PKZ1K9zsakwuMgaoYfgCTlSAo3jg/NU2Fwlpq274.jpg?size=1280x602&amp;quality=96&amp;sign=bc7ead177b94de79ad4240eb17533a1f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22.userapi.com/impg/u3ln7XJ2O3PKZ1K9zsakwuMgaoYfgCTlSAo3jg/NU2Fwlpq274.jpg?size=1280x602&amp;quality=96&amp;sign=bc7ead177b94de79ad4240eb17533a1f&amp;type=album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033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77C3C" w14:textId="77777777" w:rsidR="00761983" w:rsidRPr="00F9388E" w:rsidRDefault="00761983" w:rsidP="009D3410">
      <w:pPr>
        <w:spacing w:line="360" w:lineRule="auto"/>
        <w:jc w:val="center"/>
      </w:pPr>
      <w:r w:rsidRPr="00F9388E">
        <w:t xml:space="preserve">Рисунок </w:t>
      </w:r>
      <w:r>
        <w:rPr>
          <w:rFonts w:eastAsiaTheme="minorEastAsia"/>
        </w:rPr>
        <w:t>19 –</w:t>
      </w:r>
      <w:r w:rsidRPr="00F9388E">
        <w:t xml:space="preserve"> Пруток стали для изделия «Втулка» размером А=50 </w:t>
      </w:r>
    </w:p>
    <w:p w14:paraId="5D8601C1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  <w:r w:rsidRPr="00DB6893">
        <w:rPr>
          <w:noProof/>
          <w:sz w:val="28"/>
          <w:szCs w:val="28"/>
          <w:lang w:eastAsia="ru-RU"/>
        </w:rPr>
        <w:drawing>
          <wp:inline distT="0" distB="0" distL="0" distR="0" wp14:anchorId="5D808DD5" wp14:editId="27CE14B3">
            <wp:extent cx="5940425" cy="2626782"/>
            <wp:effectExtent l="0" t="0" r="3175" b="2540"/>
            <wp:docPr id="67" name="Рисунок 67" descr="https://sun9-77.userapi.com/impg/dg9V9LcI0KHyWz2HMuuDG1YrjpJgGt9MqdQQ6w/TzzZwwSNAu4.jpg?size=1280x566&amp;quality=96&amp;sign=c93ed03c8480542723026d3b444d463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sun9-77.userapi.com/impg/dg9V9LcI0KHyWz2HMuuDG1YrjpJgGt9MqdQQ6w/TzzZwwSNAu4.jpg?size=1280x566&amp;quality=96&amp;sign=c93ed03c8480542723026d3b444d4635&amp;type=album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26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E41E5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  <w:r w:rsidRPr="00F9388E">
        <w:t xml:space="preserve">Рисунок </w:t>
      </w:r>
      <w:r>
        <w:rPr>
          <w:rFonts w:eastAsiaTheme="minorEastAsia"/>
        </w:rPr>
        <w:t xml:space="preserve">20 </w:t>
      </w:r>
      <w:r>
        <w:t>–</w:t>
      </w:r>
      <w:r w:rsidRPr="00D20FB6">
        <w:t xml:space="preserve"> Заготовка для изделия «Втулка» размером А=75 </w:t>
      </w:r>
    </w:p>
    <w:p w14:paraId="4D32E6E7" w14:textId="77777777" w:rsidR="00761983" w:rsidRPr="00DB6893" w:rsidRDefault="00761983" w:rsidP="009D3410">
      <w:pPr>
        <w:spacing w:line="360" w:lineRule="auto"/>
        <w:jc w:val="center"/>
        <w:rPr>
          <w:b/>
          <w:sz w:val="28"/>
          <w:szCs w:val="28"/>
        </w:rPr>
      </w:pPr>
      <w:r w:rsidRPr="00DB6893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7FCD538" wp14:editId="298C960B">
            <wp:extent cx="4320000" cy="1851396"/>
            <wp:effectExtent l="0" t="0" r="4445" b="0"/>
            <wp:docPr id="68" name="Рисунок 68" descr="https://sun9-57.userapi.com/impg/4afNivOpzMVc_pJ90MAH8dw_HWMCT2PJt5XpWg/2YgR9O2LTAE.jpg?size=1280x548&amp;quality=96&amp;sign=6762ea4f568f23593cd7b18c0c9f2d70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57.userapi.com/impg/4afNivOpzMVc_pJ90MAH8dw_HWMCT2PJt5XpWg/2YgR9O2LTAE.jpg?size=1280x548&amp;quality=96&amp;sign=6762ea4f568f23593cd7b18c0c9f2d70&amp;type=album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851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0F75F" w14:textId="77777777" w:rsidR="00761983" w:rsidRDefault="00761983" w:rsidP="009D3410">
      <w:pPr>
        <w:spacing w:line="360" w:lineRule="auto"/>
        <w:jc w:val="center"/>
      </w:pPr>
      <w:r w:rsidRPr="00F9388E">
        <w:t xml:space="preserve">Рисунок </w:t>
      </w:r>
      <w:r>
        <w:rPr>
          <w:rFonts w:eastAsiaTheme="minorEastAsia"/>
        </w:rPr>
        <w:t>21 –</w:t>
      </w:r>
      <w:r w:rsidRPr="00D20FB6">
        <w:t xml:space="preserve"> Пруток стали для изделия «Втулка» размером А=75 </w:t>
      </w:r>
    </w:p>
    <w:p w14:paraId="4FAECDFA" w14:textId="77777777" w:rsidR="00761983" w:rsidRPr="005B6810" w:rsidRDefault="00761983" w:rsidP="009D3410">
      <w:pPr>
        <w:spacing w:line="360" w:lineRule="auto"/>
        <w:ind w:firstLine="708"/>
        <w:jc w:val="both"/>
        <w:rPr>
          <w:lang w:val="en-US"/>
        </w:rPr>
      </w:pPr>
      <w:r w:rsidRPr="00D20FB6">
        <w:t xml:space="preserve">В состав одного деструктора озона входит комплект из 3 различных втулок, которые изготавливаются из труб бесшовных холодно-и тепло деформированные из коррозионностойкой стали марки 12Х18Н10Т диаметром 23 мм. Сделаем расшифровку стали 12Х18Н10Т </w:t>
      </w:r>
      <w:r>
        <w:rPr>
          <w:lang w:val="en-US"/>
        </w:rPr>
        <w:t>[1]:</w:t>
      </w:r>
    </w:p>
    <w:p w14:paraId="0020E131" w14:textId="77777777" w:rsidR="00761983" w:rsidRPr="00D20FB6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D20FB6">
        <w:t>12 – 0,12% углерода;</w:t>
      </w:r>
    </w:p>
    <w:p w14:paraId="086BC176" w14:textId="77777777" w:rsidR="00761983" w:rsidRPr="00D20FB6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D20FB6">
        <w:t>Х18 – 18% хрома;</w:t>
      </w:r>
    </w:p>
    <w:p w14:paraId="28E9893D" w14:textId="77777777" w:rsidR="00761983" w:rsidRPr="00D20FB6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D20FB6">
        <w:t>Н10 – 10% никеля;</w:t>
      </w:r>
    </w:p>
    <w:p w14:paraId="2242A1F3" w14:textId="77777777" w:rsidR="00761983" w:rsidRPr="00D20FB6" w:rsidRDefault="00761983" w:rsidP="009D3410">
      <w:pPr>
        <w:pStyle w:val="ac"/>
        <w:numPr>
          <w:ilvl w:val="0"/>
          <w:numId w:val="21"/>
        </w:numPr>
        <w:spacing w:line="360" w:lineRule="auto"/>
      </w:pPr>
      <w:r w:rsidRPr="00D20FB6">
        <w:t>Т – 1,0 – 1,5% титана.</w:t>
      </w:r>
    </w:p>
    <w:p w14:paraId="714BA5BA" w14:textId="77777777" w:rsidR="00761983" w:rsidRPr="005B6810" w:rsidRDefault="00761983" w:rsidP="009D3410">
      <w:pPr>
        <w:spacing w:line="360" w:lineRule="auto"/>
        <w:rPr>
          <w:iCs/>
        </w:rPr>
      </w:pPr>
      <w:r w:rsidRPr="005B6810">
        <w:rPr>
          <w:iCs/>
        </w:rPr>
        <w:t xml:space="preserve">Таблица </w:t>
      </w:r>
      <w:r>
        <w:rPr>
          <w:rFonts w:eastAsiaTheme="minorEastAsia"/>
        </w:rPr>
        <w:t xml:space="preserve">3 </w:t>
      </w:r>
      <w:r w:rsidRPr="005B6810">
        <w:rPr>
          <w:iCs/>
        </w:rPr>
        <w:t xml:space="preserve"> – Массовая доля элементов стали 12Х18Н10Т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709"/>
        <w:gridCol w:w="567"/>
        <w:gridCol w:w="992"/>
        <w:gridCol w:w="683"/>
        <w:gridCol w:w="639"/>
        <w:gridCol w:w="697"/>
        <w:gridCol w:w="639"/>
        <w:gridCol w:w="697"/>
        <w:gridCol w:w="697"/>
        <w:gridCol w:w="697"/>
        <w:gridCol w:w="697"/>
        <w:gridCol w:w="927"/>
      </w:tblGrid>
      <w:tr w:rsidR="00761983" w:rsidRPr="005B6810" w14:paraId="54028D28" w14:textId="77777777" w:rsidTr="00B74E68">
        <w:tc>
          <w:tcPr>
            <w:tcW w:w="704" w:type="dxa"/>
          </w:tcPr>
          <w:p w14:paraId="7E21CCD6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</w:rPr>
            </w:pPr>
            <w:r w:rsidRPr="005B6810">
              <w:rPr>
                <w:iCs/>
              </w:rPr>
              <w:t>С</w:t>
            </w:r>
          </w:p>
        </w:tc>
        <w:tc>
          <w:tcPr>
            <w:tcW w:w="709" w:type="dxa"/>
          </w:tcPr>
          <w:p w14:paraId="71BC2480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Si</w:t>
            </w:r>
          </w:p>
        </w:tc>
        <w:tc>
          <w:tcPr>
            <w:tcW w:w="567" w:type="dxa"/>
          </w:tcPr>
          <w:p w14:paraId="59D13EF4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Mn</w:t>
            </w:r>
          </w:p>
        </w:tc>
        <w:tc>
          <w:tcPr>
            <w:tcW w:w="992" w:type="dxa"/>
          </w:tcPr>
          <w:p w14:paraId="4B690B9A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P</w:t>
            </w:r>
          </w:p>
        </w:tc>
        <w:tc>
          <w:tcPr>
            <w:tcW w:w="683" w:type="dxa"/>
          </w:tcPr>
          <w:p w14:paraId="17EF018B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S</w:t>
            </w:r>
          </w:p>
        </w:tc>
        <w:tc>
          <w:tcPr>
            <w:tcW w:w="639" w:type="dxa"/>
          </w:tcPr>
          <w:p w14:paraId="471AE8DE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Cr</w:t>
            </w:r>
          </w:p>
        </w:tc>
        <w:tc>
          <w:tcPr>
            <w:tcW w:w="697" w:type="dxa"/>
          </w:tcPr>
          <w:p w14:paraId="6E646F67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Mo</w:t>
            </w:r>
          </w:p>
        </w:tc>
        <w:tc>
          <w:tcPr>
            <w:tcW w:w="639" w:type="dxa"/>
          </w:tcPr>
          <w:p w14:paraId="1E12ABB2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Ni</w:t>
            </w:r>
          </w:p>
        </w:tc>
        <w:tc>
          <w:tcPr>
            <w:tcW w:w="697" w:type="dxa"/>
          </w:tcPr>
          <w:p w14:paraId="4D518715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V</w:t>
            </w:r>
          </w:p>
        </w:tc>
        <w:tc>
          <w:tcPr>
            <w:tcW w:w="697" w:type="dxa"/>
          </w:tcPr>
          <w:p w14:paraId="4BB80C0B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Ti</w:t>
            </w:r>
          </w:p>
        </w:tc>
        <w:tc>
          <w:tcPr>
            <w:tcW w:w="697" w:type="dxa"/>
          </w:tcPr>
          <w:p w14:paraId="6EB2CC8C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Cu</w:t>
            </w:r>
          </w:p>
        </w:tc>
        <w:tc>
          <w:tcPr>
            <w:tcW w:w="697" w:type="dxa"/>
          </w:tcPr>
          <w:p w14:paraId="5C5E0CCC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W</w:t>
            </w:r>
          </w:p>
        </w:tc>
        <w:tc>
          <w:tcPr>
            <w:tcW w:w="927" w:type="dxa"/>
          </w:tcPr>
          <w:p w14:paraId="1F1DC45B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Fe</w:t>
            </w:r>
          </w:p>
        </w:tc>
      </w:tr>
      <w:tr w:rsidR="00761983" w:rsidRPr="005B6810" w14:paraId="41F37B49" w14:textId="77777777" w:rsidTr="00B74E68">
        <w:tc>
          <w:tcPr>
            <w:tcW w:w="704" w:type="dxa"/>
          </w:tcPr>
          <w:p w14:paraId="00EE16EB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</w:rPr>
            </w:pPr>
            <w:r w:rsidRPr="005B6810">
              <w:rPr>
                <w:iCs/>
              </w:rPr>
              <w:t>0,12%</w:t>
            </w:r>
          </w:p>
        </w:tc>
        <w:tc>
          <w:tcPr>
            <w:tcW w:w="709" w:type="dxa"/>
          </w:tcPr>
          <w:p w14:paraId="48F1F19D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8%</w:t>
            </w:r>
          </w:p>
        </w:tc>
        <w:tc>
          <w:tcPr>
            <w:tcW w:w="567" w:type="dxa"/>
          </w:tcPr>
          <w:p w14:paraId="04CEEF61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2%</w:t>
            </w:r>
          </w:p>
        </w:tc>
        <w:tc>
          <w:tcPr>
            <w:tcW w:w="992" w:type="dxa"/>
          </w:tcPr>
          <w:p w14:paraId="11C204ED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03%</w:t>
            </w:r>
          </w:p>
        </w:tc>
        <w:tc>
          <w:tcPr>
            <w:tcW w:w="683" w:type="dxa"/>
          </w:tcPr>
          <w:p w14:paraId="5B43C3C6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02%</w:t>
            </w:r>
          </w:p>
        </w:tc>
        <w:tc>
          <w:tcPr>
            <w:tcW w:w="639" w:type="dxa"/>
          </w:tcPr>
          <w:p w14:paraId="51BA6E4D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18%</w:t>
            </w:r>
          </w:p>
        </w:tc>
        <w:tc>
          <w:tcPr>
            <w:tcW w:w="697" w:type="dxa"/>
          </w:tcPr>
          <w:p w14:paraId="782664F9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5%</w:t>
            </w:r>
          </w:p>
        </w:tc>
        <w:tc>
          <w:tcPr>
            <w:tcW w:w="639" w:type="dxa"/>
          </w:tcPr>
          <w:p w14:paraId="73FC9EF6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10%</w:t>
            </w:r>
          </w:p>
        </w:tc>
        <w:tc>
          <w:tcPr>
            <w:tcW w:w="697" w:type="dxa"/>
          </w:tcPr>
          <w:p w14:paraId="3D6B42F8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2%</w:t>
            </w:r>
          </w:p>
        </w:tc>
        <w:tc>
          <w:tcPr>
            <w:tcW w:w="697" w:type="dxa"/>
          </w:tcPr>
          <w:p w14:paraId="56F50AD2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8%</w:t>
            </w:r>
          </w:p>
        </w:tc>
        <w:tc>
          <w:tcPr>
            <w:tcW w:w="697" w:type="dxa"/>
          </w:tcPr>
          <w:p w14:paraId="11ACF541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4%</w:t>
            </w:r>
          </w:p>
        </w:tc>
        <w:tc>
          <w:tcPr>
            <w:tcW w:w="697" w:type="dxa"/>
          </w:tcPr>
          <w:p w14:paraId="334985B9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0,2%</w:t>
            </w:r>
          </w:p>
        </w:tc>
        <w:tc>
          <w:tcPr>
            <w:tcW w:w="927" w:type="dxa"/>
          </w:tcPr>
          <w:p w14:paraId="269BCC25" w14:textId="77777777" w:rsidR="00761983" w:rsidRPr="005B6810" w:rsidRDefault="00761983" w:rsidP="009D3410">
            <w:pPr>
              <w:spacing w:line="360" w:lineRule="auto"/>
              <w:jc w:val="center"/>
              <w:rPr>
                <w:iCs/>
                <w:lang w:val="en-US"/>
              </w:rPr>
            </w:pPr>
            <w:r w:rsidRPr="005B6810">
              <w:rPr>
                <w:iCs/>
                <w:lang w:val="en-US"/>
              </w:rPr>
              <w:t>66,93%</w:t>
            </w:r>
          </w:p>
        </w:tc>
      </w:tr>
    </w:tbl>
    <w:p w14:paraId="34CD832D" w14:textId="77777777" w:rsidR="00761983" w:rsidRPr="00D20FB6" w:rsidRDefault="00761983" w:rsidP="009D3410">
      <w:pPr>
        <w:spacing w:line="360" w:lineRule="auto"/>
        <w:rPr>
          <w:i/>
        </w:rPr>
      </w:pPr>
    </w:p>
    <w:p w14:paraId="4B2E1F27" w14:textId="77777777" w:rsidR="00761983" w:rsidRPr="00D20FB6" w:rsidRDefault="00761983" w:rsidP="009D3410">
      <w:pPr>
        <w:spacing w:line="360" w:lineRule="auto"/>
      </w:pPr>
      <w:r w:rsidRPr="00D20FB6">
        <w:t>Предельное отклонение по диаметру, мм</w:t>
      </w:r>
    </w:p>
    <w:p w14:paraId="436DF1C9" w14:textId="77777777" w:rsidR="00761983" w:rsidRPr="00D20FB6" w:rsidRDefault="00761983" w:rsidP="009D3410">
      <w:pPr>
        <w:pStyle w:val="ac"/>
        <w:numPr>
          <w:ilvl w:val="0"/>
          <w:numId w:val="27"/>
        </w:numPr>
        <w:spacing w:line="360" w:lineRule="auto"/>
      </w:pPr>
      <w:r w:rsidRPr="00D20FB6">
        <w:t>Нормальной точности +12,5%  -15,0%</w:t>
      </w:r>
    </w:p>
    <w:p w14:paraId="6BE184F5" w14:textId="77777777" w:rsidR="00761983" w:rsidRPr="00D20FB6" w:rsidRDefault="00761983" w:rsidP="009D3410">
      <w:pPr>
        <w:pStyle w:val="ac"/>
        <w:numPr>
          <w:ilvl w:val="0"/>
          <w:numId w:val="27"/>
        </w:numPr>
        <w:spacing w:line="360" w:lineRule="auto"/>
      </w:pPr>
      <w:r w:rsidRPr="00D20FB6">
        <w:t>Повышенной точности ±12,5 %</w:t>
      </w:r>
    </w:p>
    <w:p w14:paraId="45B69C25" w14:textId="77777777" w:rsidR="00761983" w:rsidRPr="00D20FB6" w:rsidRDefault="00761983" w:rsidP="009D3410">
      <w:pPr>
        <w:pStyle w:val="ac"/>
        <w:numPr>
          <w:ilvl w:val="0"/>
          <w:numId w:val="27"/>
        </w:numPr>
        <w:spacing w:line="360" w:lineRule="auto"/>
      </w:pPr>
      <w:r w:rsidRPr="00D20FB6">
        <w:t>Высокой точности +12,5%   -10,0%</w:t>
      </w:r>
    </w:p>
    <w:p w14:paraId="09911C13" w14:textId="77777777" w:rsidR="00761983" w:rsidRPr="00D20FB6" w:rsidRDefault="00761983" w:rsidP="009D3410">
      <w:pPr>
        <w:spacing w:line="360" w:lineRule="auto"/>
      </w:pPr>
      <w:r w:rsidRPr="00D20FB6">
        <w:t>Химические добавки следующим образом влияют на свойства стали:</w:t>
      </w:r>
    </w:p>
    <w:p w14:paraId="1EEEB635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хром повышает антикоррозийные качества;</w:t>
      </w:r>
    </w:p>
    <w:p w14:paraId="46D0D6A9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благодаря введению никеля, сталь входит в разряд аустенитов и сочетает все технологические и эксплуатационные свойства нержавеющих сталей;</w:t>
      </w:r>
    </w:p>
    <w:p w14:paraId="54C7EF34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введение титана и кремния придает качества ферритной стали;</w:t>
      </w:r>
    </w:p>
    <w:p w14:paraId="1530879E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lastRenderedPageBreak/>
        <w:t>титан создает карбидообразующий эффект и предотвращает риск межкристаллитной коррозии;</w:t>
      </w:r>
    </w:p>
    <w:p w14:paraId="01CF7731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марганец позволяет изготавливать сталь с мелкозернистой структурой;</w:t>
      </w:r>
    </w:p>
    <w:p w14:paraId="0F1C4E86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кремний увеличивает плотность и улучшает степень текучести, уменьшает уровень пластичности, усложняя прокатку холодным способом;</w:t>
      </w:r>
    </w:p>
    <w:p w14:paraId="4BFD153E" w14:textId="77777777" w:rsidR="00761983" w:rsidRPr="00D20FB6" w:rsidRDefault="00761983" w:rsidP="009D3410">
      <w:pPr>
        <w:pStyle w:val="ac"/>
        <w:numPr>
          <w:ilvl w:val="0"/>
          <w:numId w:val="22"/>
        </w:numPr>
        <w:spacing w:line="360" w:lineRule="auto"/>
      </w:pPr>
      <w:r w:rsidRPr="00D20FB6">
        <w:t>фосфор провоцирует снижение механических свойств, осложняя использование стали в криогенной области температур.</w:t>
      </w:r>
    </w:p>
    <w:p w14:paraId="4724BC99" w14:textId="52827D2C" w:rsidR="00761983" w:rsidRDefault="00761983" w:rsidP="009D3410">
      <w:pPr>
        <w:pStyle w:val="ac"/>
        <w:spacing w:line="360" w:lineRule="auto"/>
      </w:pPr>
      <w:r w:rsidRPr="00D20FB6">
        <w:t>Плотность такой марки стали = 7,92 г/см</w:t>
      </w:r>
      <w:r w:rsidRPr="00D20FB6">
        <w:rPr>
          <w:vertAlign w:val="superscript"/>
        </w:rPr>
        <w:t>3</w:t>
      </w:r>
      <w:r w:rsidRPr="005B6810">
        <w:t xml:space="preserve"> </w:t>
      </w:r>
      <w:r w:rsidR="00E66FED" w:rsidRPr="002529C3">
        <w:t>(</w:t>
      </w:r>
      <w:r w:rsidR="00E66FED">
        <w:t xml:space="preserve">по ГОСТ 9941-81 </w:t>
      </w:r>
      <w:r w:rsidRPr="005B6810">
        <w:t>[</w:t>
      </w:r>
      <w:r w:rsidR="00E66FED" w:rsidRPr="002529C3">
        <w:t>8</w:t>
      </w:r>
      <w:r w:rsidRPr="005B6810">
        <w:t>]</w:t>
      </w:r>
      <w:r w:rsidR="00E66FED">
        <w:t>)</w:t>
      </w:r>
    </w:p>
    <w:p w14:paraId="67640196" w14:textId="77777777" w:rsidR="00761983" w:rsidRPr="00457952" w:rsidRDefault="00761983" w:rsidP="009D3410">
      <w:pPr>
        <w:spacing w:line="360" w:lineRule="auto"/>
        <w:ind w:firstLine="709"/>
      </w:pPr>
      <w:r w:rsidRPr="00B31542">
        <w:t xml:space="preserve">1) </w:t>
      </w:r>
      <w:r w:rsidRPr="00457952">
        <w:t>Комплектное изделие «Втулка» с размером А = 75</w:t>
      </w:r>
    </w:p>
    <w:p w14:paraId="029DC6B1" w14:textId="77777777" w:rsidR="00761983" w:rsidRPr="00457952" w:rsidRDefault="00761983" w:rsidP="009D3410">
      <w:pPr>
        <w:spacing w:line="360" w:lineRule="auto"/>
        <w:ind w:firstLine="709"/>
      </w:pPr>
      <w:r w:rsidRPr="00457952">
        <w:t>Потребное для производства количество комплектующих вычисляется как</w:t>
      </w:r>
    </w:p>
    <w:p w14:paraId="79DC16B1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vertAlign w:val="superscript"/>
                </w:rPr>
                <m:t>потр</m:t>
              </m:r>
            </m:sup>
          </m:sSup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  <m:r>
                <w:rPr>
                  <w:rFonts w:ascii="Cambria Math" w:hAnsi="Cambria Math"/>
                  <w:vertAlign w:val="superscript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d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сб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мех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изг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vertAlign w:val="superscript"/>
            </w:rPr>
            <m:t>,</m:t>
          </m:r>
        </m:oMath>
      </m:oMathPara>
    </w:p>
    <w:p w14:paraId="0B5F6C75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t xml:space="preserve">где </w:t>
      </w:r>
      <w:r w:rsidRPr="00457952">
        <w:rPr>
          <w:lang w:val="en-US"/>
        </w:rPr>
        <w:t>N</w:t>
      </w:r>
      <w:r w:rsidRPr="00457952">
        <w:t xml:space="preserve"> – необходимое количество комплектующих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lang w:val="en-US"/>
              </w:rPr>
              <m:t>d</m:t>
            </m:r>
          </m:sup>
        </m:sSup>
      </m:oMath>
      <w:r w:rsidRPr="00457952">
        <w:rPr>
          <w:rFonts w:eastAsiaTheme="minorEastAsia"/>
        </w:rPr>
        <w:t xml:space="preserve"> – количество комплектующих </w:t>
      </w:r>
      <w:r w:rsidRPr="00457952">
        <w:t xml:space="preserve">на одно издел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мех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изг</m:t>
            </m:r>
          </m:sub>
        </m:sSub>
      </m:oMath>
      <w:r w:rsidRPr="00457952">
        <w:rPr>
          <w:rFonts w:eastAsiaTheme="minorEastAsia"/>
        </w:rPr>
        <w:t xml:space="preserve"> коэффициенты потерь на сборочном этапе, при механической обработке и при изготовлении изделия соответственно. </w:t>
      </w:r>
      <m:oMath>
        <m:sSub>
          <m:sSubPr>
            <m:ctrlPr>
              <w:rPr>
                <w:rFonts w:ascii="Cambria Math" w:hAnsi="Cambria Math"/>
                <w:i/>
                <w:vertAlign w:val="superscript"/>
              </w:rPr>
            </m:ctrlPr>
          </m:sSubPr>
          <m:e>
            <m:r>
              <w:rPr>
                <w:rFonts w:ascii="Cambria Math" w:hAnsi="Cambria Math"/>
                <w:vertAlign w:val="superscript"/>
              </w:rPr>
              <m:t>γ</m:t>
            </m:r>
          </m:e>
          <m:sub>
            <m:r>
              <w:rPr>
                <w:rFonts w:ascii="Cambria Math" w:hAnsi="Cambria Math"/>
                <w:vertAlign w:val="superscript"/>
              </w:rPr>
              <m:t>изг</m:t>
            </m:r>
          </m:sub>
        </m:sSub>
        <m:r>
          <w:rPr>
            <w:rFonts w:ascii="Cambria Math" w:hAnsi="Cambria Math"/>
            <w:vertAlign w:val="superscript"/>
          </w:rPr>
          <m:t>=0</m:t>
        </m:r>
      </m:oMath>
      <w:r w:rsidRPr="00457952">
        <w:rPr>
          <w:rFonts w:eastAsiaTheme="minorEastAsia"/>
        </w:rPr>
        <w:t>, так как заготовительная стадия отсутствует.</w:t>
      </w:r>
    </w:p>
    <w:p w14:paraId="66D07B20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Таким образом, потребное для производства количество комплектующих:</w:t>
      </w:r>
    </w:p>
    <w:p w14:paraId="6710646C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  <w:vertAlign w:val="subscript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sSupPr>
            <m:e>
              <m:r>
                <w:rPr>
                  <w:rFonts w:ascii="Cambria Math" w:eastAsiaTheme="minorEastAsia" w:hAnsi="Cambria Math"/>
                  <w:vertAlign w:val="subscript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vertAlign w:val="subscript"/>
                </w:rPr>
                <m:t>потр</m:t>
              </m:r>
            </m:sup>
          </m:sSup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1100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(1-0.02)(1-0.05)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>≈1182шт.</m:t>
          </m:r>
        </m:oMath>
      </m:oMathPara>
    </w:p>
    <w:p w14:paraId="7AE96F5A" w14:textId="77777777" w:rsidR="00761983" w:rsidRPr="00457952" w:rsidRDefault="00761983" w:rsidP="009D3410">
      <w:pPr>
        <w:spacing w:line="360" w:lineRule="auto"/>
        <w:jc w:val="center"/>
        <w:rPr>
          <w:rFonts w:eastAsiaTheme="minorEastAsia"/>
        </w:rPr>
      </w:pPr>
      <w:r w:rsidRPr="00457952">
        <w:rPr>
          <w:noProof/>
          <w:lang w:eastAsia="ru-RU"/>
        </w:rPr>
        <w:drawing>
          <wp:inline distT="0" distB="0" distL="0" distR="0" wp14:anchorId="1164EF87" wp14:editId="6845C51D">
            <wp:extent cx="5667965" cy="2922519"/>
            <wp:effectExtent l="0" t="0" r="9525" b="0"/>
            <wp:docPr id="69" name="Рисунок 69" descr="https://sun9-1.userapi.com/impg/uNkAcC6V3siw5yXUAEdc2saW0x_BB2f_6LwOEg/m6CL7luxnVs.jpg?size=1165x751&amp;quality=96&amp;sign=aeb78b9a7a771a3928a93d0783beaf1d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sun9-1.userapi.com/impg/uNkAcC6V3siw5yXUAEdc2saW0x_BB2f_6LwOEg/m6CL7luxnVs.jpg?size=1165x751&amp;quality=96&amp;sign=aeb78b9a7a771a3928a93d0783beaf1d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" t="19556" b="1541"/>
                    <a:stretch/>
                  </pic:blipFill>
                  <pic:spPr bwMode="auto">
                    <a:xfrm>
                      <a:off x="0" y="0"/>
                      <a:ext cx="5674784" cy="292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61D404" w14:textId="77777777" w:rsidR="00761983" w:rsidRPr="00457952" w:rsidRDefault="00761983" w:rsidP="009D3410">
      <w:pPr>
        <w:spacing w:line="360" w:lineRule="auto"/>
        <w:ind w:firstLine="709"/>
        <w:jc w:val="center"/>
      </w:pPr>
      <w:r w:rsidRPr="00F9388E">
        <w:t xml:space="preserve">Рисунок </w:t>
      </w:r>
      <w:r>
        <w:rPr>
          <w:rFonts w:eastAsiaTheme="minorEastAsia"/>
        </w:rPr>
        <w:t xml:space="preserve">22 </w:t>
      </w:r>
      <w:r w:rsidRPr="00B31542">
        <w:t>–</w:t>
      </w:r>
      <w:r w:rsidRPr="00457952">
        <w:t xml:space="preserve"> Масса готовой втулки размером А=75 мм</w:t>
      </w:r>
    </w:p>
    <w:p w14:paraId="0C0F9544" w14:textId="77777777" w:rsidR="00761983" w:rsidRPr="00457952" w:rsidRDefault="00761983" w:rsidP="009D3410">
      <w:pPr>
        <w:spacing w:line="360" w:lineRule="auto"/>
        <w:ind w:firstLine="709"/>
        <w:jc w:val="center"/>
      </w:pPr>
    </w:p>
    <w:p w14:paraId="4CDE1630" w14:textId="77777777" w:rsidR="00761983" w:rsidRPr="00457952" w:rsidRDefault="00761983" w:rsidP="009D3410">
      <w:pPr>
        <w:spacing w:line="360" w:lineRule="auto"/>
        <w:jc w:val="center"/>
        <w:rPr>
          <w:rFonts w:eastAsiaTheme="minorEastAsia"/>
        </w:rPr>
      </w:pPr>
      <w:r w:rsidRPr="00457952">
        <w:rPr>
          <w:noProof/>
          <w:lang w:eastAsia="ru-RU"/>
        </w:rPr>
        <w:drawing>
          <wp:inline distT="0" distB="0" distL="0" distR="0" wp14:anchorId="57A7D6C8" wp14:editId="5CE78A0D">
            <wp:extent cx="5819775" cy="3332197"/>
            <wp:effectExtent l="0" t="0" r="0" b="1905"/>
            <wp:docPr id="70" name="Рисунок 70" descr="https://sun9-17.userapi.com/impg/SRcJU__ra6ilPjxfMqCSSUiVAe93FVbyeh2VlA/iDNGJWWZPjE.jpg?size=1059x747&amp;quality=96&amp;sign=98382210d1fc5faf4f3818d87b5f55bc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17.userapi.com/impg/SRcJU__ra6ilPjxfMqCSSUiVAe93FVbyeh2VlA/iDNGJWWZPjE.jpg?size=1059x747&amp;quality=96&amp;sign=98382210d1fc5faf4f3818d87b5f55bc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461" r="2010"/>
                    <a:stretch/>
                  </pic:blipFill>
                  <pic:spPr bwMode="auto">
                    <a:xfrm>
                      <a:off x="0" y="0"/>
                      <a:ext cx="5821019" cy="333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060A06" w14:textId="77777777" w:rsidR="00761983" w:rsidRPr="00457952" w:rsidRDefault="00761983" w:rsidP="009D3410">
      <w:pPr>
        <w:spacing w:line="360" w:lineRule="auto"/>
        <w:ind w:firstLine="709"/>
        <w:jc w:val="center"/>
      </w:pPr>
      <w:r w:rsidRPr="00F9388E">
        <w:t xml:space="preserve">Рисунок </w:t>
      </w:r>
      <w:r>
        <w:rPr>
          <w:rFonts w:eastAsiaTheme="minorEastAsia"/>
        </w:rPr>
        <w:t>23</w:t>
      </w:r>
      <w:r w:rsidRPr="00B31542">
        <w:rPr>
          <w:rFonts w:eastAsiaTheme="minorEastAsia"/>
        </w:rPr>
        <w:t xml:space="preserve"> – </w:t>
      </w:r>
      <w:r w:rsidRPr="00457952">
        <w:t>Масса заготовки</w:t>
      </w:r>
      <w:r w:rsidRPr="00B31542">
        <w:t xml:space="preserve"> </w:t>
      </w:r>
      <w:r>
        <w:t>для</w:t>
      </w:r>
      <w:r w:rsidRPr="00B31542">
        <w:t xml:space="preserve"> </w:t>
      </w:r>
      <w:r w:rsidRPr="00457952">
        <w:t>втулки размером А=75 мм</w:t>
      </w:r>
    </w:p>
    <w:p w14:paraId="25BB792C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Коэффициенты использования материала (КИМ) и заготовки (КИЗ):</w:t>
      </w:r>
    </w:p>
    <w:p w14:paraId="24246387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  <w:vertAlign w:val="subscript"/>
        </w:rPr>
      </w:pPr>
      <m:oMathPara>
        <m:oMath>
          <m:r>
            <w:rPr>
              <w:rFonts w:ascii="Cambria Math" w:eastAsiaTheme="minorEastAsia" w:hAnsi="Cambria Math"/>
              <w:vertAlign w:val="subscript"/>
            </w:rPr>
            <m:t>КИМ=КИЗ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38,74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114,95</m:t>
              </m:r>
            </m:den>
          </m:f>
          <m:r>
            <w:rPr>
              <w:rFonts w:ascii="Cambria Math" w:eastAsiaTheme="minorEastAsia" w:hAnsi="Cambria Math"/>
            </w:rPr>
            <m:t>=0,337</m:t>
          </m:r>
        </m:oMath>
      </m:oMathPara>
    </w:p>
    <w:p w14:paraId="230B0404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Потребное для производства количество материалов вычисляется как</w:t>
      </w:r>
    </w:p>
    <w:p w14:paraId="78A5DC59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М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нрм</m:t>
            </m:r>
          </m:sub>
        </m:sSub>
      </m:oMath>
      <w:r w:rsidRPr="00457952">
        <w:rPr>
          <w:rFonts w:eastAsiaTheme="minorEastAsia"/>
          <w:vertAlign w:val="subscript"/>
        </w:rPr>
        <w:t xml:space="preserve"> </w:t>
      </w:r>
      <w:r w:rsidRPr="00457952">
        <w:rPr>
          <w:rFonts w:eastAsiaTheme="minorEastAsia"/>
        </w:rPr>
        <w:t xml:space="preserve">(в единицах массы) ил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  <m:r>
              <w:rPr>
                <w:rFonts w:ascii="Cambria Math" w:eastAsiaTheme="minorEastAsia" w:hAnsi="Cambria Math"/>
              </w:rPr>
              <m:t>+0.5</m:t>
            </m:r>
          </m:e>
        </m:d>
      </m:oMath>
      <w:r w:rsidRPr="00457952">
        <w:rPr>
          <w:rFonts w:eastAsiaTheme="minorEastAsia"/>
        </w:rPr>
        <w:t xml:space="preserve"> (в единицах длинны).</w:t>
      </w:r>
    </w:p>
    <w:p w14:paraId="0E034CCE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Таким образом потребное для производства количество материалов:</w:t>
      </w:r>
    </w:p>
    <w:p w14:paraId="2FA621BA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82∙</m:t>
              </m:r>
              <m:r>
                <w:rPr>
                  <w:rFonts w:ascii="Cambria Math" w:eastAsiaTheme="minorEastAsia" w:hAnsi="Cambria Math"/>
                  <w:vertAlign w:val="subscript"/>
                </w:rPr>
                <m:t>114,95</m:t>
              </m:r>
            </m:num>
            <m:den>
              <m:r>
                <w:rPr>
                  <w:rFonts w:ascii="Cambria Math" w:eastAsiaTheme="minorEastAsia" w:hAnsi="Cambria Math"/>
                </w:rPr>
                <m:t>0,337∙0,924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 xml:space="preserve">=438339,551 г≈438,340 </m:t>
          </m:r>
          <m:r>
            <m:rPr>
              <m:sty m:val="p"/>
            </m:rPr>
            <w:rPr>
              <w:rFonts w:ascii="Cambria Math" w:eastAsiaTheme="minorEastAsia" w:hAnsi="Cambria Math"/>
            </w:rPr>
            <m:t>кг</m:t>
          </m:r>
        </m:oMath>
      </m:oMathPara>
    </w:p>
    <w:p w14:paraId="13689A77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1182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77+5</m:t>
              </m:r>
            </m:e>
          </m:d>
          <m:r>
            <w:rPr>
              <w:rFonts w:ascii="Cambria Math" w:eastAsiaTheme="minorEastAsia" w:hAnsi="Cambria Math"/>
            </w:rPr>
            <m:t>=91014  мм≈91,1 м</m:t>
          </m:r>
        </m:oMath>
      </m:oMathPara>
    </w:p>
    <w:p w14:paraId="2EFA7C0E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 xml:space="preserve">Коэффициент раскроя вычисляется ка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рт</m:t>
                </m:r>
              </m:sub>
            </m:sSub>
            <m:r>
              <w:rPr>
                <w:rFonts w:ascii="Cambria Math" w:eastAsiaTheme="minorEastAsia" w:hAnsi="Cambria Math"/>
              </w:rPr>
              <m:t>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den>
        </m:f>
      </m:oMath>
      <w:r w:rsidRPr="00457952">
        <w:rPr>
          <w:rFonts w:eastAsiaTheme="minorEastAsia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457952">
        <w:rPr>
          <w:rFonts w:eastAsiaTheme="minorEastAsia"/>
        </w:rPr>
        <w:t xml:space="preserve"> - количество заготовок на пруток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Pr="00457952">
        <w:rPr>
          <w:rFonts w:eastAsiaTheme="minorEastAsia"/>
        </w:rPr>
        <w:t>- длина прутка материала (100см).</w:t>
      </w:r>
    </w:p>
    <w:p w14:paraId="5A760119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  <w:i/>
        </w:rPr>
      </w:pPr>
      <w:r w:rsidRPr="00457952">
        <w:rPr>
          <w:rFonts w:eastAsiaTheme="minorEastAsia"/>
        </w:rPr>
        <w:t xml:space="preserve">Таким образом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7+5</m:t>
                </m:r>
              </m:den>
            </m:f>
          </m:e>
        </m:d>
        <m:r>
          <w:rPr>
            <w:rFonts w:ascii="Cambria Math" w:eastAsiaTheme="minorEastAsia" w:hAnsi="Cambria Math"/>
          </w:rPr>
          <m:t>=12</m:t>
        </m:r>
      </m:oMath>
      <w:r w:rsidRPr="00457952">
        <w:rPr>
          <w:rFonts w:eastAsiaTheme="minorEastAsia"/>
        </w:rPr>
        <w:t xml:space="preserve">, тог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∙77</m:t>
            </m:r>
          </m:num>
          <m:den>
            <m:r>
              <w:rPr>
                <w:rFonts w:ascii="Cambria Math" w:eastAsiaTheme="minorEastAsia" w:hAnsi="Cambria Math"/>
              </w:rPr>
              <m:t>1000</m:t>
            </m:r>
          </m:den>
        </m:f>
        <m:r>
          <w:rPr>
            <w:rFonts w:ascii="Cambria Math" w:eastAsiaTheme="minorEastAsia" w:hAnsi="Cambria Math"/>
          </w:rPr>
          <m:t>≈0,92</m:t>
        </m:r>
      </m:oMath>
      <w:r w:rsidRPr="00457952">
        <w:rPr>
          <w:rFonts w:eastAsiaTheme="minorEastAsia"/>
        </w:rPr>
        <w:t>4</w:t>
      </w:r>
    </w:p>
    <w:p w14:paraId="7C14F804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Минимальные и максимальные отходы, получаемые при производстве:</w:t>
      </w:r>
    </w:p>
    <w:p w14:paraId="4B7BACC9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</m:oMath>
      <w:r w:rsidR="00761983" w:rsidRPr="00457952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d</m:t>
            </m:r>
          </m:sup>
        </m:sSup>
        <m:r>
          <w:rPr>
            <w:rFonts w:ascii="Cambria Math" w:eastAsiaTheme="minorEastAsia" w:hAnsi="Cambria Math"/>
          </w:rPr>
          <m:t>*N</m:t>
        </m:r>
      </m:oMath>
    </w:p>
    <w:p w14:paraId="62A07442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Таким образом, минимальные и максимальные отходы:</w:t>
      </w:r>
    </w:p>
    <w:p w14:paraId="4098EEA1" w14:textId="77777777" w:rsidR="00761983" w:rsidRPr="00457952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vertAlign w:val="subscript"/>
          </w:rPr>
          <m:t xml:space="preserve">438339,551-38,74∙1182=392548,871≈392,549 </m:t>
        </m:r>
      </m:oMath>
      <w:r w:rsidR="00761983" w:rsidRPr="00457952">
        <w:rPr>
          <w:rFonts w:eastAsiaTheme="minorEastAsia"/>
        </w:rPr>
        <w:t>кг</w:t>
      </w:r>
    </w:p>
    <w:p w14:paraId="46076A7C" w14:textId="77777777" w:rsidR="00761983" w:rsidRPr="00457952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vertAlign w:val="subscript"/>
            </w:rPr>
            <m:t>438339,551-38,74∙1100=395725,551≈395,726 кг</m:t>
          </m:r>
        </m:oMath>
      </m:oMathPara>
    </w:p>
    <w:p w14:paraId="258CE247" w14:textId="77777777" w:rsidR="00761983" w:rsidRPr="00457952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>Для производства нужного количества изделий понадобится</w:t>
      </w:r>
    </w:p>
    <w:p w14:paraId="28D17F5B" w14:textId="77777777" w:rsidR="00761983" w:rsidRPr="00457952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18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2</m:t>
                </m:r>
              </m:den>
            </m:f>
          </m:e>
        </m:d>
        <m:r>
          <w:rPr>
            <w:rFonts w:ascii="Cambria Math" w:eastAsiaTheme="minorEastAsia" w:hAnsi="Cambria Math"/>
            <w:vertAlign w:val="subscript"/>
          </w:rPr>
          <m:t>=</m:t>
        </m:r>
        <m:r>
          <w:rPr>
            <w:rFonts w:ascii="Cambria Math" w:eastAsiaTheme="minorEastAsia" w:hAnsi="Cambria Math"/>
          </w:rPr>
          <m:t>99</m:t>
        </m:r>
      </m:oMath>
      <w:r w:rsidRPr="00457952">
        <w:rPr>
          <w:rFonts w:eastAsiaTheme="minorEastAsia"/>
          <w:i/>
        </w:rPr>
        <w:t xml:space="preserve"> </w:t>
      </w:r>
      <w:r w:rsidRPr="00457952">
        <w:rPr>
          <w:rFonts w:eastAsiaTheme="minorEastAsia"/>
        </w:rPr>
        <w:t>труб</w:t>
      </w:r>
    </w:p>
    <w:p w14:paraId="1D0E0202" w14:textId="77777777" w:rsidR="00556AEF" w:rsidRPr="00556AEF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 xml:space="preserve">Остато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FI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отр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рт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99-98,5</m:t>
            </m:r>
          </m:e>
        </m:d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00</m:t>
            </m:r>
          </m:e>
        </m:d>
        <m:r>
          <w:rPr>
            <w:rFonts w:ascii="Cambria Math" w:eastAsiaTheme="minorEastAsia" w:hAnsi="Cambria Math"/>
          </w:rPr>
          <m:t>=500 мм=</m:t>
        </m:r>
      </m:oMath>
    </w:p>
    <w:p w14:paraId="080F9D6E" w14:textId="0D76AE6B" w:rsidR="00761983" w:rsidRPr="00457952" w:rsidRDefault="00556AEF" w:rsidP="009D3410">
      <w:pPr>
        <w:spacing w:line="36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=0,5 </m:t>
        </m:r>
      </m:oMath>
      <w:r w:rsidR="00761983" w:rsidRPr="00457952">
        <w:rPr>
          <w:rFonts w:eastAsiaTheme="minorEastAsia"/>
        </w:rPr>
        <w:t>м</w:t>
      </w:r>
    </w:p>
    <w:p w14:paraId="5A17307E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 w:rsidRPr="00457952">
        <w:rPr>
          <w:rFonts w:eastAsiaTheme="minorEastAsia"/>
        </w:rPr>
        <w:t xml:space="preserve">На остаток можно было бы произвести ещё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7+5</m:t>
                </m:r>
              </m:den>
            </m:f>
          </m:e>
        </m:d>
        <m:r>
          <w:rPr>
            <w:rFonts w:ascii="Cambria Math" w:eastAsiaTheme="minorEastAsia" w:hAnsi="Cambria Math"/>
          </w:rPr>
          <m:t>=6</m:t>
        </m:r>
      </m:oMath>
      <w:r w:rsidRPr="00457952">
        <w:rPr>
          <w:rFonts w:eastAsiaTheme="minorEastAsia"/>
        </w:rPr>
        <w:t xml:space="preserve"> таких втулок, однако если пустить этот остаток на втулки А = 25, то можно произвести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=15</m:t>
        </m:r>
      </m:oMath>
      <w:r w:rsidRPr="00457952">
        <w:rPr>
          <w:rFonts w:eastAsiaTheme="minorEastAsia"/>
        </w:rPr>
        <w:t xml:space="preserve"> шт., тогда останется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-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∙32=500-15∙32=20</m:t>
        </m:r>
      </m:oMath>
      <w:r w:rsidRPr="00457952">
        <w:rPr>
          <w:rFonts w:eastAsiaTheme="minorEastAsia"/>
        </w:rPr>
        <w:t xml:space="preserve"> мм</w:t>
      </w:r>
    </w:p>
    <w:p w14:paraId="46AC4011" w14:textId="77777777" w:rsidR="00761983" w:rsidRPr="002F695B" w:rsidRDefault="00761983" w:rsidP="009D3410">
      <w:pPr>
        <w:spacing w:line="360" w:lineRule="auto"/>
        <w:ind w:firstLine="709"/>
        <w:jc w:val="both"/>
      </w:pPr>
      <w:r>
        <w:rPr>
          <w:rFonts w:eastAsiaTheme="minorEastAsia"/>
        </w:rPr>
        <w:t xml:space="preserve">2) </w:t>
      </w:r>
      <w:r w:rsidRPr="002F695B">
        <w:t>Комплектное изделие «Втулка» с размером А = 50</w:t>
      </w:r>
    </w:p>
    <w:p w14:paraId="5922B466" w14:textId="77777777" w:rsidR="00761983" w:rsidRPr="002F695B" w:rsidRDefault="00761983" w:rsidP="009D3410">
      <w:pPr>
        <w:spacing w:line="360" w:lineRule="auto"/>
        <w:ind w:firstLine="709"/>
      </w:pPr>
      <w:r w:rsidRPr="002F695B">
        <w:t>Потребное для производства количество комплектующих вычисляется как</w:t>
      </w:r>
    </w:p>
    <w:p w14:paraId="236FA04C" w14:textId="77777777" w:rsidR="00761983" w:rsidRPr="002F695B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vertAlign w:val="superscript"/>
                </w:rPr>
                <m:t>потр</m:t>
              </m:r>
            </m:sup>
          </m:sSup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  <m:r>
                <w:rPr>
                  <w:rFonts w:ascii="Cambria Math" w:hAnsi="Cambria Math"/>
                  <w:vertAlign w:val="superscript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d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сб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мех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из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vertAlign w:val="subscript"/>
            </w:rPr>
            <m:t>,</m:t>
          </m:r>
        </m:oMath>
      </m:oMathPara>
    </w:p>
    <w:p w14:paraId="0C654506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  <w:vertAlign w:val="subscript"/>
        </w:rPr>
      </w:pPr>
      <w:r w:rsidRPr="002F695B">
        <w:rPr>
          <w:rFonts w:eastAsiaTheme="minorEastAsia"/>
        </w:rPr>
        <w:t xml:space="preserve"> </w:t>
      </w:r>
      <w:r w:rsidRPr="002F695B">
        <w:t xml:space="preserve">где </w:t>
      </w:r>
      <w:r w:rsidRPr="002F695B">
        <w:rPr>
          <w:lang w:val="en-US"/>
        </w:rPr>
        <w:t>N</w:t>
      </w:r>
      <w:r w:rsidRPr="002F695B">
        <w:t xml:space="preserve"> – необходимое количество комплектующих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lang w:val="en-US"/>
              </w:rPr>
              <m:t>d</m:t>
            </m:r>
          </m:sup>
        </m:sSup>
      </m:oMath>
      <w:r w:rsidRPr="002F695B">
        <w:rPr>
          <w:rFonts w:eastAsiaTheme="minorEastAsia"/>
        </w:rPr>
        <w:t xml:space="preserve"> – количество комплектующих </w:t>
      </w:r>
      <w:r w:rsidRPr="002F695B">
        <w:t xml:space="preserve">на одно издел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мех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изг</m:t>
            </m:r>
          </m:sub>
        </m:sSub>
      </m:oMath>
      <w:r w:rsidRPr="002F695B">
        <w:rPr>
          <w:rFonts w:eastAsiaTheme="minorEastAsia"/>
        </w:rPr>
        <w:t xml:space="preserve"> коэффициенты потерь на сборочном этапе, при механической обработке и при изготовлении изделия соответственно. </w:t>
      </w:r>
      <m:oMath>
        <m:sSub>
          <m:sSubPr>
            <m:ctrlPr>
              <w:rPr>
                <w:rFonts w:ascii="Cambria Math" w:hAnsi="Cambria Math"/>
                <w:i/>
                <w:vertAlign w:val="superscript"/>
              </w:rPr>
            </m:ctrlPr>
          </m:sSubPr>
          <m:e>
            <m:r>
              <w:rPr>
                <w:rFonts w:ascii="Cambria Math" w:hAnsi="Cambria Math"/>
                <w:vertAlign w:val="superscript"/>
              </w:rPr>
              <m:t>γ</m:t>
            </m:r>
          </m:e>
          <m:sub>
            <m:r>
              <w:rPr>
                <w:rFonts w:ascii="Cambria Math" w:hAnsi="Cambria Math"/>
                <w:vertAlign w:val="superscript"/>
              </w:rPr>
              <m:t>изг</m:t>
            </m:r>
          </m:sub>
        </m:sSub>
        <m:r>
          <w:rPr>
            <w:rFonts w:ascii="Cambria Math" w:hAnsi="Cambria Math"/>
            <w:vertAlign w:val="superscript"/>
          </w:rPr>
          <m:t>=0</m:t>
        </m:r>
      </m:oMath>
      <w:r w:rsidRPr="002F695B">
        <w:rPr>
          <w:rFonts w:eastAsiaTheme="minorEastAsia"/>
        </w:rPr>
        <w:t>, так как заготовительная стадия отсутствует.</w:t>
      </w:r>
    </w:p>
    <w:p w14:paraId="2415C09D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Таким образом, потребное для производства количество комплектующих:</w:t>
      </w:r>
    </w:p>
    <w:p w14:paraId="718AFACF" w14:textId="77777777" w:rsidR="00761983" w:rsidRPr="002F695B" w:rsidRDefault="00A734D6" w:rsidP="009D3410">
      <w:pPr>
        <w:spacing w:line="360" w:lineRule="auto"/>
        <w:ind w:firstLine="709"/>
        <w:jc w:val="center"/>
        <w:rPr>
          <w:rFonts w:eastAsiaTheme="minorEastAsia"/>
          <w:vertAlign w:val="subscript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sSupPr>
            <m:e>
              <m:r>
                <w:rPr>
                  <w:rFonts w:ascii="Cambria Math" w:eastAsiaTheme="minorEastAsia" w:hAnsi="Cambria Math"/>
                  <w:vertAlign w:val="subscript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vertAlign w:val="subscript"/>
                </w:rPr>
                <m:t>потр</m:t>
              </m:r>
            </m:sup>
          </m:sSup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1100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(1-0.02)(1-0.05)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>≈1182шт.</m:t>
          </m:r>
        </m:oMath>
      </m:oMathPara>
    </w:p>
    <w:p w14:paraId="7BC4C4BE" w14:textId="77777777" w:rsidR="00761983" w:rsidRPr="002F695B" w:rsidRDefault="00761983" w:rsidP="009D3410">
      <w:pPr>
        <w:spacing w:line="360" w:lineRule="auto"/>
        <w:jc w:val="center"/>
        <w:rPr>
          <w:rFonts w:eastAsiaTheme="minorEastAsia"/>
        </w:rPr>
      </w:pPr>
      <w:r w:rsidRPr="002F695B">
        <w:rPr>
          <w:noProof/>
          <w:lang w:eastAsia="ru-RU"/>
        </w:rPr>
        <w:lastRenderedPageBreak/>
        <w:drawing>
          <wp:inline distT="0" distB="0" distL="0" distR="0" wp14:anchorId="39A7F4EE" wp14:editId="7B6C30FD">
            <wp:extent cx="5254927" cy="2724139"/>
            <wp:effectExtent l="0" t="0" r="3175" b="635"/>
            <wp:docPr id="71" name="Рисунок 71" descr="https://sun9-68.userapi.com/impg/CnQGA9bs0kYQcDOz-6bdCG-m6D82G75mORa3cg/NFOzCu0MbXM.jpg?size=807x480&amp;quality=96&amp;sign=80ad106dc1d94c14ead33574f4cc71b4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68.userapi.com/impg/CnQGA9bs0kYQcDOz-6bdCG-m6D82G75mORa3cg/NFOzCu0MbXM.jpg?size=807x480&amp;quality=96&amp;sign=80ad106dc1d94c14ead33574f4cc71b4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98" t="19151"/>
                    <a:stretch/>
                  </pic:blipFill>
                  <pic:spPr bwMode="auto">
                    <a:xfrm>
                      <a:off x="0" y="0"/>
                      <a:ext cx="5276304" cy="2735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BC9C71" w14:textId="77777777" w:rsidR="00761983" w:rsidRPr="002F695B" w:rsidRDefault="00761983" w:rsidP="009D3410">
      <w:pPr>
        <w:spacing w:line="360" w:lineRule="auto"/>
        <w:ind w:firstLine="709"/>
        <w:jc w:val="center"/>
      </w:pPr>
      <w:r w:rsidRPr="00F9388E">
        <w:t xml:space="preserve">Рисунок </w:t>
      </w:r>
      <w:r>
        <w:rPr>
          <w:rFonts w:eastAsiaTheme="minorEastAsia"/>
        </w:rPr>
        <w:t xml:space="preserve">24 </w:t>
      </w:r>
      <w:r w:rsidRPr="002F695B">
        <w:t>– Масса готовой втулки размером А=50 мм</w:t>
      </w:r>
    </w:p>
    <w:p w14:paraId="4CCA78C9" w14:textId="77777777" w:rsidR="00761983" w:rsidRPr="002F695B" w:rsidRDefault="00761983" w:rsidP="009D3410">
      <w:pPr>
        <w:spacing w:line="360" w:lineRule="auto"/>
        <w:jc w:val="center"/>
        <w:rPr>
          <w:rFonts w:eastAsiaTheme="minorEastAsia"/>
        </w:rPr>
      </w:pPr>
      <w:r w:rsidRPr="002F695B">
        <w:rPr>
          <w:noProof/>
          <w:lang w:eastAsia="ru-RU"/>
        </w:rPr>
        <w:drawing>
          <wp:inline distT="0" distB="0" distL="0" distR="0" wp14:anchorId="00A054A6" wp14:editId="21DC05CD">
            <wp:extent cx="5781675" cy="2857500"/>
            <wp:effectExtent l="0" t="0" r="9525" b="0"/>
            <wp:docPr id="72" name="Рисунок 72" descr="https://sun9-50.userapi.com/impg/L5cy72cREqvMh3w3a8997bNidfzfGKxtSYP_-g/f7ROwIBJKLw.jpg?size=995x741&amp;quality=96&amp;sign=13729bbec5c72e1a775a2da8f5bd6a7d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50.userapi.com/impg/L5cy72cREqvMh3w3a8997bNidfzfGKxtSYP_-g/f7ROwIBJKLw.jpg?size=995x741&amp;quality=96&amp;sign=13729bbec5c72e1a775a2da8f5bd6a7d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901" r="2652" b="11493"/>
                    <a:stretch/>
                  </pic:blipFill>
                  <pic:spPr bwMode="auto">
                    <a:xfrm>
                      <a:off x="0" y="0"/>
                      <a:ext cx="5782912" cy="2858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899C7" w14:textId="77777777" w:rsidR="00761983" w:rsidRPr="002F695B" w:rsidRDefault="00761983" w:rsidP="009D3410">
      <w:pPr>
        <w:spacing w:line="360" w:lineRule="auto"/>
        <w:ind w:firstLine="709"/>
        <w:jc w:val="center"/>
      </w:pPr>
      <w:r w:rsidRPr="002F695B">
        <w:t xml:space="preserve">Рисунок </w:t>
      </w:r>
      <w:r>
        <w:t>25</w:t>
      </w:r>
      <w:r w:rsidRPr="002F695B">
        <w:t xml:space="preserve"> – Масса заготовки</w:t>
      </w:r>
      <w:r>
        <w:t xml:space="preserve"> для </w:t>
      </w:r>
      <w:r w:rsidRPr="002F695B">
        <w:t>втулки размером А=50 мм</w:t>
      </w:r>
    </w:p>
    <w:p w14:paraId="29802A35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Коэффициенты использования материала (КИМ) и заготовки (КИЗ):</w:t>
      </w:r>
    </w:p>
    <w:p w14:paraId="34DFEE99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  <w:vertAlign w:val="subscript"/>
        </w:rPr>
      </w:pPr>
      <m:oMathPara>
        <m:oMath>
          <m:r>
            <w:rPr>
              <w:rFonts w:ascii="Cambria Math" w:eastAsiaTheme="minorEastAsia" w:hAnsi="Cambria Math"/>
              <w:vertAlign w:val="subscript"/>
            </w:rPr>
            <m:t>КИМ=КИЗ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25,68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77,63</m:t>
              </m:r>
            </m:den>
          </m:f>
          <m:r>
            <w:rPr>
              <w:rFonts w:ascii="Cambria Math" w:eastAsiaTheme="minorEastAsia" w:hAnsi="Cambria Math"/>
            </w:rPr>
            <m:t>=0,331</m:t>
          </m:r>
        </m:oMath>
      </m:oMathPara>
    </w:p>
    <w:p w14:paraId="0DD13808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Потребное для производства количество материалов вычисляется как</w:t>
      </w:r>
      <w:r w:rsidRPr="002F695B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М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нрм</m:t>
            </m:r>
          </m:sub>
        </m:sSub>
      </m:oMath>
      <w:r w:rsidRPr="002F695B">
        <w:rPr>
          <w:rFonts w:eastAsiaTheme="minorEastAsia"/>
          <w:vertAlign w:val="subscript"/>
        </w:rPr>
        <w:t xml:space="preserve"> </w:t>
      </w:r>
      <w:r w:rsidRPr="002F695B">
        <w:rPr>
          <w:rFonts w:eastAsiaTheme="minorEastAsia"/>
        </w:rPr>
        <w:t xml:space="preserve">(в единицах массы) ил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  <m:r>
              <w:rPr>
                <w:rFonts w:ascii="Cambria Math" w:eastAsiaTheme="minorEastAsia" w:hAnsi="Cambria Math"/>
              </w:rPr>
              <m:t>+0.5</m:t>
            </m:r>
          </m:e>
        </m:d>
      </m:oMath>
      <w:r w:rsidRPr="002F695B">
        <w:rPr>
          <w:rFonts w:eastAsiaTheme="minorEastAsia"/>
        </w:rPr>
        <w:t xml:space="preserve"> (в единицах длинны).</w:t>
      </w:r>
    </w:p>
    <w:p w14:paraId="2E5F3338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Таким образом потребное для производства количество материалов:</w:t>
      </w:r>
    </w:p>
    <w:p w14:paraId="153CBA8C" w14:textId="77777777" w:rsidR="00761983" w:rsidRPr="002F695B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82∙</m:t>
              </m:r>
              <m:r>
                <w:rPr>
                  <w:rFonts w:ascii="Cambria Math" w:eastAsiaTheme="minorEastAsia" w:hAnsi="Cambria Math"/>
                  <w:vertAlign w:val="subscript"/>
                </w:rPr>
                <m:t>77,63</m:t>
              </m:r>
            </m:num>
            <m:den>
              <m:r>
                <w:rPr>
                  <w:rFonts w:ascii="Cambria Math" w:eastAsiaTheme="minorEastAsia" w:hAnsi="Cambria Math"/>
                </w:rPr>
                <m:t>0,331∙0,884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 xml:space="preserve">=313593,321 г≈313,594 </m:t>
          </m:r>
          <m:r>
            <m:rPr>
              <m:sty m:val="p"/>
            </m:rPr>
            <w:rPr>
              <w:rFonts w:ascii="Cambria Math" w:eastAsiaTheme="minorEastAsia" w:hAnsi="Cambria Math"/>
            </w:rPr>
            <m:t>кг</m:t>
          </m:r>
        </m:oMath>
      </m:oMathPara>
    </w:p>
    <w:p w14:paraId="55CD401C" w14:textId="77777777" w:rsidR="00761983" w:rsidRPr="002F695B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1182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52+5</m:t>
              </m:r>
            </m:e>
          </m:d>
          <m:r>
            <w:rPr>
              <w:rFonts w:ascii="Cambria Math" w:eastAsiaTheme="minorEastAsia" w:hAnsi="Cambria Math"/>
            </w:rPr>
            <m:t>=61464  мм≈61,5 м</m:t>
          </m:r>
        </m:oMath>
      </m:oMathPara>
    </w:p>
    <w:p w14:paraId="3E21554D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 xml:space="preserve">Коэффициент раскроя вычисляется ка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рт</m:t>
                </m:r>
              </m:sub>
            </m:sSub>
            <m:r>
              <w:rPr>
                <w:rFonts w:ascii="Cambria Math" w:eastAsiaTheme="minorEastAsia" w:hAnsi="Cambria Math"/>
              </w:rPr>
              <m:t>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den>
        </m:f>
      </m:oMath>
      <w:r w:rsidRPr="002F695B">
        <w:rPr>
          <w:rFonts w:eastAsiaTheme="minorEastAsia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2F695B">
        <w:rPr>
          <w:rFonts w:eastAsiaTheme="minorEastAsia"/>
        </w:rPr>
        <w:t xml:space="preserve"> - количество заготовок на пруток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Pr="002F695B">
        <w:rPr>
          <w:rFonts w:eastAsiaTheme="minorEastAsia"/>
        </w:rPr>
        <w:t>- длина прутка материала (100см).</w:t>
      </w:r>
    </w:p>
    <w:p w14:paraId="1FD250BA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  <w:i/>
        </w:rPr>
      </w:pPr>
      <w:r w:rsidRPr="002F695B">
        <w:rPr>
          <w:rFonts w:eastAsiaTheme="minorEastAsia"/>
        </w:rPr>
        <w:t xml:space="preserve">Таким образом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2+5</m:t>
                </m:r>
              </m:den>
            </m:f>
          </m:e>
        </m:d>
        <m:r>
          <w:rPr>
            <w:rFonts w:ascii="Cambria Math" w:eastAsiaTheme="minorEastAsia" w:hAnsi="Cambria Math"/>
          </w:rPr>
          <m:t>=17</m:t>
        </m:r>
      </m:oMath>
      <w:r w:rsidRPr="002F695B">
        <w:rPr>
          <w:rFonts w:eastAsiaTheme="minorEastAsia"/>
        </w:rPr>
        <w:t xml:space="preserve">, тог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7∙52</m:t>
            </m:r>
          </m:num>
          <m:den>
            <m:r>
              <w:rPr>
                <w:rFonts w:ascii="Cambria Math" w:eastAsiaTheme="minorEastAsia" w:hAnsi="Cambria Math"/>
              </w:rPr>
              <m:t>1000</m:t>
            </m:r>
          </m:den>
        </m:f>
        <m:r>
          <w:rPr>
            <w:rFonts w:ascii="Cambria Math" w:eastAsiaTheme="minorEastAsia" w:hAnsi="Cambria Math"/>
          </w:rPr>
          <m:t>≈0,884</m:t>
        </m:r>
      </m:oMath>
    </w:p>
    <w:p w14:paraId="626FBCAB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Минимальные и максимальные отходы, получаемые при производстве:</w:t>
      </w:r>
    </w:p>
    <w:p w14:paraId="73A5E8CD" w14:textId="77777777" w:rsidR="00761983" w:rsidRPr="002F695B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</m:oMath>
      <w:r w:rsidR="00761983" w:rsidRPr="002F695B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d</m:t>
            </m:r>
          </m:sup>
        </m:sSup>
        <m:r>
          <w:rPr>
            <w:rFonts w:ascii="Cambria Math" w:eastAsiaTheme="minorEastAsia" w:hAnsi="Cambria Math"/>
          </w:rPr>
          <m:t>*N</m:t>
        </m:r>
      </m:oMath>
    </w:p>
    <w:p w14:paraId="3EE0E3E7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Таким образом, минимальные и максимальные отходы:</w:t>
      </w:r>
    </w:p>
    <w:p w14:paraId="5493F041" w14:textId="77777777" w:rsidR="00761983" w:rsidRPr="002F695B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vertAlign w:val="subscript"/>
          </w:rPr>
          <m:t xml:space="preserve">313593,321-25,68∙1182=283239,61≈283,240 </m:t>
        </m:r>
      </m:oMath>
      <w:r w:rsidR="00761983" w:rsidRPr="002F695B">
        <w:rPr>
          <w:rFonts w:eastAsiaTheme="minorEastAsia"/>
        </w:rPr>
        <w:t>кг</w:t>
      </w:r>
    </w:p>
    <w:p w14:paraId="4A74D790" w14:textId="77777777" w:rsidR="00761983" w:rsidRPr="002F695B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vertAlign w:val="subscript"/>
            </w:rPr>
            <m:t>313593,321-25,68∙1100=285345,321≈285,346 кг</m:t>
          </m:r>
        </m:oMath>
      </m:oMathPara>
    </w:p>
    <w:p w14:paraId="7F7E8301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>Для производства нужного количества изделий понадобится</w:t>
      </w:r>
    </w:p>
    <w:p w14:paraId="3374B972" w14:textId="77777777" w:rsidR="00761983" w:rsidRPr="002F695B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18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7</m:t>
                </m:r>
              </m:den>
            </m:f>
          </m:e>
        </m:d>
        <m:r>
          <w:rPr>
            <w:rFonts w:ascii="Cambria Math" w:eastAsiaTheme="minorEastAsia" w:hAnsi="Cambria Math"/>
            <w:vertAlign w:val="subscript"/>
          </w:rPr>
          <m:t>=</m:t>
        </m:r>
        <m:r>
          <w:rPr>
            <w:rFonts w:ascii="Cambria Math" w:eastAsiaTheme="minorEastAsia" w:hAnsi="Cambria Math"/>
          </w:rPr>
          <m:t>70</m:t>
        </m:r>
      </m:oMath>
      <w:r w:rsidRPr="002F695B">
        <w:rPr>
          <w:rFonts w:eastAsiaTheme="minorEastAsia"/>
          <w:i/>
        </w:rPr>
        <w:t xml:space="preserve"> </w:t>
      </w:r>
      <w:r w:rsidRPr="002F695B">
        <w:rPr>
          <w:rFonts w:eastAsiaTheme="minorEastAsia"/>
        </w:rPr>
        <w:t>труб</w:t>
      </w:r>
    </w:p>
    <w:p w14:paraId="1FFB1C76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 xml:space="preserve">Остато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FI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отр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рт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70-69,53</m:t>
            </m:r>
          </m:e>
        </m:d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00</m:t>
            </m:r>
          </m:e>
        </m:d>
        <m:r>
          <w:rPr>
            <w:rFonts w:ascii="Cambria Math" w:eastAsiaTheme="minorEastAsia" w:hAnsi="Cambria Math"/>
          </w:rPr>
          <m:t>=471 мм=0,47</m:t>
        </m:r>
      </m:oMath>
      <w:r w:rsidRPr="002F695B">
        <w:rPr>
          <w:rFonts w:eastAsiaTheme="minorEastAsia"/>
        </w:rPr>
        <w:t xml:space="preserve"> м</w:t>
      </w:r>
    </w:p>
    <w:p w14:paraId="7F7FB0BB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  <w:r w:rsidRPr="002F695B">
        <w:rPr>
          <w:rFonts w:eastAsiaTheme="minorEastAsia"/>
        </w:rPr>
        <w:t xml:space="preserve">На остаток можно было бы произвести ещё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7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2+5</m:t>
                </m:r>
              </m:den>
            </m:f>
          </m:e>
        </m:d>
        <m:r>
          <w:rPr>
            <w:rFonts w:ascii="Cambria Math" w:eastAsiaTheme="minorEastAsia" w:hAnsi="Cambria Math"/>
          </w:rPr>
          <m:t>=8</m:t>
        </m:r>
      </m:oMath>
      <w:r w:rsidRPr="002F695B">
        <w:rPr>
          <w:rFonts w:eastAsiaTheme="minorEastAsia"/>
        </w:rPr>
        <w:t xml:space="preserve"> таких втулок, однако если пустить этот остаток на втулки А = 25, то можно произвести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7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=14</m:t>
        </m:r>
      </m:oMath>
      <w:r w:rsidRPr="002F695B">
        <w:rPr>
          <w:rFonts w:eastAsiaTheme="minorEastAsia"/>
        </w:rPr>
        <w:t xml:space="preserve"> шт., тогда останется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-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7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∙32=471-14∙32=23</m:t>
        </m:r>
      </m:oMath>
      <w:r w:rsidRPr="002F695B">
        <w:rPr>
          <w:rFonts w:eastAsiaTheme="minorEastAsia"/>
        </w:rPr>
        <w:t xml:space="preserve"> мм</w:t>
      </w:r>
    </w:p>
    <w:p w14:paraId="60ABFC47" w14:textId="77777777" w:rsidR="00761983" w:rsidRPr="00A43E1B" w:rsidRDefault="00761983" w:rsidP="009D3410">
      <w:pPr>
        <w:spacing w:line="360" w:lineRule="auto"/>
        <w:ind w:firstLine="709"/>
        <w:jc w:val="both"/>
      </w:pPr>
      <w:r>
        <w:t xml:space="preserve">3) </w:t>
      </w:r>
      <w:r w:rsidRPr="00A43E1B">
        <w:t>Комплектное изделие «Втулка» с размером А = 25</w:t>
      </w:r>
    </w:p>
    <w:p w14:paraId="40FA23DB" w14:textId="77777777" w:rsidR="00761983" w:rsidRPr="00A43E1B" w:rsidRDefault="00761983" w:rsidP="009D3410">
      <w:pPr>
        <w:spacing w:line="360" w:lineRule="auto"/>
        <w:ind w:firstLine="709"/>
        <w:jc w:val="both"/>
      </w:pPr>
      <w:r w:rsidRPr="00A43E1B">
        <w:t>Потребное для производства количество комплектующих вычисляется как</w:t>
      </w:r>
    </w:p>
    <w:p w14:paraId="573E7042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vertAlign w:val="superscript"/>
                </w:rPr>
                <m:t>потр</m:t>
              </m:r>
            </m:sup>
          </m:sSup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  <w:lang w:val="en-US"/>
                </w:rPr>
                <m:t>N</m:t>
              </m:r>
              <m:r>
                <w:rPr>
                  <w:rFonts w:ascii="Cambria Math" w:hAnsi="Cambria Math"/>
                  <w:vertAlign w:val="superscript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en-US"/>
                    </w:rPr>
                    <m:t>d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сб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мех</m:t>
                      </m:r>
                    </m:sub>
                  </m:sSub>
                </m:e>
              </m:d>
              <m:r>
                <w:rPr>
                  <w:rFonts w:ascii="Cambria Math" w:hAnsi="Cambria Math"/>
                  <w:vertAlign w:val="superscript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perscript"/>
                        </w:rPr>
                        <m:t>из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vertAlign w:val="subscript"/>
            </w:rPr>
            <m:t>,</m:t>
          </m:r>
        </m:oMath>
      </m:oMathPara>
    </w:p>
    <w:p w14:paraId="11657CCE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  <w:vertAlign w:val="subscript"/>
        </w:rPr>
      </w:pPr>
      <w:r w:rsidRPr="00A43E1B">
        <w:rPr>
          <w:rFonts w:eastAsiaTheme="minorEastAsia"/>
        </w:rPr>
        <w:t xml:space="preserve"> </w:t>
      </w:r>
      <w:r w:rsidRPr="00A43E1B">
        <w:t xml:space="preserve">где </w:t>
      </w:r>
      <w:r w:rsidRPr="00A43E1B">
        <w:rPr>
          <w:lang w:val="en-US"/>
        </w:rPr>
        <w:t>N</w:t>
      </w:r>
      <w:r w:rsidRPr="00A43E1B">
        <w:t xml:space="preserve"> – необходимое количество комплектующих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lang w:val="en-US"/>
              </w:rPr>
              <m:t>d</m:t>
            </m:r>
          </m:sup>
        </m:sSup>
      </m:oMath>
      <w:r w:rsidRPr="00A43E1B">
        <w:rPr>
          <w:rFonts w:eastAsiaTheme="minorEastAsia"/>
        </w:rPr>
        <w:t xml:space="preserve"> – количество комплектующих </w:t>
      </w:r>
      <w:r w:rsidRPr="00A43E1B">
        <w:t xml:space="preserve">на одно издел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мех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изг</m:t>
            </m:r>
          </m:sub>
        </m:sSub>
      </m:oMath>
      <w:r w:rsidRPr="00A43E1B">
        <w:rPr>
          <w:rFonts w:eastAsiaTheme="minorEastAsia"/>
        </w:rPr>
        <w:t xml:space="preserve"> коэффициенты потерь на сборочном этапе, при механической обработке и при изготовлении изделия соответственно. </w:t>
      </w:r>
      <m:oMath>
        <m:sSub>
          <m:sSubPr>
            <m:ctrlPr>
              <w:rPr>
                <w:rFonts w:ascii="Cambria Math" w:hAnsi="Cambria Math"/>
                <w:i/>
                <w:vertAlign w:val="superscript"/>
              </w:rPr>
            </m:ctrlPr>
          </m:sSubPr>
          <m:e>
            <m:r>
              <w:rPr>
                <w:rFonts w:ascii="Cambria Math" w:hAnsi="Cambria Math"/>
                <w:vertAlign w:val="superscript"/>
              </w:rPr>
              <m:t>γ</m:t>
            </m:r>
          </m:e>
          <m:sub>
            <m:r>
              <w:rPr>
                <w:rFonts w:ascii="Cambria Math" w:hAnsi="Cambria Math"/>
                <w:vertAlign w:val="superscript"/>
              </w:rPr>
              <m:t>изг</m:t>
            </m:r>
          </m:sub>
        </m:sSub>
        <m:r>
          <w:rPr>
            <w:rFonts w:ascii="Cambria Math" w:hAnsi="Cambria Math"/>
            <w:vertAlign w:val="superscript"/>
          </w:rPr>
          <m:t>=0</m:t>
        </m:r>
      </m:oMath>
      <w:r w:rsidRPr="00A43E1B">
        <w:rPr>
          <w:rFonts w:eastAsiaTheme="minorEastAsia"/>
        </w:rPr>
        <w:t>, так как заготовительная стадия отсутствует.</w:t>
      </w:r>
    </w:p>
    <w:p w14:paraId="7D71A2BB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Таким образом, потребное для производства количество комплектующих:</w:t>
      </w:r>
    </w:p>
    <w:p w14:paraId="0B7CCD1C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  <w:vertAlign w:val="subscript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sSupPr>
            <m:e>
              <m:r>
                <w:rPr>
                  <w:rFonts w:ascii="Cambria Math" w:eastAsiaTheme="minorEastAsia" w:hAnsi="Cambria Math"/>
                  <w:vertAlign w:val="subscript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vertAlign w:val="subscript"/>
                </w:rPr>
                <m:t>потр</m:t>
              </m:r>
            </m:sup>
          </m:sSup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1100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(1-0.02)(1-0.05)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>≈1182шт.</m:t>
          </m:r>
        </m:oMath>
      </m:oMathPara>
    </w:p>
    <w:p w14:paraId="4DD5514F" w14:textId="77777777" w:rsidR="00761983" w:rsidRPr="00A43E1B" w:rsidRDefault="00761983" w:rsidP="009D3410">
      <w:pPr>
        <w:spacing w:line="360" w:lineRule="auto"/>
        <w:jc w:val="center"/>
        <w:rPr>
          <w:rFonts w:eastAsiaTheme="minorEastAsia"/>
        </w:rPr>
      </w:pPr>
      <w:r w:rsidRPr="00A43E1B">
        <w:rPr>
          <w:noProof/>
          <w:lang w:eastAsia="ru-RU"/>
        </w:rPr>
        <w:drawing>
          <wp:inline distT="0" distB="0" distL="0" distR="0" wp14:anchorId="10D7445F" wp14:editId="2D66A6A6">
            <wp:extent cx="5662930" cy="2857236"/>
            <wp:effectExtent l="0" t="0" r="0" b="635"/>
            <wp:docPr id="75" name="Рисунок 75" descr="https://sun9-72.userapi.com/impg/VsMOAUBAlZVx1AVy_YpkjyVtnRoZAb-MXjSKHQ/59Un7siEUWs.jpg?size=807x484&amp;quality=96&amp;sign=46eb28cc83500094fbf14df3660f4783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72.userapi.com/impg/VsMOAUBAlZVx1AVy_YpkjyVtnRoZAb-MXjSKHQ/59Un7siEUWs.jpg?size=807x484&amp;quality=96&amp;sign=46eb28cc83500094fbf14df3660f4783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51" t="19786"/>
                    <a:stretch/>
                  </pic:blipFill>
                  <pic:spPr bwMode="auto">
                    <a:xfrm>
                      <a:off x="0" y="0"/>
                      <a:ext cx="5664141" cy="2857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D2F00" w14:textId="77777777" w:rsidR="00761983" w:rsidRPr="00A43E1B" w:rsidRDefault="00761983" w:rsidP="009D3410">
      <w:pPr>
        <w:spacing w:line="360" w:lineRule="auto"/>
        <w:ind w:firstLine="709"/>
        <w:jc w:val="center"/>
      </w:pPr>
      <w:r w:rsidRPr="002F695B">
        <w:t xml:space="preserve">Рисунок </w:t>
      </w:r>
      <w:r>
        <w:t xml:space="preserve">26 </w:t>
      </w:r>
      <w:r w:rsidRPr="00A43E1B">
        <w:t>– Масса готовой втулки размером А=25 мм</w:t>
      </w:r>
    </w:p>
    <w:p w14:paraId="2820CAAC" w14:textId="77777777" w:rsidR="00761983" w:rsidRPr="00A43E1B" w:rsidRDefault="00761983" w:rsidP="009D3410">
      <w:pPr>
        <w:spacing w:line="360" w:lineRule="auto"/>
        <w:jc w:val="center"/>
        <w:rPr>
          <w:rFonts w:eastAsiaTheme="minorEastAsia"/>
        </w:rPr>
      </w:pPr>
      <w:r w:rsidRPr="00A43E1B">
        <w:rPr>
          <w:noProof/>
          <w:lang w:eastAsia="ru-RU"/>
        </w:rPr>
        <w:drawing>
          <wp:inline distT="0" distB="0" distL="0" distR="0" wp14:anchorId="5613FDFD" wp14:editId="5803C6A3">
            <wp:extent cx="5724525" cy="2867025"/>
            <wp:effectExtent l="0" t="0" r="9525" b="9525"/>
            <wp:docPr id="76" name="Рисунок 76" descr="https://sun9-10.userapi.com/impg/NzepXvw0THYZDfrHzngrZV-9JWIJCpDrBzcdVg/PGjXvI7Ag2I.jpg?size=986x735&amp;quality=96&amp;sign=c2682fa527ac4359cd74feb40d405083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un9-10.userapi.com/impg/NzepXvw0THYZDfrHzngrZV-9JWIJCpDrBzcdVg/PGjXvI7Ag2I.jpg?size=986x735&amp;quality=96&amp;sign=c2682fa527ac4359cd74feb40d405083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663" r="3624" b="11586"/>
                    <a:stretch/>
                  </pic:blipFill>
                  <pic:spPr bwMode="auto">
                    <a:xfrm>
                      <a:off x="0" y="0"/>
                      <a:ext cx="5725138" cy="2867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0C00C1" w14:textId="77777777" w:rsidR="00761983" w:rsidRPr="00A43E1B" w:rsidRDefault="00761983" w:rsidP="009D3410">
      <w:pPr>
        <w:spacing w:line="360" w:lineRule="auto"/>
        <w:jc w:val="center"/>
      </w:pPr>
      <w:r w:rsidRPr="00A43E1B">
        <w:t xml:space="preserve">Рисунок </w:t>
      </w:r>
      <w:r>
        <w:t>27</w:t>
      </w:r>
      <w:r w:rsidRPr="00A43E1B">
        <w:t xml:space="preserve"> – Масса заготовки</w:t>
      </w:r>
      <w:r>
        <w:t xml:space="preserve"> для </w:t>
      </w:r>
      <w:r w:rsidRPr="00A43E1B">
        <w:t>втулки размером А=25 мм</w:t>
      </w:r>
    </w:p>
    <w:p w14:paraId="20859E8B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Коэффициенты использования материала (КИМ) и заготовки (КИЗ):</w:t>
      </w:r>
    </w:p>
    <w:p w14:paraId="411FF757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  <w:vertAlign w:val="subscript"/>
        </w:rPr>
      </w:pPr>
      <m:oMathPara>
        <m:oMath>
          <m:r>
            <w:rPr>
              <w:rFonts w:ascii="Cambria Math" w:eastAsiaTheme="minorEastAsia" w:hAnsi="Cambria Math"/>
              <w:vertAlign w:val="subscript"/>
            </w:rPr>
            <m:t>КИМ=КИЗ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bscript"/>
                </w:rPr>
                <m:t>12,61</m:t>
              </m:r>
            </m:num>
            <m:den>
              <m:r>
                <w:rPr>
                  <w:rFonts w:ascii="Cambria Math" w:eastAsiaTheme="minorEastAsia" w:hAnsi="Cambria Math"/>
                  <w:vertAlign w:val="subscript"/>
                </w:rPr>
                <m:t>40,31</m:t>
              </m:r>
            </m:den>
          </m:f>
          <m:r>
            <w:rPr>
              <w:rFonts w:ascii="Cambria Math" w:eastAsiaTheme="minorEastAsia" w:hAnsi="Cambria Math"/>
            </w:rPr>
            <m:t>=0,313</m:t>
          </m:r>
        </m:oMath>
      </m:oMathPara>
    </w:p>
    <w:p w14:paraId="02608AF8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Потребное для производства количество материалов вычисляется как</w:t>
      </w:r>
      <w:r w:rsidRPr="00A43E1B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М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vertAlign w:val="subscript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vertAlign w:val="subscript"/>
              </w:rPr>
              <m:t>нрм</m:t>
            </m:r>
          </m:sub>
        </m:sSub>
      </m:oMath>
      <w:r w:rsidRPr="00A43E1B">
        <w:rPr>
          <w:rFonts w:eastAsiaTheme="minorEastAsia"/>
          <w:vertAlign w:val="subscript"/>
        </w:rPr>
        <w:t xml:space="preserve"> </w:t>
      </w:r>
      <w:r w:rsidRPr="00A43E1B">
        <w:rPr>
          <w:rFonts w:eastAsiaTheme="minorEastAsia"/>
        </w:rPr>
        <w:t xml:space="preserve">(в единицах массы) ил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  <m:r>
              <w:rPr>
                <w:rFonts w:ascii="Cambria Math" w:eastAsiaTheme="minorEastAsia" w:hAnsi="Cambria Math"/>
              </w:rPr>
              <m:t>+0.5</m:t>
            </m:r>
          </m:e>
        </m:d>
      </m:oMath>
      <w:r w:rsidRPr="00A43E1B">
        <w:rPr>
          <w:rFonts w:eastAsiaTheme="minorEastAsia"/>
        </w:rPr>
        <w:t xml:space="preserve"> (в единицах длинны).</w:t>
      </w:r>
    </w:p>
    <w:p w14:paraId="4CBFEEB6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Таким образом потребное для производства количество материалов:</w:t>
      </w:r>
    </w:p>
    <w:p w14:paraId="7A3592CF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82∙</m:t>
              </m:r>
              <m:r>
                <w:rPr>
                  <w:rFonts w:ascii="Cambria Math" w:eastAsiaTheme="minorEastAsia" w:hAnsi="Cambria Math"/>
                  <w:vertAlign w:val="subscript"/>
                </w:rPr>
                <m:t>40,31</m:t>
              </m:r>
            </m:num>
            <m:den>
              <m:r>
                <w:rPr>
                  <w:rFonts w:ascii="Cambria Math" w:eastAsiaTheme="minorEastAsia" w:hAnsi="Cambria Math"/>
                </w:rPr>
                <m:t>0,313∙0,837</m:t>
              </m:r>
            </m:den>
          </m:f>
          <m:r>
            <w:rPr>
              <w:rFonts w:ascii="Cambria Math" w:eastAsiaTheme="minorEastAsia" w:hAnsi="Cambria Math"/>
              <w:vertAlign w:val="subscript"/>
            </w:rPr>
            <m:t xml:space="preserve">=181869,754 г≈181,870 </m:t>
          </m:r>
          <m:r>
            <m:rPr>
              <m:sty m:val="p"/>
            </m:rPr>
            <w:rPr>
              <w:rFonts w:ascii="Cambria Math" w:eastAsiaTheme="minorEastAsia" w:hAnsi="Cambria Math"/>
            </w:rPr>
            <m:t>кг</m:t>
          </m:r>
        </m:oMath>
      </m:oMathPara>
    </w:p>
    <w:p w14:paraId="744E061C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1182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7+5</m:t>
              </m:r>
            </m:e>
          </m:d>
          <m:r>
            <w:rPr>
              <w:rFonts w:ascii="Cambria Math" w:eastAsiaTheme="minorEastAsia" w:hAnsi="Cambria Math"/>
            </w:rPr>
            <m:t>=31914  мм≈32 м</m:t>
          </m:r>
        </m:oMath>
      </m:oMathPara>
    </w:p>
    <w:p w14:paraId="704D4433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 xml:space="preserve">Коэффициент раскроя вычисляется ка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рт</m:t>
                </m:r>
              </m:sub>
            </m:sSub>
            <m:r>
              <w:rPr>
                <w:rFonts w:ascii="Cambria Math" w:eastAsiaTheme="minorEastAsia" w:hAnsi="Cambria Math"/>
              </w:rPr>
              <m:t>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den>
        </m:f>
      </m:oMath>
      <w:r w:rsidRPr="00A43E1B">
        <w:rPr>
          <w:rFonts w:eastAsiaTheme="minorEastAsia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A43E1B">
        <w:rPr>
          <w:rFonts w:eastAsiaTheme="minorEastAsia"/>
        </w:rPr>
        <w:t xml:space="preserve"> - количество заготовок на пруток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Pr="00A43E1B">
        <w:rPr>
          <w:rFonts w:eastAsiaTheme="minorEastAsia"/>
        </w:rPr>
        <w:t>- длина прутка материала (100см).</w:t>
      </w:r>
    </w:p>
    <w:p w14:paraId="5F3E453F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  <w:i/>
        </w:rPr>
      </w:pPr>
      <w:r w:rsidRPr="00A43E1B">
        <w:rPr>
          <w:rFonts w:eastAsiaTheme="minorEastAsia"/>
        </w:rPr>
        <w:t xml:space="preserve">Таким образом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рт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=31</m:t>
        </m:r>
      </m:oMath>
      <w:r w:rsidRPr="00A43E1B">
        <w:rPr>
          <w:rFonts w:eastAsiaTheme="minorEastAsia"/>
        </w:rPr>
        <w:t xml:space="preserve">, тог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1∙27</m:t>
            </m:r>
          </m:num>
          <m:den>
            <m:r>
              <w:rPr>
                <w:rFonts w:ascii="Cambria Math" w:eastAsiaTheme="minorEastAsia" w:hAnsi="Cambria Math"/>
              </w:rPr>
              <m:t>1000</m:t>
            </m:r>
          </m:den>
        </m:f>
        <m:r>
          <w:rPr>
            <w:rFonts w:ascii="Cambria Math" w:eastAsiaTheme="minorEastAsia" w:hAnsi="Cambria Math"/>
          </w:rPr>
          <m:t>≈0,837</m:t>
        </m:r>
      </m:oMath>
    </w:p>
    <w:p w14:paraId="72F3714D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Минимальные и максимальные отходы, получаемые при производстве:</w:t>
      </w:r>
    </w:p>
    <w:p w14:paraId="004E9B00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</m:oMath>
      <w:r w:rsidR="00761983" w:rsidRPr="00A43E1B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потр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дет</m:t>
            </m:r>
          </m:sub>
        </m:sSub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d</m:t>
            </m:r>
          </m:sup>
        </m:sSup>
        <m:r>
          <w:rPr>
            <w:rFonts w:ascii="Cambria Math" w:eastAsiaTheme="minorEastAsia" w:hAnsi="Cambria Math"/>
          </w:rPr>
          <m:t>*N</m:t>
        </m:r>
      </m:oMath>
    </w:p>
    <w:p w14:paraId="629D0492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Таким образом, минимальные и максимальные отходы:</w:t>
      </w:r>
    </w:p>
    <w:p w14:paraId="3CC5505F" w14:textId="77777777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vertAlign w:val="subscript"/>
          </w:rPr>
          <m:t xml:space="preserve">181869,754-12,61∙1182=166964,734≈166,965 </m:t>
        </m:r>
      </m:oMath>
      <w:r w:rsidR="00761983" w:rsidRPr="00A43E1B">
        <w:rPr>
          <w:rFonts w:eastAsiaTheme="minorEastAsia"/>
        </w:rPr>
        <w:t>кг</w:t>
      </w:r>
    </w:p>
    <w:p w14:paraId="78A933FC" w14:textId="7EDF7D13" w:rsidR="00761983" w:rsidRPr="00A43E1B" w:rsidRDefault="00A734D6" w:rsidP="009D3410">
      <w:pPr>
        <w:spacing w:line="360" w:lineRule="auto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М</m:t>
            </m:r>
          </m:e>
          <m:sub>
            <m:r>
              <w:rPr>
                <w:rFonts w:ascii="Cambria Math" w:eastAsiaTheme="minorEastAsia" w:hAnsi="Cambria Math"/>
              </w:rPr>
              <m:t>отх.</m:t>
            </m:r>
            <m: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vertAlign w:val="subscript"/>
          </w:rPr>
          <m:t>181869,754-12,61∙1100=167998,754≈168 кг</m:t>
        </m:r>
      </m:oMath>
      <w:r w:rsidR="00556AEF">
        <w:rPr>
          <w:rFonts w:eastAsiaTheme="minorEastAsia"/>
          <w:vertAlign w:val="subscript"/>
        </w:rPr>
        <w:t xml:space="preserve"> </w:t>
      </w:r>
    </w:p>
    <w:p w14:paraId="0E3C44D5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>Для производства нужного количества изделий понадобится</w:t>
      </w:r>
    </w:p>
    <w:p w14:paraId="392963A4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18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1</m:t>
                </m:r>
              </m:den>
            </m:f>
          </m:e>
        </m:d>
        <m:r>
          <w:rPr>
            <w:rFonts w:ascii="Cambria Math" w:eastAsiaTheme="minorEastAsia" w:hAnsi="Cambria Math"/>
            <w:vertAlign w:val="subscript"/>
          </w:rPr>
          <m:t>≈</m:t>
        </m:r>
        <m:r>
          <w:rPr>
            <w:rFonts w:ascii="Cambria Math" w:eastAsiaTheme="minorEastAsia" w:hAnsi="Cambria Math"/>
          </w:rPr>
          <m:t>39</m:t>
        </m:r>
      </m:oMath>
      <w:r w:rsidRPr="00A43E1B">
        <w:rPr>
          <w:rFonts w:eastAsiaTheme="minorEastAsia"/>
          <w:i/>
        </w:rPr>
        <w:t xml:space="preserve"> </w:t>
      </w:r>
      <w:r w:rsidRPr="00A43E1B">
        <w:rPr>
          <w:rFonts w:eastAsiaTheme="minorEastAsia"/>
        </w:rPr>
        <w:t>труб</w:t>
      </w:r>
    </w:p>
    <w:p w14:paraId="03E05044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 xml:space="preserve">Остато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ост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FI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отр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рт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пр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9-38,13</m:t>
            </m:r>
          </m:e>
        </m:d>
        <m:r>
          <w:rPr>
            <w:rFonts w:ascii="Cambria Math" w:eastAsiaTheme="minorEastAsia" w:hAnsi="Cambria Math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00</m:t>
            </m:r>
          </m:e>
        </m:d>
        <m:r>
          <w:rPr>
            <w:rFonts w:ascii="Cambria Math" w:eastAsiaTheme="minorEastAsia" w:hAnsi="Cambria Math"/>
          </w:rPr>
          <m:t>=871 мм= 0,87</m:t>
        </m:r>
      </m:oMath>
      <w:r w:rsidRPr="00A43E1B">
        <w:rPr>
          <w:rFonts w:eastAsiaTheme="minorEastAsia"/>
        </w:rPr>
        <w:t xml:space="preserve"> м.</w:t>
      </w:r>
    </w:p>
    <w:p w14:paraId="4F73F155" w14:textId="77777777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43E1B">
        <w:rPr>
          <w:rFonts w:eastAsiaTheme="minorEastAsia"/>
        </w:rPr>
        <w:t xml:space="preserve">На остаток можно было бы произвести ещё </w:t>
      </w:r>
      <m:oMath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87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7+5</m:t>
                </m:r>
              </m:den>
            </m:f>
          </m:e>
        </m:d>
        <m:r>
          <w:rPr>
            <w:rFonts w:ascii="Cambria Math" w:eastAsiaTheme="minorEastAsia" w:hAnsi="Cambria Math"/>
          </w:rPr>
          <m:t>=27</m:t>
        </m:r>
      </m:oMath>
      <w:r w:rsidRPr="00A43E1B">
        <w:rPr>
          <w:rFonts w:eastAsiaTheme="minorEastAsia"/>
        </w:rPr>
        <w:t xml:space="preserve"> таких втулок, однако поскольку остатки с предыдущих втулок пошли на производство этих же втулок, то необходимое количество уменьшилось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потр</m:t>
            </m:r>
          </m:sup>
        </m:sSup>
        <m:r>
          <w:rPr>
            <w:rFonts w:ascii="Cambria Math" w:eastAsiaTheme="minorEastAsia" w:hAnsi="Cambria Math"/>
          </w:rPr>
          <m:t>-15-14=1153</m:t>
        </m:r>
      </m:oMath>
      <w:r w:rsidRPr="00A43E1B">
        <w:rPr>
          <w:rFonts w:eastAsiaTheme="minorEastAsia"/>
        </w:rPr>
        <w:t xml:space="preserve"> шт., поэтому для производства нужного количества изделий понадобится </w:t>
      </w:r>
      <m:oMath>
        <m:r>
          <w:rPr>
            <w:rFonts w:ascii="Cambria Math" w:eastAsiaTheme="minorEastAsia" w:hAnsi="Cambria Math"/>
          </w:rPr>
          <m:t xml:space="preserve"> FI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потр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27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IX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15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1</m:t>
                </m:r>
              </m:den>
            </m:f>
          </m:e>
        </m:d>
        <m:r>
          <w:rPr>
            <w:rFonts w:ascii="Cambria Math" w:eastAsiaTheme="minorEastAsia" w:hAnsi="Cambria Math"/>
            <w:vertAlign w:val="subscript"/>
          </w:rPr>
          <m:t>≈</m:t>
        </m:r>
        <m:r>
          <w:rPr>
            <w:rFonts w:ascii="Cambria Math" w:eastAsiaTheme="minorEastAsia" w:hAnsi="Cambria Math"/>
          </w:rPr>
          <m:t>38</m:t>
        </m:r>
      </m:oMath>
      <w:r w:rsidRPr="00A43E1B">
        <w:rPr>
          <w:rFonts w:eastAsiaTheme="minorEastAsia"/>
          <w:i/>
        </w:rPr>
        <w:t xml:space="preserve"> </w:t>
      </w:r>
      <w:r w:rsidRPr="00A43E1B">
        <w:rPr>
          <w:rFonts w:eastAsiaTheme="minorEastAsia"/>
        </w:rPr>
        <w:t xml:space="preserve">труб. Остаток будет равен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8-37,258</m:t>
            </m:r>
          </m:e>
        </m:d>
        <m:r>
          <w:rPr>
            <w:rFonts w:ascii="Cambria Math" w:eastAsiaTheme="minorEastAsia" w:hAnsi="Cambria Math"/>
          </w:rPr>
          <m:t>∙(1000)=742</m:t>
        </m:r>
      </m:oMath>
      <w:r w:rsidRPr="00A43E1B">
        <w:rPr>
          <w:rFonts w:eastAsiaTheme="minorEastAsia"/>
        </w:rPr>
        <w:t xml:space="preserve"> мм.</w:t>
      </w:r>
    </w:p>
    <w:p w14:paraId="2DFE1F4C" w14:textId="77777777" w:rsidR="00761983" w:rsidRPr="00E14CB9" w:rsidRDefault="00761983" w:rsidP="009D3410">
      <w:pPr>
        <w:spacing w:line="360" w:lineRule="auto"/>
        <w:ind w:firstLine="709"/>
        <w:rPr>
          <w:rFonts w:eastAsiaTheme="minorEastAsia"/>
        </w:rPr>
      </w:pPr>
      <w:r w:rsidRPr="00E14CB9">
        <w:rPr>
          <w:rFonts w:eastAsiaTheme="minorEastAsia"/>
        </w:rPr>
        <w:t>Выбор поставщика:</w:t>
      </w:r>
    </w:p>
    <w:p w14:paraId="09038326" w14:textId="4644694B" w:rsidR="00761983" w:rsidRPr="00BD798A" w:rsidRDefault="00556AEF" w:rsidP="009D3410">
      <w:pPr>
        <w:pStyle w:val="ac"/>
        <w:spacing w:line="360" w:lineRule="auto"/>
        <w:ind w:left="709"/>
        <w:rPr>
          <w:rFonts w:eastAsiaTheme="minorEastAsia"/>
        </w:rPr>
      </w:pPr>
      <w:r>
        <w:t xml:space="preserve">1) </w:t>
      </w:r>
      <w:r w:rsidR="00761983">
        <w:t xml:space="preserve">ООО </w:t>
      </w:r>
      <w:r w:rsidR="00761983" w:rsidRPr="00E14CB9">
        <w:t>«ВОСТОКТЕХИМПОРТ»</w:t>
      </w:r>
      <w:r w:rsidR="00761983">
        <w:t xml:space="preserve">, </w:t>
      </w:r>
      <w:r w:rsidR="00761983" w:rsidRPr="00E14CB9">
        <w:rPr>
          <w:rFonts w:eastAsiaTheme="minorEastAsia"/>
        </w:rPr>
        <w:t>г. Челябинск</w:t>
      </w:r>
      <w:r w:rsidR="00FF6179">
        <w:rPr>
          <w:rFonts w:eastAsiaTheme="minorEastAsia"/>
        </w:rPr>
        <w:t xml:space="preserve"> </w:t>
      </w:r>
      <w:r w:rsidR="00FF6179" w:rsidRPr="00BD798A">
        <w:rPr>
          <w:rFonts w:eastAsiaTheme="minorEastAsia"/>
        </w:rPr>
        <w:t>[</w:t>
      </w:r>
      <w:r w:rsidR="000566DC" w:rsidRPr="000566DC">
        <w:rPr>
          <w:rFonts w:eastAsiaTheme="minorEastAsia"/>
        </w:rPr>
        <w:t>9</w:t>
      </w:r>
      <w:r w:rsidR="00FF6179" w:rsidRPr="00BD798A">
        <w:rPr>
          <w:rFonts w:eastAsiaTheme="minorEastAsia"/>
        </w:rPr>
        <w:t>]</w:t>
      </w:r>
    </w:p>
    <w:p w14:paraId="66CB08CB" w14:textId="77777777" w:rsidR="00761983" w:rsidRPr="00E14CB9" w:rsidRDefault="00761983" w:rsidP="009D3410">
      <w:pPr>
        <w:spacing w:line="360" w:lineRule="auto"/>
        <w:jc w:val="center"/>
        <w:rPr>
          <w:rFonts w:eastAsiaTheme="minorEastAsia"/>
        </w:rPr>
      </w:pPr>
      <w:r w:rsidRPr="00E14CB9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23E836C7" wp14:editId="1E8A48C9">
            <wp:extent cx="4548946" cy="1988796"/>
            <wp:effectExtent l="0" t="0" r="444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68405" cy="199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D323C" w14:textId="77777777" w:rsidR="00761983" w:rsidRPr="00E14CB9" w:rsidRDefault="00761983" w:rsidP="009D3410">
      <w:pPr>
        <w:spacing w:line="360" w:lineRule="auto"/>
        <w:jc w:val="center"/>
        <w:rPr>
          <w:rFonts w:eastAsiaTheme="minorEastAsia"/>
        </w:rPr>
      </w:pPr>
      <w:r w:rsidRPr="00A43E1B">
        <w:t xml:space="preserve">Рисунок </w:t>
      </w:r>
      <w:r>
        <w:t xml:space="preserve">28 </w:t>
      </w:r>
      <w:r w:rsidRPr="00E14CB9">
        <w:t>– Сайт компании ООО «ВОСТОКТЕХИМПОРТ</w:t>
      </w:r>
      <w:r w:rsidRPr="00E14CB9">
        <w:rPr>
          <w:rFonts w:eastAsiaTheme="minorEastAsia"/>
        </w:rPr>
        <w:t>»</w:t>
      </w:r>
    </w:p>
    <w:p w14:paraId="791CDD25" w14:textId="77777777" w:rsidR="00761983" w:rsidRPr="00E14CB9" w:rsidRDefault="00761983" w:rsidP="009D3410">
      <w:pPr>
        <w:spacing w:line="360" w:lineRule="auto"/>
        <w:jc w:val="center"/>
        <w:rPr>
          <w:rFonts w:eastAsiaTheme="minorEastAsia"/>
        </w:rPr>
      </w:pPr>
      <w:r w:rsidRPr="00E14CB9">
        <w:rPr>
          <w:rFonts w:eastAsiaTheme="minorEastAsia"/>
          <w:noProof/>
          <w:lang w:eastAsia="ru-RU"/>
        </w:rPr>
        <w:drawing>
          <wp:inline distT="0" distB="0" distL="0" distR="0" wp14:anchorId="3A170E5A" wp14:editId="218E698A">
            <wp:extent cx="3582393" cy="1918132"/>
            <wp:effectExtent l="0" t="0" r="0" b="635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93355" cy="19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CBADE" w14:textId="77777777" w:rsidR="00761983" w:rsidRPr="00E14CB9" w:rsidRDefault="00761983" w:rsidP="009D3410">
      <w:pPr>
        <w:spacing w:line="360" w:lineRule="auto"/>
        <w:jc w:val="center"/>
      </w:pPr>
      <w:r w:rsidRPr="00A43E1B">
        <w:t xml:space="preserve">Рисунок </w:t>
      </w:r>
      <w:r>
        <w:t xml:space="preserve">29 </w:t>
      </w:r>
      <w:r w:rsidRPr="00E14CB9">
        <w:t>–</w:t>
      </w:r>
      <w:r>
        <w:t xml:space="preserve"> </w:t>
      </w:r>
      <w:r w:rsidRPr="00E14CB9">
        <w:t>Ко</w:t>
      </w:r>
      <w:r>
        <w:t xml:space="preserve">ммерческое </w:t>
      </w:r>
      <w:r w:rsidRPr="00E14CB9">
        <w:t>предложение от компании ООО «ВОСТОКТЕХИМПОРТ»</w:t>
      </w:r>
    </w:p>
    <w:p w14:paraId="7779BC2C" w14:textId="77777777" w:rsidR="00761983" w:rsidRPr="00E14CB9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E14CB9">
        <w:rPr>
          <w:rFonts w:eastAsiaTheme="minorEastAsia"/>
        </w:rPr>
        <w:t>По сформированному мною запросу было получена следующая цена: 700 руб. за килограмм трубы 12Х18Н10Т с параметрами 23х3 мм.</w:t>
      </w:r>
    </w:p>
    <w:p w14:paraId="1434E8E9" w14:textId="77777777" w:rsidR="00761983" w:rsidRPr="00E14CB9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E14CB9">
        <w:rPr>
          <w:rFonts w:eastAsiaTheme="minorEastAsia"/>
        </w:rPr>
        <w:t>Для производства нужного количества изделий понадобится 934 кг.</w:t>
      </w:r>
    </w:p>
    <w:p w14:paraId="4CD7EF1C" w14:textId="77777777" w:rsidR="00761983" w:rsidRPr="00E14CB9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E14CB9">
        <w:rPr>
          <w:rFonts w:eastAsiaTheme="minorEastAsia"/>
        </w:rPr>
        <w:t>Общая стоимость заказа С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934</w:t>
      </w:r>
      <w:r w:rsidRPr="00E14CB9">
        <w:rPr>
          <w:rFonts w:ascii="Cambria Math" w:eastAsiaTheme="minorEastAsia" w:hAnsi="Cambria Math" w:cs="Cambria Math"/>
        </w:rPr>
        <w:t>∗</w:t>
      </w:r>
      <w:r w:rsidRPr="00E14CB9">
        <w:rPr>
          <w:rFonts w:eastAsiaTheme="minorEastAsia"/>
        </w:rPr>
        <w:t>700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653800 рублей.</w:t>
      </w:r>
    </w:p>
    <w:p w14:paraId="12FCF56B" w14:textId="07D547EE" w:rsidR="00761983" w:rsidRPr="00FA2205" w:rsidRDefault="00761983" w:rsidP="009D3410">
      <w:pPr>
        <w:spacing w:line="360" w:lineRule="auto"/>
        <w:ind w:firstLine="709"/>
        <w:jc w:val="both"/>
        <w:rPr>
          <w:rFonts w:eastAsiaTheme="minorEastAsia"/>
          <w:lang w:val="en-US"/>
        </w:rPr>
      </w:pPr>
      <w:r w:rsidRPr="00E14CB9">
        <w:rPr>
          <w:rFonts w:eastAsiaTheme="minorEastAsia"/>
        </w:rPr>
        <w:t>Доставка: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Деловые линии</w:t>
      </w:r>
      <w:r w:rsidR="00FA2205">
        <w:rPr>
          <w:rFonts w:eastAsiaTheme="minorEastAsia"/>
          <w:lang w:val="en-US"/>
        </w:rPr>
        <w:t xml:space="preserve"> </w:t>
      </w:r>
      <w:r w:rsidR="00FA2205" w:rsidRPr="000566DC">
        <w:rPr>
          <w:rFonts w:eastAsiaTheme="minorEastAsia"/>
          <w:lang w:val="en-US"/>
        </w:rPr>
        <w:t>[</w:t>
      </w:r>
      <w:r w:rsidR="000566DC" w:rsidRPr="000566DC">
        <w:rPr>
          <w:rFonts w:eastAsiaTheme="minorEastAsia"/>
        </w:rPr>
        <w:t>10</w:t>
      </w:r>
      <w:r w:rsidR="00FA2205" w:rsidRPr="000566DC">
        <w:rPr>
          <w:rFonts w:eastAsiaTheme="minorEastAsia"/>
          <w:lang w:val="en-US"/>
        </w:rPr>
        <w:t>].</w:t>
      </w:r>
    </w:p>
    <w:p w14:paraId="0D5FC119" w14:textId="77777777" w:rsidR="00761983" w:rsidRPr="00E14CB9" w:rsidRDefault="00761983" w:rsidP="009D3410">
      <w:pPr>
        <w:spacing w:line="360" w:lineRule="auto"/>
        <w:jc w:val="center"/>
        <w:rPr>
          <w:rFonts w:eastAsiaTheme="minorEastAsia"/>
        </w:rPr>
      </w:pPr>
      <w:r w:rsidRPr="00E14CB9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6F739A9D" wp14:editId="40FF5DD0">
            <wp:extent cx="4771583" cy="2671678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779962" cy="2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F8A8A" w14:textId="77777777" w:rsidR="00761983" w:rsidRPr="00E14CB9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A43E1B">
        <w:t xml:space="preserve">Рисунок </w:t>
      </w:r>
      <w:r>
        <w:t xml:space="preserve">30 </w:t>
      </w:r>
      <w:r w:rsidRPr="00E14CB9">
        <w:rPr>
          <w:rFonts w:eastAsiaTheme="minorEastAsia"/>
        </w:rPr>
        <w:t>– Расчет доставки через «Деловые линии»</w:t>
      </w:r>
    </w:p>
    <w:p w14:paraId="463C207A" w14:textId="3D2401F1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E14CB9">
        <w:rPr>
          <w:rFonts w:eastAsiaTheme="minorEastAsia"/>
        </w:rPr>
        <w:t>Подготовка материала осуществляется за 14 дней. Доставка из г. Челябинск до г.</w:t>
      </w:r>
      <w:r>
        <w:rPr>
          <w:rFonts w:eastAsiaTheme="minorEastAsia"/>
        </w:rPr>
        <w:t xml:space="preserve"> </w:t>
      </w:r>
      <w:r w:rsidRPr="00E14CB9">
        <w:rPr>
          <w:rFonts w:eastAsiaTheme="minorEastAsia"/>
        </w:rPr>
        <w:t>Самары займет 5 дня. Итого 19 дней.</w:t>
      </w:r>
      <w:r w:rsidR="001635B9">
        <w:rPr>
          <w:rFonts w:eastAsiaTheme="minorEastAsia"/>
        </w:rPr>
        <w:t xml:space="preserve"> Стоимость</w:t>
      </w:r>
      <w:r w:rsidRPr="00E14CB9">
        <w:rPr>
          <w:rFonts w:eastAsiaTheme="minorEastAsia"/>
        </w:rPr>
        <w:t>, с учётом доставки: 685785 руб.</w:t>
      </w:r>
    </w:p>
    <w:p w14:paraId="0BB6C3D0" w14:textId="3F284895" w:rsidR="00761983" w:rsidRPr="00BD798A" w:rsidRDefault="00556AEF" w:rsidP="009D3410">
      <w:pPr>
        <w:pStyle w:val="ac"/>
        <w:spacing w:line="360" w:lineRule="auto"/>
        <w:ind w:left="709"/>
        <w:rPr>
          <w:rFonts w:eastAsiaTheme="minorEastAsia"/>
        </w:rPr>
      </w:pPr>
      <w:r>
        <w:rPr>
          <w:rFonts w:eastAsiaTheme="minorEastAsia"/>
        </w:rPr>
        <w:t xml:space="preserve">2) </w:t>
      </w:r>
      <w:r w:rsidR="00761983">
        <w:rPr>
          <w:rFonts w:eastAsiaTheme="minorEastAsia"/>
        </w:rPr>
        <w:t xml:space="preserve">ООО </w:t>
      </w:r>
      <w:r w:rsidR="00761983" w:rsidRPr="00E10FBB">
        <w:rPr>
          <w:rFonts w:eastAsiaTheme="minorEastAsia"/>
        </w:rPr>
        <w:t>«МеталлТоргСервис»</w:t>
      </w:r>
      <w:r w:rsidR="00761983">
        <w:rPr>
          <w:rFonts w:eastAsiaTheme="minorEastAsia"/>
        </w:rPr>
        <w:t xml:space="preserve">, г. </w:t>
      </w:r>
      <w:r w:rsidR="00761983" w:rsidRPr="000566DC">
        <w:rPr>
          <w:rFonts w:eastAsiaTheme="minorEastAsia"/>
        </w:rPr>
        <w:t>Челябинск</w:t>
      </w:r>
      <w:r w:rsidR="00FA2205" w:rsidRPr="000566DC">
        <w:rPr>
          <w:rFonts w:eastAsiaTheme="minorEastAsia"/>
        </w:rPr>
        <w:t xml:space="preserve"> </w:t>
      </w:r>
      <w:r w:rsidR="00FA2205" w:rsidRPr="00BD798A">
        <w:rPr>
          <w:rFonts w:eastAsiaTheme="minorEastAsia"/>
        </w:rPr>
        <w:t>[</w:t>
      </w:r>
      <w:r w:rsidR="000566DC" w:rsidRPr="000566DC">
        <w:rPr>
          <w:rFonts w:eastAsiaTheme="minorEastAsia"/>
        </w:rPr>
        <w:t>11</w:t>
      </w:r>
      <w:r w:rsidR="00FA2205" w:rsidRPr="00BD798A">
        <w:rPr>
          <w:rFonts w:eastAsiaTheme="minorEastAsia"/>
        </w:rPr>
        <w:t>]</w:t>
      </w:r>
    </w:p>
    <w:p w14:paraId="7D82ADB8" w14:textId="77777777" w:rsidR="00761983" w:rsidRPr="001852A6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  <w:noProof/>
          <w:lang w:eastAsia="ru-RU"/>
        </w:rPr>
        <w:drawing>
          <wp:inline distT="0" distB="0" distL="0" distR="0" wp14:anchorId="1FBEDA3E" wp14:editId="77C742A7">
            <wp:extent cx="5940425" cy="978535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F5DAA" w14:textId="77777777" w:rsidR="00761983" w:rsidRPr="001852A6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A43E1B">
        <w:t xml:space="preserve">Рисунок </w:t>
      </w:r>
      <w:r>
        <w:t xml:space="preserve">31 </w:t>
      </w:r>
      <w:r w:rsidRPr="001852A6">
        <w:t>– Сайт компании ООО «МеталлТоргСервис</w:t>
      </w:r>
      <w:r w:rsidRPr="001852A6">
        <w:rPr>
          <w:rFonts w:eastAsiaTheme="minorEastAsia"/>
        </w:rPr>
        <w:t>»</w:t>
      </w:r>
    </w:p>
    <w:p w14:paraId="14C8F2F1" w14:textId="77777777" w:rsidR="00761983" w:rsidRPr="001852A6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1852A6">
        <w:rPr>
          <w:rFonts w:eastAsiaTheme="minorEastAsia"/>
          <w:noProof/>
          <w:lang w:eastAsia="ru-RU"/>
        </w:rPr>
        <w:drawing>
          <wp:inline distT="0" distB="0" distL="0" distR="0" wp14:anchorId="32550179" wp14:editId="02263BBA">
            <wp:extent cx="3341370" cy="1276066"/>
            <wp:effectExtent l="0" t="0" r="0" b="63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b="11506"/>
                    <a:stretch/>
                  </pic:blipFill>
                  <pic:spPr bwMode="auto">
                    <a:xfrm>
                      <a:off x="0" y="0"/>
                      <a:ext cx="3358010" cy="12824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1CB328" w14:textId="77777777" w:rsidR="00761983" w:rsidRPr="001852A6" w:rsidRDefault="00761983" w:rsidP="009D3410">
      <w:pPr>
        <w:spacing w:line="360" w:lineRule="auto"/>
        <w:jc w:val="center"/>
      </w:pPr>
      <w:r w:rsidRPr="001852A6">
        <w:rPr>
          <w:rFonts w:eastAsiaTheme="minorEastAsia"/>
        </w:rPr>
        <w:t xml:space="preserve">Рисунок </w:t>
      </w:r>
      <w:r>
        <w:t xml:space="preserve">32 </w:t>
      </w:r>
      <w:r w:rsidRPr="001852A6">
        <w:t xml:space="preserve"> –</w:t>
      </w:r>
      <w:r>
        <w:t xml:space="preserve"> </w:t>
      </w:r>
      <w:r w:rsidRPr="001852A6">
        <w:t>Ком</w:t>
      </w:r>
      <w:r>
        <w:t xml:space="preserve">мерческое </w:t>
      </w:r>
      <w:r w:rsidRPr="001852A6">
        <w:t>предложение от компании ООО «МеталлТоргСервис»</w:t>
      </w:r>
    </w:p>
    <w:p w14:paraId="7411FACB" w14:textId="77777777" w:rsidR="00761983" w:rsidRPr="001852A6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1852A6">
        <w:rPr>
          <w:rFonts w:eastAsiaTheme="minorEastAsia"/>
        </w:rPr>
        <w:t>По сформированному мною запросу было получена следующая цена: 1310 руб. за метр трубы 12Х18Н10Т с параметрами 23х3 мм.</w:t>
      </w:r>
    </w:p>
    <w:p w14:paraId="70CF21EC" w14:textId="77777777" w:rsidR="00761983" w:rsidRPr="001852A6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1852A6">
        <w:rPr>
          <w:rFonts w:eastAsiaTheme="minorEastAsia"/>
        </w:rPr>
        <w:t>Для производства нужного количества изделий понадобится 207 м.</w:t>
      </w:r>
    </w:p>
    <w:p w14:paraId="55555564" w14:textId="77777777" w:rsidR="00761983" w:rsidRPr="001852A6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1852A6">
        <w:rPr>
          <w:rFonts w:eastAsiaTheme="minorEastAsia"/>
        </w:rPr>
        <w:t>Общая стоимость заказа С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207</w:t>
      </w:r>
      <w:r w:rsidRPr="001852A6">
        <w:rPr>
          <w:rFonts w:ascii="Cambria Math" w:eastAsiaTheme="minorEastAsia" w:hAnsi="Cambria Math" w:cs="Cambria Math"/>
        </w:rPr>
        <w:t>∗</w:t>
      </w:r>
      <w:r w:rsidRPr="001852A6">
        <w:rPr>
          <w:rFonts w:eastAsiaTheme="minorEastAsia"/>
        </w:rPr>
        <w:t>1310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271170 рублей.</w:t>
      </w:r>
    </w:p>
    <w:p w14:paraId="45B9C481" w14:textId="77777777" w:rsidR="00761983" w:rsidRPr="001852A6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1852A6">
        <w:rPr>
          <w:rFonts w:eastAsiaTheme="minorEastAsia"/>
        </w:rPr>
        <w:t>Доставка: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Деловые линии</w:t>
      </w:r>
      <w:r>
        <w:rPr>
          <w:rFonts w:eastAsiaTheme="minorEastAsia"/>
        </w:rPr>
        <w:t>.</w:t>
      </w:r>
    </w:p>
    <w:p w14:paraId="02B46747" w14:textId="77777777" w:rsidR="00761983" w:rsidRPr="001852A6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0FCE0DF7" wp14:editId="6EFA6378">
            <wp:extent cx="5383833" cy="3014486"/>
            <wp:effectExtent l="0" t="0" r="762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387071" cy="3016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ABD2C" w14:textId="77777777" w:rsidR="00761983" w:rsidRPr="001852A6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1852A6">
        <w:rPr>
          <w:rFonts w:eastAsiaTheme="minorEastAsia"/>
        </w:rPr>
        <w:t xml:space="preserve">Рисунок </w:t>
      </w:r>
      <w:r>
        <w:t>33</w:t>
      </w:r>
      <w:r w:rsidRPr="001852A6">
        <w:t xml:space="preserve"> </w:t>
      </w:r>
      <w:r w:rsidRPr="001852A6">
        <w:rPr>
          <w:rFonts w:eastAsiaTheme="minorEastAsia"/>
        </w:rPr>
        <w:t>– Расчет доставки через «Деловые линии»</w:t>
      </w:r>
    </w:p>
    <w:p w14:paraId="11682B8A" w14:textId="7A905187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1852A6">
        <w:rPr>
          <w:rFonts w:eastAsiaTheme="minorEastAsia"/>
        </w:rPr>
        <w:t>Подготовка материала осуществляется за 7-10 дней. Доставка из г. Челябинск до г.</w:t>
      </w:r>
      <w:r>
        <w:rPr>
          <w:rFonts w:eastAsiaTheme="minorEastAsia"/>
        </w:rPr>
        <w:t xml:space="preserve"> </w:t>
      </w:r>
      <w:r w:rsidRPr="001852A6">
        <w:rPr>
          <w:rFonts w:eastAsiaTheme="minorEastAsia"/>
        </w:rPr>
        <w:t>Самары займет 5 дня. Итого 15 дней.</w:t>
      </w:r>
      <w:r>
        <w:rPr>
          <w:rFonts w:eastAsiaTheme="minorEastAsia"/>
        </w:rPr>
        <w:t xml:space="preserve"> </w:t>
      </w:r>
      <w:r w:rsidR="00556AEF">
        <w:rPr>
          <w:rFonts w:eastAsiaTheme="minorEastAsia"/>
        </w:rPr>
        <w:t>Стоимость</w:t>
      </w:r>
      <w:r w:rsidRPr="001852A6">
        <w:rPr>
          <w:rFonts w:eastAsiaTheme="minorEastAsia"/>
        </w:rPr>
        <w:t>, с учётом доставки: 303155 руб.</w:t>
      </w:r>
    </w:p>
    <w:p w14:paraId="645AFC7C" w14:textId="3C169544" w:rsidR="00761983" w:rsidRPr="00FA2205" w:rsidRDefault="00556AEF" w:rsidP="009D3410">
      <w:pPr>
        <w:spacing w:line="360" w:lineRule="auto"/>
        <w:ind w:firstLine="708"/>
        <w:jc w:val="both"/>
        <w:rPr>
          <w:rFonts w:eastAsiaTheme="minorEastAsia"/>
        </w:rPr>
      </w:pPr>
      <w:r>
        <w:t xml:space="preserve">3) </w:t>
      </w:r>
      <w:r w:rsidR="00761983" w:rsidRPr="00A563B8">
        <w:t>ООО «Пром-Арсенал НСК»</w:t>
      </w:r>
      <w:r w:rsidR="00761983">
        <w:t xml:space="preserve">, </w:t>
      </w:r>
      <w:r w:rsidR="00761983" w:rsidRPr="00556AEF">
        <w:rPr>
          <w:rFonts w:eastAsiaTheme="minorEastAsia"/>
        </w:rPr>
        <w:t xml:space="preserve">г. </w:t>
      </w:r>
      <w:r w:rsidR="00761983" w:rsidRPr="000566DC">
        <w:rPr>
          <w:rFonts w:eastAsiaTheme="minorEastAsia"/>
        </w:rPr>
        <w:t>Челябинск</w:t>
      </w:r>
      <w:r w:rsidR="00FA2205" w:rsidRPr="000566DC">
        <w:rPr>
          <w:rFonts w:eastAsiaTheme="minorEastAsia"/>
        </w:rPr>
        <w:t xml:space="preserve"> [</w:t>
      </w:r>
      <w:r w:rsidR="000566DC" w:rsidRPr="000566DC">
        <w:rPr>
          <w:rFonts w:eastAsiaTheme="minorEastAsia"/>
        </w:rPr>
        <w:t>12</w:t>
      </w:r>
      <w:r w:rsidR="00FA2205" w:rsidRPr="000566DC">
        <w:rPr>
          <w:rFonts w:eastAsiaTheme="minorEastAsia"/>
        </w:rPr>
        <w:t>]</w:t>
      </w:r>
    </w:p>
    <w:p w14:paraId="11951976" w14:textId="77777777" w:rsidR="00761983" w:rsidRPr="00A563B8" w:rsidRDefault="00761983" w:rsidP="009D3410">
      <w:pPr>
        <w:spacing w:line="360" w:lineRule="auto"/>
        <w:jc w:val="center"/>
        <w:rPr>
          <w:rFonts w:eastAsiaTheme="minorEastAsia"/>
        </w:rPr>
      </w:pPr>
      <w:r w:rsidRPr="00A563B8">
        <w:rPr>
          <w:rFonts w:eastAsiaTheme="minorEastAsia"/>
          <w:noProof/>
          <w:lang w:eastAsia="ru-RU"/>
        </w:rPr>
        <w:drawing>
          <wp:inline distT="0" distB="0" distL="0" distR="0" wp14:anchorId="16C6DFEB" wp14:editId="6688EE72">
            <wp:extent cx="5200153" cy="808789"/>
            <wp:effectExtent l="0" t="0" r="63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27210" cy="81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E7360" w14:textId="77777777" w:rsidR="00761983" w:rsidRPr="00A563B8" w:rsidRDefault="00761983" w:rsidP="009D3410">
      <w:pPr>
        <w:spacing w:line="360" w:lineRule="auto"/>
        <w:ind w:left="360"/>
        <w:jc w:val="center"/>
        <w:rPr>
          <w:rFonts w:eastAsiaTheme="minorEastAsia"/>
        </w:rPr>
      </w:pPr>
      <w:r w:rsidRPr="001852A6">
        <w:rPr>
          <w:rFonts w:eastAsiaTheme="minorEastAsia"/>
        </w:rPr>
        <w:t xml:space="preserve">Рисунок </w:t>
      </w:r>
      <w:r>
        <w:t>34</w:t>
      </w:r>
      <w:r w:rsidRPr="001852A6">
        <w:t xml:space="preserve"> </w:t>
      </w:r>
      <w:r w:rsidRPr="00A563B8">
        <w:t xml:space="preserve">– Сайт компании </w:t>
      </w:r>
      <w:bookmarkStart w:id="15" w:name="_Hlk91536165"/>
      <w:r w:rsidRPr="00A563B8">
        <w:t>ООО «Пром-Арсенал НСК</w:t>
      </w:r>
      <w:r w:rsidRPr="00A563B8">
        <w:rPr>
          <w:rFonts w:eastAsiaTheme="minorEastAsia"/>
        </w:rPr>
        <w:t>»</w:t>
      </w:r>
      <w:bookmarkEnd w:id="15"/>
    </w:p>
    <w:p w14:paraId="7F9CE37E" w14:textId="77777777" w:rsidR="00761983" w:rsidRPr="00A563B8" w:rsidRDefault="00761983" w:rsidP="009D3410">
      <w:pPr>
        <w:spacing w:line="360" w:lineRule="auto"/>
        <w:ind w:left="360"/>
        <w:rPr>
          <w:rFonts w:eastAsiaTheme="minorEastAsia"/>
        </w:rPr>
      </w:pPr>
    </w:p>
    <w:p w14:paraId="40D04CC3" w14:textId="77777777" w:rsidR="00761983" w:rsidRPr="00A563B8" w:rsidRDefault="00761983" w:rsidP="009D3410">
      <w:pPr>
        <w:spacing w:line="360" w:lineRule="auto"/>
        <w:jc w:val="center"/>
        <w:rPr>
          <w:rFonts w:eastAsiaTheme="minorEastAsia"/>
        </w:rPr>
      </w:pPr>
      <w:r w:rsidRPr="00A563B8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2E306E78" wp14:editId="130AD062">
            <wp:extent cx="5613990" cy="3121150"/>
            <wp:effectExtent l="0" t="0" r="6350" b="317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20424" cy="312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DB593" w14:textId="77777777" w:rsidR="00761983" w:rsidRPr="00A563B8" w:rsidRDefault="00761983" w:rsidP="009D3410">
      <w:pPr>
        <w:spacing w:line="360" w:lineRule="auto"/>
        <w:jc w:val="center"/>
      </w:pPr>
      <w:r w:rsidRPr="001852A6">
        <w:rPr>
          <w:rFonts w:eastAsiaTheme="minorEastAsia"/>
        </w:rPr>
        <w:t xml:space="preserve">Рисунок </w:t>
      </w:r>
      <w:r>
        <w:t>35</w:t>
      </w:r>
      <w:r w:rsidRPr="001852A6">
        <w:t xml:space="preserve"> </w:t>
      </w:r>
      <w:r w:rsidRPr="00A563B8">
        <w:t>–</w:t>
      </w:r>
      <w:r>
        <w:t xml:space="preserve"> </w:t>
      </w:r>
      <w:r w:rsidRPr="00A563B8">
        <w:t>Ком</w:t>
      </w:r>
      <w:r>
        <w:t xml:space="preserve">мерческое </w:t>
      </w:r>
      <w:r w:rsidRPr="00A563B8">
        <w:t>предложение от компании ООО «Пром-Арсенал НСК»</w:t>
      </w:r>
    </w:p>
    <w:p w14:paraId="18CB8EFD" w14:textId="77777777" w:rsidR="00761983" w:rsidRPr="00A563B8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563B8">
        <w:rPr>
          <w:rFonts w:eastAsiaTheme="minorEastAsia"/>
        </w:rPr>
        <w:t>По сформированному мною запросу было получена следующая цена: 300 руб. за метр трубы 12Х18Н10Т с параметрами 23х3 мм.</w:t>
      </w:r>
    </w:p>
    <w:p w14:paraId="5439376E" w14:textId="77777777" w:rsidR="00761983" w:rsidRPr="00A563B8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563B8">
        <w:rPr>
          <w:rFonts w:eastAsiaTheme="minorEastAsia"/>
        </w:rPr>
        <w:t>Для производства нужного количества изделий понадобится 207 м.</w:t>
      </w:r>
    </w:p>
    <w:p w14:paraId="321067A7" w14:textId="77777777" w:rsidR="00761983" w:rsidRPr="00A563B8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563B8">
        <w:rPr>
          <w:rFonts w:eastAsiaTheme="minorEastAsia"/>
        </w:rPr>
        <w:t>Общая стоимость заказа С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207</w:t>
      </w:r>
      <w:r w:rsidRPr="00A563B8">
        <w:rPr>
          <w:rFonts w:ascii="Cambria Math" w:eastAsiaTheme="minorEastAsia" w:hAnsi="Cambria Math" w:cs="Cambria Math"/>
        </w:rPr>
        <w:t>∗</w:t>
      </w:r>
      <w:r w:rsidRPr="00A563B8">
        <w:rPr>
          <w:rFonts w:eastAsiaTheme="minorEastAsia"/>
        </w:rPr>
        <w:t>300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62100 рублей.</w:t>
      </w:r>
    </w:p>
    <w:p w14:paraId="3A6552B3" w14:textId="77777777" w:rsidR="00761983" w:rsidRPr="00A563B8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563B8">
        <w:rPr>
          <w:rFonts w:eastAsiaTheme="minorEastAsia"/>
        </w:rPr>
        <w:t>Доставка: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Деловые линии</w:t>
      </w:r>
      <w:r>
        <w:rPr>
          <w:rFonts w:eastAsiaTheme="minorEastAsia"/>
        </w:rPr>
        <w:t>.</w:t>
      </w:r>
    </w:p>
    <w:p w14:paraId="5C227F7B" w14:textId="77777777" w:rsidR="00761983" w:rsidRPr="00A563B8" w:rsidRDefault="00761983" w:rsidP="009D3410">
      <w:pPr>
        <w:spacing w:line="360" w:lineRule="auto"/>
        <w:jc w:val="center"/>
        <w:rPr>
          <w:rFonts w:eastAsiaTheme="minorEastAsia"/>
        </w:rPr>
      </w:pPr>
      <w:r w:rsidRPr="00A563B8">
        <w:rPr>
          <w:rFonts w:eastAsiaTheme="minorEastAsia"/>
          <w:noProof/>
          <w:lang w:eastAsia="ru-RU"/>
        </w:rPr>
        <w:drawing>
          <wp:inline distT="0" distB="0" distL="0" distR="0" wp14:anchorId="20E8EA76" wp14:editId="227786D0">
            <wp:extent cx="5940425" cy="3326130"/>
            <wp:effectExtent l="0" t="0" r="3175" b="762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18573" w14:textId="77777777" w:rsidR="00761983" w:rsidRPr="00A563B8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</w:rPr>
        <w:t xml:space="preserve">Рисунок </w:t>
      </w:r>
      <w:r>
        <w:t>36</w:t>
      </w:r>
      <w:r w:rsidRPr="001852A6">
        <w:t xml:space="preserve"> </w:t>
      </w:r>
      <w:r w:rsidRPr="00A563B8">
        <w:rPr>
          <w:rFonts w:eastAsiaTheme="minorEastAsia"/>
        </w:rPr>
        <w:t xml:space="preserve"> – Расчет доставки через «Деловые линии»</w:t>
      </w:r>
    </w:p>
    <w:p w14:paraId="6BF90540" w14:textId="189722A0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A563B8">
        <w:rPr>
          <w:rFonts w:eastAsiaTheme="minorEastAsia"/>
        </w:rPr>
        <w:lastRenderedPageBreak/>
        <w:t>Подготовка материала осуществляется за 2-3 дня. Доставка из г. Челябинск до г.</w:t>
      </w:r>
      <w:r>
        <w:rPr>
          <w:rFonts w:eastAsiaTheme="minorEastAsia"/>
        </w:rPr>
        <w:t xml:space="preserve"> </w:t>
      </w:r>
      <w:r w:rsidRPr="00A563B8">
        <w:rPr>
          <w:rFonts w:eastAsiaTheme="minorEastAsia"/>
        </w:rPr>
        <w:t>Самары займет 5 дня. Итого 8 дней.</w:t>
      </w:r>
      <w:r w:rsidR="001635B9">
        <w:rPr>
          <w:rFonts w:eastAsiaTheme="minorEastAsia"/>
        </w:rPr>
        <w:t xml:space="preserve"> Стоимость</w:t>
      </w:r>
      <w:r w:rsidRPr="00A563B8">
        <w:rPr>
          <w:rFonts w:eastAsiaTheme="minorEastAsia"/>
        </w:rPr>
        <w:t>, с учётом доставки: 94085 руб.</w:t>
      </w:r>
    </w:p>
    <w:p w14:paraId="4B4B6B60" w14:textId="77777777" w:rsidR="00761983" w:rsidRPr="005A5CBF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5A5CBF">
        <w:rPr>
          <w:rFonts w:eastAsiaTheme="minorEastAsia"/>
        </w:rPr>
        <w:t>Сравнение поставщиков:</w:t>
      </w:r>
    </w:p>
    <w:p w14:paraId="276316EC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  <w:r w:rsidRPr="005A5CBF">
        <w:rPr>
          <w:rFonts w:eastAsiaTheme="minorEastAsia"/>
          <w:noProof/>
          <w:lang w:eastAsia="ru-RU"/>
        </w:rPr>
        <w:drawing>
          <wp:inline distT="0" distB="0" distL="0" distR="0" wp14:anchorId="5E7B9A26" wp14:editId="46D593AC">
            <wp:extent cx="5486400" cy="3200400"/>
            <wp:effectExtent l="0" t="0" r="0" b="0"/>
            <wp:docPr id="86" name="Диаграмма 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1F73156E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</w:rPr>
        <w:t xml:space="preserve">Рисунок </w:t>
      </w:r>
      <w:r>
        <w:t>37</w:t>
      </w:r>
      <w:r w:rsidRPr="00A563B8">
        <w:rPr>
          <w:rFonts w:eastAsiaTheme="minorEastAsia"/>
        </w:rPr>
        <w:t xml:space="preserve"> </w:t>
      </w:r>
      <w:r w:rsidRPr="005A5CBF">
        <w:rPr>
          <w:rFonts w:eastAsiaTheme="minorEastAsia"/>
        </w:rPr>
        <w:t>– Диаграмма стоимости материала</w:t>
      </w:r>
    </w:p>
    <w:p w14:paraId="1D09F18F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  <w:r w:rsidRPr="005A5CBF">
        <w:rPr>
          <w:rFonts w:eastAsiaTheme="minorEastAsia"/>
          <w:noProof/>
          <w:lang w:eastAsia="ru-RU"/>
        </w:rPr>
        <w:drawing>
          <wp:inline distT="0" distB="0" distL="0" distR="0" wp14:anchorId="0A8F0E98" wp14:editId="2D2FA048">
            <wp:extent cx="5486400" cy="3200400"/>
            <wp:effectExtent l="0" t="0" r="0" b="0"/>
            <wp:docPr id="87" name="Диаграмма 8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2184B133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</w:rPr>
        <w:t xml:space="preserve">Рисунок </w:t>
      </w:r>
      <w:r>
        <w:t>38</w:t>
      </w:r>
      <w:r w:rsidRPr="00A563B8">
        <w:rPr>
          <w:rFonts w:eastAsiaTheme="minorEastAsia"/>
        </w:rPr>
        <w:t xml:space="preserve"> </w:t>
      </w:r>
      <w:r w:rsidRPr="005A5CBF">
        <w:rPr>
          <w:rFonts w:eastAsiaTheme="minorEastAsia"/>
        </w:rPr>
        <w:t>– Диаграмма стоимости доставки</w:t>
      </w:r>
    </w:p>
    <w:p w14:paraId="7A8EB87B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</w:p>
    <w:p w14:paraId="50484769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  <w:r w:rsidRPr="005A5CBF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724B370" wp14:editId="76049BE3">
            <wp:extent cx="5816009" cy="3615070"/>
            <wp:effectExtent l="0" t="0" r="13335" b="4445"/>
            <wp:docPr id="88" name="Диаграмма 8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14:paraId="7FE86361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1852A6">
        <w:rPr>
          <w:rFonts w:eastAsiaTheme="minorEastAsia"/>
        </w:rPr>
        <w:t>Рисунок</w:t>
      </w:r>
      <w:r>
        <w:rPr>
          <w:rFonts w:eastAsiaTheme="minorEastAsia"/>
        </w:rPr>
        <w:t xml:space="preserve"> </w:t>
      </w:r>
      <w:r>
        <w:t xml:space="preserve">39 </w:t>
      </w:r>
      <w:r w:rsidRPr="005A5CBF">
        <w:rPr>
          <w:rFonts w:eastAsiaTheme="minorEastAsia"/>
        </w:rPr>
        <w:t>– Диаграмма суммарной стоимости</w:t>
      </w:r>
    </w:p>
    <w:p w14:paraId="11397115" w14:textId="77777777" w:rsidR="00761983" w:rsidRPr="00517483" w:rsidRDefault="00761983" w:rsidP="009D3410">
      <w:pPr>
        <w:spacing w:line="360" w:lineRule="auto"/>
        <w:rPr>
          <w:rFonts w:eastAsiaTheme="minorEastAsia"/>
          <w:iCs/>
        </w:rPr>
      </w:pPr>
      <w:r w:rsidRPr="005B6810">
        <w:rPr>
          <w:iCs/>
        </w:rPr>
        <w:t xml:space="preserve">Таблица </w:t>
      </w:r>
      <w:r>
        <w:rPr>
          <w:rFonts w:eastAsiaTheme="minorEastAsia"/>
        </w:rPr>
        <w:t xml:space="preserve">4 </w:t>
      </w:r>
      <w:r w:rsidRPr="005B6810">
        <w:rPr>
          <w:iCs/>
        </w:rPr>
        <w:t xml:space="preserve"> </w:t>
      </w:r>
      <w:r w:rsidRPr="00517483">
        <w:rPr>
          <w:rFonts w:eastAsiaTheme="minorEastAsia"/>
          <w:iCs/>
        </w:rPr>
        <w:t>– Реквизи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62"/>
        <w:gridCol w:w="3119"/>
        <w:gridCol w:w="5664"/>
      </w:tblGrid>
      <w:tr w:rsidR="00761983" w:rsidRPr="00517483" w14:paraId="695FCBB6" w14:textId="77777777" w:rsidTr="00517483">
        <w:tc>
          <w:tcPr>
            <w:tcW w:w="562" w:type="dxa"/>
          </w:tcPr>
          <w:p w14:paraId="63B3FB62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№</w:t>
            </w:r>
          </w:p>
        </w:tc>
        <w:tc>
          <w:tcPr>
            <w:tcW w:w="3119" w:type="dxa"/>
          </w:tcPr>
          <w:p w14:paraId="0ABFC6C1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Наименование</w:t>
            </w:r>
          </w:p>
        </w:tc>
        <w:tc>
          <w:tcPr>
            <w:tcW w:w="5664" w:type="dxa"/>
          </w:tcPr>
          <w:p w14:paraId="7A38A005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Реквизиты</w:t>
            </w:r>
          </w:p>
        </w:tc>
      </w:tr>
      <w:tr w:rsidR="00761983" w:rsidRPr="00517483" w14:paraId="6FD58EE0" w14:textId="77777777" w:rsidTr="00517483">
        <w:tc>
          <w:tcPr>
            <w:tcW w:w="562" w:type="dxa"/>
          </w:tcPr>
          <w:p w14:paraId="1B16F48A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</w:t>
            </w:r>
          </w:p>
        </w:tc>
        <w:tc>
          <w:tcPr>
            <w:tcW w:w="3119" w:type="dxa"/>
          </w:tcPr>
          <w:p w14:paraId="5AB0096E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iCs/>
              </w:rPr>
              <w:t>ООО «ВОСТОКТЕХИМПОРТ»</w:t>
            </w:r>
          </w:p>
        </w:tc>
        <w:tc>
          <w:tcPr>
            <w:tcW w:w="5664" w:type="dxa"/>
          </w:tcPr>
          <w:p w14:paraId="2E669CC0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Адрес г. Челябинск, ул. Двинская, 21 - 122</w:t>
            </w:r>
          </w:p>
          <w:p w14:paraId="319838C9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Телефон +7-951-791-00-01</w:t>
            </w:r>
          </w:p>
          <w:p w14:paraId="37C731FD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  <w:lang w:val="en-US"/>
              </w:rPr>
              <w:t>E</w:t>
            </w:r>
            <w:r w:rsidRPr="00517483">
              <w:rPr>
                <w:rFonts w:eastAsiaTheme="minorEastAsia"/>
                <w:iCs/>
              </w:rPr>
              <w:t>-</w:t>
            </w:r>
            <w:r w:rsidRPr="00517483">
              <w:rPr>
                <w:rFonts w:eastAsiaTheme="minorEastAsia"/>
                <w:iCs/>
                <w:lang w:val="en-US"/>
              </w:rPr>
              <w:t>mail</w:t>
            </w:r>
            <w:r w:rsidRPr="00517483">
              <w:rPr>
                <w:rFonts w:eastAsiaTheme="minorEastAsia"/>
                <w:iCs/>
              </w:rPr>
              <w:t xml:space="preserve">: </w:t>
            </w:r>
            <w:r w:rsidRPr="00517483">
              <w:rPr>
                <w:rFonts w:eastAsiaTheme="minorEastAsia"/>
                <w:iCs/>
                <w:lang w:val="en-US"/>
              </w:rPr>
              <w:t>os</w:t>
            </w:r>
            <w:r w:rsidRPr="00517483">
              <w:rPr>
                <w:rFonts w:eastAsiaTheme="minorEastAsia"/>
                <w:iCs/>
              </w:rPr>
              <w:t>@</w:t>
            </w:r>
            <w:r w:rsidRPr="00517483">
              <w:rPr>
                <w:rFonts w:eastAsiaTheme="minorEastAsia"/>
                <w:iCs/>
                <w:lang w:val="en-US"/>
              </w:rPr>
              <w:t>truba</w:t>
            </w:r>
            <w:r w:rsidRPr="00517483">
              <w:rPr>
                <w:rFonts w:eastAsiaTheme="minorEastAsia"/>
                <w:iCs/>
              </w:rPr>
              <w:t>-</w:t>
            </w:r>
            <w:r w:rsidRPr="00517483">
              <w:rPr>
                <w:rFonts w:eastAsiaTheme="minorEastAsia"/>
                <w:iCs/>
                <w:lang w:val="en-US"/>
              </w:rPr>
              <w:t>n</w:t>
            </w:r>
            <w:r w:rsidRPr="00517483">
              <w:rPr>
                <w:rFonts w:eastAsiaTheme="minorEastAsia"/>
                <w:iCs/>
              </w:rPr>
              <w:t>.</w:t>
            </w:r>
            <w:r w:rsidRPr="00517483">
              <w:rPr>
                <w:rFonts w:eastAsiaTheme="minorEastAsia"/>
                <w:iCs/>
                <w:lang w:val="en-US"/>
              </w:rPr>
              <w:t>ru</w:t>
            </w:r>
          </w:p>
        </w:tc>
      </w:tr>
      <w:tr w:rsidR="00761983" w:rsidRPr="00517483" w14:paraId="55F08EB4" w14:textId="77777777" w:rsidTr="00517483">
        <w:tc>
          <w:tcPr>
            <w:tcW w:w="562" w:type="dxa"/>
          </w:tcPr>
          <w:p w14:paraId="6ED70AA7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</w:t>
            </w:r>
          </w:p>
        </w:tc>
        <w:tc>
          <w:tcPr>
            <w:tcW w:w="3119" w:type="dxa"/>
          </w:tcPr>
          <w:p w14:paraId="4AC09C6F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iCs/>
              </w:rPr>
              <w:t>ООО «МеталлТоргСервис»</w:t>
            </w:r>
          </w:p>
        </w:tc>
        <w:tc>
          <w:tcPr>
            <w:tcW w:w="5664" w:type="dxa"/>
          </w:tcPr>
          <w:p w14:paraId="5A3E1A3A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Адресг. Челябинск, ул. Карла Маркса, 28а, офис 32</w:t>
            </w:r>
          </w:p>
          <w:p w14:paraId="1B80FCFD" w14:textId="77777777" w:rsidR="00761983" w:rsidRPr="00517483" w:rsidRDefault="00761983" w:rsidP="009D3410">
            <w:pPr>
              <w:shd w:val="clear" w:color="auto" w:fill="FFFFFF"/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 xml:space="preserve">Телефон </w:t>
            </w:r>
            <w:hyperlink r:id="rId46" w:history="1">
              <w:r w:rsidRPr="00517483">
                <w:rPr>
                  <w:rFonts w:eastAsiaTheme="minorEastAsia"/>
                  <w:iCs/>
                </w:rPr>
                <w:t>+7 (351) 217-48-58</w:t>
              </w:r>
            </w:hyperlink>
          </w:p>
          <w:p w14:paraId="3E762830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 xml:space="preserve"> </w:t>
            </w:r>
            <w:r w:rsidRPr="00517483">
              <w:rPr>
                <w:rFonts w:eastAsiaTheme="minorEastAsia"/>
                <w:iCs/>
                <w:lang w:val="en-US"/>
              </w:rPr>
              <w:t>E</w:t>
            </w:r>
            <w:r w:rsidRPr="00517483">
              <w:rPr>
                <w:rFonts w:eastAsiaTheme="minorEastAsia"/>
                <w:iCs/>
              </w:rPr>
              <w:t>-</w:t>
            </w:r>
            <w:r w:rsidRPr="00517483">
              <w:rPr>
                <w:rFonts w:eastAsiaTheme="minorEastAsia"/>
                <w:iCs/>
                <w:lang w:val="en-US"/>
              </w:rPr>
              <w:t>mail</w:t>
            </w:r>
            <w:r w:rsidRPr="00517483">
              <w:rPr>
                <w:rFonts w:eastAsiaTheme="minorEastAsia"/>
                <w:iCs/>
              </w:rPr>
              <w:t>: 2174858@</w:t>
            </w:r>
            <w:r w:rsidRPr="00517483">
              <w:rPr>
                <w:rFonts w:eastAsiaTheme="minorEastAsia"/>
                <w:iCs/>
                <w:lang w:val="en-US"/>
              </w:rPr>
              <w:t>list</w:t>
            </w:r>
            <w:r w:rsidRPr="00517483">
              <w:rPr>
                <w:rFonts w:eastAsiaTheme="minorEastAsia"/>
                <w:iCs/>
              </w:rPr>
              <w:t>.</w:t>
            </w:r>
            <w:r w:rsidRPr="00517483">
              <w:rPr>
                <w:rFonts w:eastAsiaTheme="minorEastAsia"/>
                <w:iCs/>
                <w:lang w:val="en-US"/>
              </w:rPr>
              <w:t>ru</w:t>
            </w:r>
          </w:p>
        </w:tc>
      </w:tr>
      <w:tr w:rsidR="00761983" w:rsidRPr="00517483" w14:paraId="4BEC50C2" w14:textId="77777777" w:rsidTr="00517483">
        <w:tc>
          <w:tcPr>
            <w:tcW w:w="562" w:type="dxa"/>
          </w:tcPr>
          <w:p w14:paraId="089F845B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</w:t>
            </w:r>
          </w:p>
        </w:tc>
        <w:tc>
          <w:tcPr>
            <w:tcW w:w="3119" w:type="dxa"/>
          </w:tcPr>
          <w:p w14:paraId="6AA55F4A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iCs/>
              </w:rPr>
              <w:t>ООО «Пром-Арсенал НСК</w:t>
            </w:r>
            <w:r w:rsidRPr="00517483">
              <w:rPr>
                <w:rFonts w:eastAsiaTheme="minorEastAsia"/>
                <w:iCs/>
              </w:rPr>
              <w:t>»</w:t>
            </w:r>
          </w:p>
        </w:tc>
        <w:tc>
          <w:tcPr>
            <w:tcW w:w="5664" w:type="dxa"/>
          </w:tcPr>
          <w:p w14:paraId="6545779E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 xml:space="preserve">Адрес: г.Челябинск, ул. Гостевая, д.3, оф.212 </w:t>
            </w:r>
          </w:p>
          <w:p w14:paraId="350ACB28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 xml:space="preserve">Телефон 8 (800) 222-29-74 </w:t>
            </w:r>
          </w:p>
          <w:p w14:paraId="7A208070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  <w:lang w:val="en-US"/>
              </w:rPr>
              <w:t>E</w:t>
            </w:r>
            <w:r w:rsidRPr="00517483">
              <w:rPr>
                <w:rFonts w:eastAsiaTheme="minorEastAsia"/>
                <w:iCs/>
              </w:rPr>
              <w:t>-</w:t>
            </w:r>
            <w:r w:rsidRPr="00517483">
              <w:rPr>
                <w:rFonts w:eastAsiaTheme="minorEastAsia"/>
                <w:iCs/>
                <w:lang w:val="en-US"/>
              </w:rPr>
              <w:t>mail</w:t>
            </w:r>
            <w:r w:rsidRPr="00517483">
              <w:rPr>
                <w:rFonts w:eastAsiaTheme="minorEastAsia"/>
                <w:iCs/>
              </w:rPr>
              <w:t xml:space="preserve">: </w:t>
            </w:r>
            <w:r w:rsidRPr="00517483">
              <w:rPr>
                <w:rFonts w:eastAsiaTheme="minorEastAsia"/>
                <w:iCs/>
                <w:lang w:val="en-US"/>
              </w:rPr>
              <w:t>info</w:t>
            </w:r>
            <w:r w:rsidRPr="00517483">
              <w:rPr>
                <w:rFonts w:eastAsiaTheme="minorEastAsia"/>
                <w:iCs/>
              </w:rPr>
              <w:t>@</w:t>
            </w:r>
            <w:r w:rsidRPr="00517483">
              <w:rPr>
                <w:rFonts w:eastAsiaTheme="minorEastAsia"/>
                <w:iCs/>
                <w:lang w:val="en-US"/>
              </w:rPr>
              <w:t>prom</w:t>
            </w:r>
            <w:r w:rsidRPr="00517483">
              <w:rPr>
                <w:rFonts w:eastAsiaTheme="minorEastAsia"/>
                <w:iCs/>
              </w:rPr>
              <w:t>-</w:t>
            </w:r>
            <w:r w:rsidRPr="00517483">
              <w:rPr>
                <w:rFonts w:eastAsiaTheme="minorEastAsia"/>
                <w:iCs/>
                <w:lang w:val="en-US"/>
              </w:rPr>
              <w:t>arsenal</w:t>
            </w:r>
            <w:r w:rsidRPr="00517483">
              <w:rPr>
                <w:rFonts w:eastAsiaTheme="minorEastAsia"/>
                <w:iCs/>
              </w:rPr>
              <w:t>.</w:t>
            </w:r>
            <w:r w:rsidRPr="00517483">
              <w:rPr>
                <w:rFonts w:eastAsiaTheme="minorEastAsia"/>
                <w:iCs/>
                <w:lang w:val="en-US"/>
              </w:rPr>
              <w:t>ru</w:t>
            </w:r>
          </w:p>
        </w:tc>
      </w:tr>
    </w:tbl>
    <w:p w14:paraId="43E2F6EC" w14:textId="77777777" w:rsidR="00761983" w:rsidRPr="00517483" w:rsidRDefault="00761983" w:rsidP="009D3410">
      <w:pPr>
        <w:spacing w:line="360" w:lineRule="auto"/>
        <w:rPr>
          <w:rFonts w:eastAsiaTheme="minorEastAsia"/>
          <w:iCs/>
        </w:rPr>
      </w:pPr>
      <w:r w:rsidRPr="00517483">
        <w:rPr>
          <w:rFonts w:eastAsiaTheme="minorEastAsia"/>
          <w:iCs/>
        </w:rPr>
        <w:br w:type="page"/>
      </w:r>
    </w:p>
    <w:p w14:paraId="75278A68" w14:textId="77777777" w:rsidR="00761983" w:rsidRPr="00517483" w:rsidRDefault="00761983" w:rsidP="009D3410">
      <w:pPr>
        <w:spacing w:line="360" w:lineRule="auto"/>
        <w:rPr>
          <w:rFonts w:eastAsiaTheme="minorEastAsia"/>
          <w:iCs/>
        </w:rPr>
      </w:pPr>
      <w:r w:rsidRPr="005B6810">
        <w:rPr>
          <w:iCs/>
        </w:rPr>
        <w:lastRenderedPageBreak/>
        <w:t xml:space="preserve">Таблица </w:t>
      </w:r>
      <w:r>
        <w:rPr>
          <w:rFonts w:eastAsiaTheme="minorEastAsia"/>
        </w:rPr>
        <w:t xml:space="preserve">5 </w:t>
      </w:r>
      <w:r w:rsidRPr="005B6810">
        <w:rPr>
          <w:iCs/>
        </w:rPr>
        <w:t xml:space="preserve"> </w:t>
      </w:r>
      <w:r w:rsidRPr="00517483">
        <w:rPr>
          <w:rFonts w:eastAsiaTheme="minorEastAsia"/>
          <w:iCs/>
        </w:rPr>
        <w:t>– Сравнение поставщиков материалов</w:t>
      </w:r>
    </w:p>
    <w:tbl>
      <w:tblPr>
        <w:tblStyle w:val="aa"/>
        <w:tblW w:w="9394" w:type="dxa"/>
        <w:tblLook w:val="04A0" w:firstRow="1" w:lastRow="0" w:firstColumn="1" w:lastColumn="0" w:noHBand="0" w:noVBand="1"/>
      </w:tblPr>
      <w:tblGrid>
        <w:gridCol w:w="2988"/>
        <w:gridCol w:w="2137"/>
        <w:gridCol w:w="2138"/>
        <w:gridCol w:w="2131"/>
      </w:tblGrid>
      <w:tr w:rsidR="00761983" w:rsidRPr="00517483" w14:paraId="418AC13D" w14:textId="77777777" w:rsidTr="00D57769">
        <w:trPr>
          <w:trHeight w:val="276"/>
        </w:trPr>
        <w:tc>
          <w:tcPr>
            <w:tcW w:w="2988" w:type="dxa"/>
          </w:tcPr>
          <w:p w14:paraId="08F5AD59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Поставщик</w:t>
            </w:r>
          </w:p>
        </w:tc>
        <w:tc>
          <w:tcPr>
            <w:tcW w:w="2137" w:type="dxa"/>
          </w:tcPr>
          <w:p w14:paraId="5407E2A8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</w:t>
            </w:r>
          </w:p>
        </w:tc>
        <w:tc>
          <w:tcPr>
            <w:tcW w:w="2138" w:type="dxa"/>
          </w:tcPr>
          <w:p w14:paraId="4D8F3121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</w:t>
            </w:r>
          </w:p>
        </w:tc>
        <w:tc>
          <w:tcPr>
            <w:tcW w:w="2131" w:type="dxa"/>
          </w:tcPr>
          <w:p w14:paraId="095CA0A0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</w:t>
            </w:r>
          </w:p>
        </w:tc>
      </w:tr>
      <w:tr w:rsidR="00761983" w:rsidRPr="00517483" w14:paraId="2C0EBD50" w14:textId="77777777" w:rsidTr="00D57769">
        <w:trPr>
          <w:trHeight w:val="276"/>
        </w:trPr>
        <w:tc>
          <w:tcPr>
            <w:tcW w:w="2988" w:type="dxa"/>
          </w:tcPr>
          <w:p w14:paraId="032413F6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Длина, м</w:t>
            </w:r>
          </w:p>
        </w:tc>
        <w:tc>
          <w:tcPr>
            <w:tcW w:w="2137" w:type="dxa"/>
          </w:tcPr>
          <w:p w14:paraId="1A1E6CD5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07</w:t>
            </w:r>
          </w:p>
        </w:tc>
        <w:tc>
          <w:tcPr>
            <w:tcW w:w="2138" w:type="dxa"/>
          </w:tcPr>
          <w:p w14:paraId="1C41DE28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07</w:t>
            </w:r>
          </w:p>
        </w:tc>
        <w:tc>
          <w:tcPr>
            <w:tcW w:w="2131" w:type="dxa"/>
          </w:tcPr>
          <w:p w14:paraId="25F4668C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07</w:t>
            </w:r>
          </w:p>
        </w:tc>
      </w:tr>
      <w:tr w:rsidR="00761983" w:rsidRPr="00517483" w14:paraId="7EF4DE67" w14:textId="77777777" w:rsidTr="00D57769">
        <w:trPr>
          <w:trHeight w:val="276"/>
        </w:trPr>
        <w:tc>
          <w:tcPr>
            <w:tcW w:w="2988" w:type="dxa"/>
          </w:tcPr>
          <w:p w14:paraId="4C815F3B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Вес, кг</w:t>
            </w:r>
          </w:p>
        </w:tc>
        <w:tc>
          <w:tcPr>
            <w:tcW w:w="2137" w:type="dxa"/>
          </w:tcPr>
          <w:p w14:paraId="1A2F4AFB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934</w:t>
            </w:r>
          </w:p>
        </w:tc>
        <w:tc>
          <w:tcPr>
            <w:tcW w:w="2138" w:type="dxa"/>
          </w:tcPr>
          <w:p w14:paraId="235C2BEB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934</w:t>
            </w:r>
          </w:p>
        </w:tc>
        <w:tc>
          <w:tcPr>
            <w:tcW w:w="2131" w:type="dxa"/>
          </w:tcPr>
          <w:p w14:paraId="220D9AB5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934</w:t>
            </w:r>
          </w:p>
        </w:tc>
      </w:tr>
      <w:tr w:rsidR="00761983" w:rsidRPr="00517483" w14:paraId="3CB85199" w14:textId="77777777" w:rsidTr="00D57769">
        <w:trPr>
          <w:trHeight w:val="276"/>
        </w:trPr>
        <w:tc>
          <w:tcPr>
            <w:tcW w:w="2988" w:type="dxa"/>
          </w:tcPr>
          <w:p w14:paraId="13050EA8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Цена, руб</w:t>
            </w:r>
          </w:p>
        </w:tc>
        <w:tc>
          <w:tcPr>
            <w:tcW w:w="2137" w:type="dxa"/>
          </w:tcPr>
          <w:p w14:paraId="440FF29C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700 за кг</w:t>
            </w:r>
          </w:p>
        </w:tc>
        <w:tc>
          <w:tcPr>
            <w:tcW w:w="2138" w:type="dxa"/>
          </w:tcPr>
          <w:p w14:paraId="32DB31A0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310 за м</w:t>
            </w:r>
          </w:p>
        </w:tc>
        <w:tc>
          <w:tcPr>
            <w:tcW w:w="2131" w:type="dxa"/>
          </w:tcPr>
          <w:p w14:paraId="1E0B90A2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00 за м</w:t>
            </w:r>
          </w:p>
        </w:tc>
      </w:tr>
      <w:tr w:rsidR="00761983" w:rsidRPr="00517483" w14:paraId="3268AEA4" w14:textId="77777777" w:rsidTr="00D57769">
        <w:trPr>
          <w:trHeight w:val="276"/>
        </w:trPr>
        <w:tc>
          <w:tcPr>
            <w:tcW w:w="2988" w:type="dxa"/>
          </w:tcPr>
          <w:p w14:paraId="061F1DA6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Стоимость, руб</w:t>
            </w:r>
          </w:p>
        </w:tc>
        <w:tc>
          <w:tcPr>
            <w:tcW w:w="2137" w:type="dxa"/>
          </w:tcPr>
          <w:p w14:paraId="72C10C38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653 800</w:t>
            </w:r>
          </w:p>
        </w:tc>
        <w:tc>
          <w:tcPr>
            <w:tcW w:w="2138" w:type="dxa"/>
          </w:tcPr>
          <w:p w14:paraId="72FEB2E8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55 010</w:t>
            </w:r>
          </w:p>
        </w:tc>
        <w:tc>
          <w:tcPr>
            <w:tcW w:w="2131" w:type="dxa"/>
          </w:tcPr>
          <w:p w14:paraId="30226425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62 100</w:t>
            </w:r>
          </w:p>
        </w:tc>
      </w:tr>
      <w:tr w:rsidR="00761983" w:rsidRPr="00517483" w14:paraId="6CDDA9D6" w14:textId="77777777" w:rsidTr="00D57769">
        <w:trPr>
          <w:trHeight w:val="276"/>
        </w:trPr>
        <w:tc>
          <w:tcPr>
            <w:tcW w:w="2988" w:type="dxa"/>
          </w:tcPr>
          <w:p w14:paraId="7500A330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Доставка</w:t>
            </w:r>
          </w:p>
        </w:tc>
        <w:tc>
          <w:tcPr>
            <w:tcW w:w="2137" w:type="dxa"/>
          </w:tcPr>
          <w:p w14:paraId="348171EF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ТК</w:t>
            </w:r>
          </w:p>
        </w:tc>
        <w:tc>
          <w:tcPr>
            <w:tcW w:w="2138" w:type="dxa"/>
          </w:tcPr>
          <w:p w14:paraId="64FC9D49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ТК</w:t>
            </w:r>
          </w:p>
        </w:tc>
        <w:tc>
          <w:tcPr>
            <w:tcW w:w="2131" w:type="dxa"/>
          </w:tcPr>
          <w:p w14:paraId="4A2AF3F4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ТК</w:t>
            </w:r>
          </w:p>
        </w:tc>
      </w:tr>
      <w:tr w:rsidR="00761983" w:rsidRPr="00517483" w14:paraId="78CAEF6A" w14:textId="77777777" w:rsidTr="00D57769">
        <w:trPr>
          <w:trHeight w:val="294"/>
        </w:trPr>
        <w:tc>
          <w:tcPr>
            <w:tcW w:w="2988" w:type="dxa"/>
          </w:tcPr>
          <w:p w14:paraId="0EC95A8D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Цена доставки</w:t>
            </w:r>
          </w:p>
        </w:tc>
        <w:tc>
          <w:tcPr>
            <w:tcW w:w="2137" w:type="dxa"/>
          </w:tcPr>
          <w:p w14:paraId="5DA38499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2 971</w:t>
            </w:r>
          </w:p>
        </w:tc>
        <w:tc>
          <w:tcPr>
            <w:tcW w:w="2138" w:type="dxa"/>
          </w:tcPr>
          <w:p w14:paraId="6522D652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2 971</w:t>
            </w:r>
          </w:p>
        </w:tc>
        <w:tc>
          <w:tcPr>
            <w:tcW w:w="2131" w:type="dxa"/>
          </w:tcPr>
          <w:p w14:paraId="0484E17B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22 971</w:t>
            </w:r>
          </w:p>
        </w:tc>
      </w:tr>
      <w:tr w:rsidR="00761983" w:rsidRPr="00517483" w14:paraId="25E7B0DD" w14:textId="77777777" w:rsidTr="00D57769">
        <w:trPr>
          <w:trHeight w:val="276"/>
        </w:trPr>
        <w:tc>
          <w:tcPr>
            <w:tcW w:w="2988" w:type="dxa"/>
          </w:tcPr>
          <w:p w14:paraId="1C4FBD81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Срок изготовления, дней</w:t>
            </w:r>
          </w:p>
        </w:tc>
        <w:tc>
          <w:tcPr>
            <w:tcW w:w="2137" w:type="dxa"/>
          </w:tcPr>
          <w:p w14:paraId="3A25CB6A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4</w:t>
            </w:r>
          </w:p>
        </w:tc>
        <w:tc>
          <w:tcPr>
            <w:tcW w:w="2138" w:type="dxa"/>
          </w:tcPr>
          <w:p w14:paraId="56F97B45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0</w:t>
            </w:r>
          </w:p>
        </w:tc>
        <w:tc>
          <w:tcPr>
            <w:tcW w:w="2131" w:type="dxa"/>
          </w:tcPr>
          <w:p w14:paraId="3BFAF722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</w:t>
            </w:r>
          </w:p>
        </w:tc>
      </w:tr>
      <w:tr w:rsidR="00761983" w:rsidRPr="00517483" w14:paraId="1BEAF5A8" w14:textId="77777777" w:rsidTr="00D57769">
        <w:trPr>
          <w:trHeight w:val="259"/>
        </w:trPr>
        <w:tc>
          <w:tcPr>
            <w:tcW w:w="2988" w:type="dxa"/>
          </w:tcPr>
          <w:p w14:paraId="4478DC23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Срок поставки, дней</w:t>
            </w:r>
          </w:p>
        </w:tc>
        <w:tc>
          <w:tcPr>
            <w:tcW w:w="2137" w:type="dxa"/>
          </w:tcPr>
          <w:p w14:paraId="6BA1F9FD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9</w:t>
            </w:r>
          </w:p>
        </w:tc>
        <w:tc>
          <w:tcPr>
            <w:tcW w:w="2138" w:type="dxa"/>
          </w:tcPr>
          <w:p w14:paraId="40003F7E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15</w:t>
            </w:r>
          </w:p>
        </w:tc>
        <w:tc>
          <w:tcPr>
            <w:tcW w:w="2131" w:type="dxa"/>
          </w:tcPr>
          <w:p w14:paraId="6490A3DB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8</w:t>
            </w:r>
          </w:p>
        </w:tc>
      </w:tr>
      <w:tr w:rsidR="00761983" w:rsidRPr="00517483" w14:paraId="2A0FA064" w14:textId="77777777" w:rsidTr="00D57769">
        <w:trPr>
          <w:trHeight w:val="259"/>
        </w:trPr>
        <w:tc>
          <w:tcPr>
            <w:tcW w:w="2988" w:type="dxa"/>
          </w:tcPr>
          <w:p w14:paraId="1FDEF37E" w14:textId="77777777" w:rsidR="00761983" w:rsidRPr="00517483" w:rsidRDefault="00761983" w:rsidP="009D3410">
            <w:pPr>
              <w:spacing w:line="360" w:lineRule="auto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Итоговая стоимость, руб</w:t>
            </w:r>
          </w:p>
        </w:tc>
        <w:tc>
          <w:tcPr>
            <w:tcW w:w="2137" w:type="dxa"/>
          </w:tcPr>
          <w:p w14:paraId="472FEADC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685 785</w:t>
            </w:r>
          </w:p>
        </w:tc>
        <w:tc>
          <w:tcPr>
            <w:tcW w:w="2138" w:type="dxa"/>
          </w:tcPr>
          <w:p w14:paraId="1451DBB5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303 155</w:t>
            </w:r>
          </w:p>
        </w:tc>
        <w:tc>
          <w:tcPr>
            <w:tcW w:w="2131" w:type="dxa"/>
          </w:tcPr>
          <w:p w14:paraId="236663CE" w14:textId="77777777" w:rsidR="00761983" w:rsidRPr="00517483" w:rsidRDefault="00761983" w:rsidP="009D3410">
            <w:pPr>
              <w:spacing w:line="360" w:lineRule="auto"/>
              <w:jc w:val="center"/>
              <w:rPr>
                <w:rFonts w:eastAsiaTheme="minorEastAsia"/>
                <w:iCs/>
              </w:rPr>
            </w:pPr>
            <w:r w:rsidRPr="00517483">
              <w:rPr>
                <w:rFonts w:eastAsiaTheme="minorEastAsia"/>
                <w:iCs/>
              </w:rPr>
              <w:t>94 085</w:t>
            </w:r>
          </w:p>
        </w:tc>
      </w:tr>
    </w:tbl>
    <w:p w14:paraId="3488EBE7" w14:textId="77777777" w:rsidR="00761983" w:rsidRDefault="00761983" w:rsidP="009D3410">
      <w:pPr>
        <w:spacing w:line="360" w:lineRule="auto"/>
        <w:rPr>
          <w:rFonts w:eastAsiaTheme="minorEastAsia"/>
          <w:iCs/>
        </w:rPr>
      </w:pPr>
    </w:p>
    <w:p w14:paraId="03CED304" w14:textId="77777777" w:rsidR="00761983" w:rsidRPr="00517483" w:rsidRDefault="00761983" w:rsidP="009D3410">
      <w:pPr>
        <w:spacing w:line="360" w:lineRule="auto"/>
        <w:ind w:firstLine="709"/>
        <w:jc w:val="both"/>
        <w:rPr>
          <w:rFonts w:eastAsiaTheme="minorEastAsia"/>
          <w:iCs/>
        </w:rPr>
      </w:pPr>
      <w:r w:rsidRPr="00517483">
        <w:rPr>
          <w:rFonts w:eastAsiaTheme="minorEastAsia"/>
          <w:iCs/>
        </w:rPr>
        <w:t xml:space="preserve">Исходя из вышеуказанных сравнений, можно сделать вывод что победитель тендера – поставщик </w:t>
      </w:r>
      <w:r w:rsidRPr="00517483">
        <w:rPr>
          <w:iCs/>
        </w:rPr>
        <w:t>ООО «Пром-Арсенал НСК</w:t>
      </w:r>
      <w:r w:rsidRPr="00517483">
        <w:rPr>
          <w:rFonts w:eastAsiaTheme="minorEastAsia"/>
          <w:iCs/>
        </w:rPr>
        <w:t>». Закупка 207 труб с внешним диаметром 23 мм, толщиной стенкой 3 мм и длиной 1000 мм., с итоговой стоимостью 94 085 руб., сроком поставки 8 дней.</w:t>
      </w:r>
    </w:p>
    <w:p w14:paraId="3081E89E" w14:textId="77777777" w:rsidR="00761983" w:rsidRPr="005A5CBF" w:rsidRDefault="00761983" w:rsidP="009D3410">
      <w:pPr>
        <w:spacing w:line="360" w:lineRule="auto"/>
        <w:jc w:val="center"/>
        <w:rPr>
          <w:rFonts w:eastAsiaTheme="minorEastAsia"/>
        </w:rPr>
      </w:pPr>
    </w:p>
    <w:p w14:paraId="02C5B6AA" w14:textId="77777777" w:rsidR="00761983" w:rsidRPr="00A563B8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</w:p>
    <w:p w14:paraId="75FD533F" w14:textId="77777777" w:rsidR="00761983" w:rsidRPr="001852A6" w:rsidRDefault="00761983" w:rsidP="009D3410">
      <w:pPr>
        <w:spacing w:line="360" w:lineRule="auto"/>
        <w:ind w:firstLine="709"/>
        <w:rPr>
          <w:rFonts w:eastAsiaTheme="minorEastAsia"/>
        </w:rPr>
      </w:pPr>
    </w:p>
    <w:p w14:paraId="126FA0A3" w14:textId="77777777" w:rsidR="00761983" w:rsidRPr="00E14CB9" w:rsidRDefault="00761983" w:rsidP="009D3410">
      <w:pPr>
        <w:spacing w:line="360" w:lineRule="auto"/>
        <w:jc w:val="both"/>
        <w:rPr>
          <w:rFonts w:eastAsiaTheme="minorEastAsia"/>
        </w:rPr>
      </w:pPr>
    </w:p>
    <w:p w14:paraId="5F724449" w14:textId="77777777" w:rsidR="00761983" w:rsidRPr="00A43E1B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</w:p>
    <w:p w14:paraId="3DB291C4" w14:textId="77777777" w:rsidR="00761983" w:rsidRDefault="00761983" w:rsidP="009D3410">
      <w:pPr>
        <w:spacing w:line="360" w:lineRule="auto"/>
        <w:ind w:firstLine="709"/>
        <w:rPr>
          <w:rFonts w:eastAsiaTheme="minorEastAsia"/>
        </w:rPr>
      </w:pPr>
    </w:p>
    <w:p w14:paraId="068EDF9A" w14:textId="77777777" w:rsidR="00761983" w:rsidRPr="002F695B" w:rsidRDefault="00761983" w:rsidP="009D3410">
      <w:pPr>
        <w:spacing w:line="360" w:lineRule="auto"/>
        <w:ind w:firstLine="709"/>
        <w:rPr>
          <w:rFonts w:eastAsiaTheme="minorEastAsia"/>
        </w:rPr>
      </w:pPr>
    </w:p>
    <w:p w14:paraId="0E6430F3" w14:textId="71540AA8" w:rsidR="00761983" w:rsidRPr="00E11818" w:rsidRDefault="00761983" w:rsidP="009D3410">
      <w:pPr>
        <w:spacing w:line="360" w:lineRule="auto"/>
      </w:pPr>
      <w:r>
        <w:br w:type="page"/>
      </w:r>
    </w:p>
    <w:p w14:paraId="34B6873C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16" w:name="_Toc91547523"/>
      <w:bookmarkStart w:id="17" w:name="_Toc91663442"/>
      <w:r>
        <w:lastRenderedPageBreak/>
        <w:t>Деталь 048.000.004 «Штуцер»</w:t>
      </w:r>
      <w:bookmarkEnd w:id="16"/>
      <w:bookmarkEnd w:id="17"/>
    </w:p>
    <w:p w14:paraId="596EE209" w14:textId="77777777" w:rsidR="00761983" w:rsidRDefault="00761983" w:rsidP="009D3410">
      <w:pPr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9DD4941" wp14:editId="29500AC5">
            <wp:extent cx="5739908" cy="765302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дание. Штуцер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5255" cy="768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259ED" w14:textId="77777777" w:rsidR="00761983" w:rsidRDefault="00761983" w:rsidP="009D3410">
      <w:pPr>
        <w:spacing w:line="360" w:lineRule="auto"/>
        <w:jc w:val="center"/>
      </w:pPr>
      <w:r>
        <w:t xml:space="preserve">Рисунок 40 – </w:t>
      </w:r>
      <w:r w:rsidRPr="005656EE">
        <w:t>Чертеж детали 0</w:t>
      </w:r>
      <w:r>
        <w:t>48</w:t>
      </w:r>
      <w:r w:rsidRPr="005656EE">
        <w:t>.000.00</w:t>
      </w:r>
      <w:r>
        <w:t>1</w:t>
      </w:r>
      <w:r w:rsidRPr="005656EE">
        <w:t xml:space="preserve"> «</w:t>
      </w:r>
      <w:r>
        <w:t>Корпус</w:t>
      </w:r>
      <w:r w:rsidRPr="005656EE">
        <w:t>»</w:t>
      </w:r>
    </w:p>
    <w:p w14:paraId="3FA086BB" w14:textId="77777777" w:rsidR="00761983" w:rsidRDefault="00761983" w:rsidP="009D3410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2.</w:t>
      </w:r>
    </w:p>
    <w:p w14:paraId="4BF69C6A" w14:textId="77777777" w:rsidR="00A93E19" w:rsidRDefault="00A93E19" w:rsidP="009D3410">
      <w:pPr>
        <w:spacing w:line="360" w:lineRule="auto"/>
        <w:ind w:firstLine="709"/>
        <w:jc w:val="both"/>
      </w:pPr>
    </w:p>
    <w:p w14:paraId="7A7A568F" w14:textId="1464DA4A" w:rsidR="00A93E19" w:rsidRDefault="00A93E19" w:rsidP="009D3410">
      <w:pPr>
        <w:spacing w:line="360" w:lineRule="auto"/>
        <w:ind w:firstLine="709"/>
        <w:jc w:val="both"/>
      </w:pPr>
      <w:r>
        <w:rPr>
          <w:b/>
          <w:noProof/>
          <w:sz w:val="28"/>
          <w:lang w:eastAsia="ru-RU"/>
        </w:rPr>
        <w:lastRenderedPageBreak/>
        <w:drawing>
          <wp:inline distT="0" distB="0" distL="0" distR="0" wp14:anchorId="3896A45D" wp14:editId="1A3DB730">
            <wp:extent cx="5035195" cy="252000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Штуцер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519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8A0FD" w14:textId="43F7015A" w:rsidR="00A93E19" w:rsidRPr="00CA5A25" w:rsidRDefault="00A93E19" w:rsidP="009D3410">
      <w:pPr>
        <w:spacing w:line="360" w:lineRule="auto"/>
        <w:ind w:firstLine="567"/>
        <w:jc w:val="center"/>
      </w:pPr>
      <w:r>
        <w:t>Рисунок 41 – Изображение детали Штуцер в изометрии</w:t>
      </w:r>
    </w:p>
    <w:p w14:paraId="4E47C83A" w14:textId="2EBD1934" w:rsidR="00A93E19" w:rsidRDefault="00A93E19" w:rsidP="009D3410">
      <w:pPr>
        <w:spacing w:line="360" w:lineRule="auto"/>
        <w:jc w:val="center"/>
      </w:pPr>
      <w:r>
        <w:rPr>
          <w:b/>
          <w:noProof/>
          <w:sz w:val="28"/>
          <w:lang w:eastAsia="ru-RU"/>
        </w:rPr>
        <w:drawing>
          <wp:inline distT="0" distB="0" distL="0" distR="0" wp14:anchorId="1914B042" wp14:editId="5ECD4BFF">
            <wp:extent cx="5940425" cy="2421762"/>
            <wp:effectExtent l="19050" t="19050" r="22225" b="1714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аскрой 4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217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BCC085" w14:textId="4B31D24C" w:rsidR="00A93E19" w:rsidRDefault="00A93E19" w:rsidP="009D3410">
      <w:pPr>
        <w:spacing w:line="360" w:lineRule="auto"/>
        <w:jc w:val="center"/>
      </w:pPr>
      <w:r>
        <w:t>Р</w:t>
      </w:r>
      <w:r w:rsidRPr="00D952B6">
        <w:t xml:space="preserve">исунок </w:t>
      </w:r>
      <w:r>
        <w:t>4</w:t>
      </w:r>
      <w:r w:rsidRPr="00D952B6">
        <w:t>2</w:t>
      </w:r>
      <w:r>
        <w:t xml:space="preserve"> – Схема раскроя детали Штуцер</w:t>
      </w:r>
    </w:p>
    <w:p w14:paraId="515D959C" w14:textId="0E416003" w:rsidR="00A93E19" w:rsidRPr="00D952B6" w:rsidRDefault="00A93E19" w:rsidP="009D3410">
      <w:pPr>
        <w:spacing w:line="360" w:lineRule="auto"/>
        <w:jc w:val="center"/>
      </w:pPr>
      <w:r>
        <w:rPr>
          <w:b/>
          <w:noProof/>
          <w:sz w:val="28"/>
          <w:lang w:eastAsia="ru-RU"/>
        </w:rPr>
        <w:drawing>
          <wp:inline distT="0" distB="0" distL="0" distR="0" wp14:anchorId="7D0CFA80" wp14:editId="7D611AC2">
            <wp:extent cx="4156075" cy="251968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Безымянный.png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196" b="23567"/>
                    <a:stretch/>
                  </pic:blipFill>
                  <pic:spPr bwMode="auto">
                    <a:xfrm>
                      <a:off x="0" y="0"/>
                      <a:ext cx="4156075" cy="2519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B896CE" w14:textId="47330FD3" w:rsidR="00833390" w:rsidRPr="0030251E" w:rsidRDefault="00833390" w:rsidP="009D3410">
      <w:pPr>
        <w:spacing w:line="360" w:lineRule="auto"/>
        <w:jc w:val="center"/>
      </w:pPr>
      <w:r>
        <w:t>Рисунок 43</w:t>
      </w:r>
      <w:r w:rsidRPr="002812F7">
        <w:t xml:space="preserve"> </w:t>
      </w:r>
      <w:r>
        <w:t>–</w:t>
      </w:r>
      <w:r w:rsidRPr="002812F7">
        <w:t xml:space="preserve"> </w:t>
      </w:r>
      <w:r>
        <w:t>Характеристики детали, взятые из расчётов в Компас-3</w:t>
      </w:r>
      <w:r>
        <w:rPr>
          <w:lang w:val="en-US"/>
        </w:rPr>
        <w:t>D</w:t>
      </w:r>
    </w:p>
    <w:p w14:paraId="277CAA20" w14:textId="77777777" w:rsidR="00A93E19" w:rsidRDefault="00A93E19" w:rsidP="009D3410">
      <w:pPr>
        <w:spacing w:line="360" w:lineRule="auto"/>
        <w:jc w:val="center"/>
      </w:pPr>
    </w:p>
    <w:p w14:paraId="0C5D7F2A" w14:textId="1DED14AF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Потребное количество заготовок для производства деталей вычисляется как:</w:t>
      </w:r>
    </w:p>
    <w:p w14:paraId="79E42FD1" w14:textId="77777777" w:rsidR="00761983" w:rsidRPr="000B4B5A" w:rsidRDefault="00A734D6" w:rsidP="009D3410">
      <w:pPr>
        <w:spacing w:line="360" w:lineRule="auto"/>
        <w:ind w:firstLine="709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N</m:t>
            </m:r>
            <m:r>
              <w:rPr>
                <w:rFonts w:ascii="Cambria Math" w:hAnsi="Cambria Math" w:cs="Cambria Math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d</m:t>
                </m:r>
              </m:sup>
            </m:sSup>
          </m:num>
          <m:den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γ</m:t>
                </m:r>
              </m:e>
              <m:sub>
                <m:r>
                  <w:rPr>
                    <w:rFonts w:ascii="Cambria Math"/>
                  </w:rPr>
                  <m:t>сб</m:t>
                </m:r>
              </m:sub>
            </m:sSub>
            <m:r>
              <w:rPr>
                <w:rFonts w:ascii="Cambria Math"/>
              </w:rPr>
              <m:t>)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γ</m:t>
                </m:r>
              </m:e>
              <m:sub>
                <m:r>
                  <w:rPr>
                    <w:rFonts w:ascii="Cambria Math"/>
                  </w:rPr>
                  <m:t>мех</m:t>
                </m:r>
              </m:sub>
            </m:sSub>
            <m:r>
              <w:rPr>
                <w:rFonts w:ascii="Cambria Math"/>
              </w:rPr>
              <m:t>)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γ</m:t>
                </m:r>
              </m:e>
              <m:sub>
                <m:r>
                  <w:rPr>
                    <w:rFonts w:ascii="Cambria Math"/>
                  </w:rPr>
                  <m:t>изг</m:t>
                </m:r>
              </m:sub>
            </m:sSub>
            <m:r>
              <w:rPr>
                <w:rFonts w:ascii="Cambria Math"/>
              </w:rPr>
              <m:t>)</m:t>
            </m:r>
          </m:den>
        </m:f>
        <m:r>
          <w:rPr>
            <w:rFonts w:ascii="Cambria Math"/>
          </w:rPr>
          <m:t>,</m:t>
        </m:r>
      </m:oMath>
      <w:r w:rsidR="00761983" w:rsidRPr="000B4B5A">
        <w:t xml:space="preserve"> </w:t>
      </w:r>
      <w:r w:rsidR="00761983" w:rsidRPr="000B4B5A">
        <w:br/>
        <w:t xml:space="preserve">где </w:t>
      </w:r>
      <w:r w:rsidR="00761983" w:rsidRPr="000B4B5A">
        <w:rPr>
          <w:lang w:val="en-US"/>
        </w:rPr>
        <w:t>N</w:t>
      </w:r>
      <w:r w:rsidR="00761983" w:rsidRPr="000B4B5A">
        <w:t xml:space="preserve"> – необходимое количество деталей,</w:t>
      </w:r>
      <w:r w:rsidR="00761983" w:rsidRPr="000B4B5A">
        <w:br/>
      </w:r>
      <w:r w:rsidR="00761983" w:rsidRPr="000B4B5A">
        <w:rPr>
          <w:lang w:val="en-US"/>
        </w:rPr>
        <w:t>n</w:t>
      </w:r>
      <w:r w:rsidR="00761983" w:rsidRPr="000B4B5A">
        <w:rPr>
          <w:vertAlign w:val="superscript"/>
          <w:lang w:val="en-US"/>
        </w:rPr>
        <w:t>d</w:t>
      </w:r>
      <w:r w:rsidR="00761983" w:rsidRPr="000B4B5A">
        <w:t xml:space="preserve"> – количество деталей на одно изделие,</w:t>
      </w:r>
      <w:r w:rsidR="00761983" w:rsidRPr="000B4B5A">
        <w:br/>
        <w:t>γ</w:t>
      </w:r>
      <w:r w:rsidR="00761983" w:rsidRPr="000B4B5A">
        <w:rPr>
          <w:vertAlign w:val="subscript"/>
        </w:rPr>
        <w:t>сб</w:t>
      </w:r>
      <w:r w:rsidR="00761983" w:rsidRPr="000B4B5A">
        <w:t>, γ</w:t>
      </w:r>
      <w:r w:rsidR="00761983" w:rsidRPr="000B4B5A">
        <w:rPr>
          <w:vertAlign w:val="subscript"/>
        </w:rPr>
        <w:t>мех</w:t>
      </w:r>
      <w:r w:rsidR="00761983" w:rsidRPr="000B4B5A">
        <w:t>, γ</w:t>
      </w:r>
      <w:r w:rsidR="00761983" w:rsidRPr="000B4B5A">
        <w:rPr>
          <w:vertAlign w:val="subscript"/>
        </w:rPr>
        <w:t>изг</w:t>
      </w:r>
      <w:r w:rsidR="00761983" w:rsidRPr="000B4B5A">
        <w:t>, – коэффициенты потерь на сборочном этапе, при механической обработке и при изготовлении изделия соответственно.</w:t>
      </w:r>
    </w:p>
    <w:p w14:paraId="420B62A8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γ</w:t>
      </w:r>
      <w:r w:rsidRPr="000B4B5A">
        <w:rPr>
          <w:vertAlign w:val="subscript"/>
        </w:rPr>
        <w:t>изг</w:t>
      </w:r>
      <w:r w:rsidRPr="000B4B5A">
        <w:t xml:space="preserve"> = 0, так как, заготовительная стадия отсутствует.</w:t>
      </w:r>
    </w:p>
    <w:p w14:paraId="49D49914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γ</w:t>
      </w:r>
      <w:r w:rsidRPr="000B4B5A">
        <w:rPr>
          <w:vertAlign w:val="subscript"/>
        </w:rPr>
        <w:t xml:space="preserve">мех </w:t>
      </w:r>
      <w:r w:rsidRPr="000B4B5A">
        <w:t>= 0</w:t>
      </w:r>
      <w:r>
        <w:t>,</w:t>
      </w:r>
      <w:r w:rsidRPr="000B4B5A">
        <w:t>02</w:t>
      </w:r>
      <w:r w:rsidRPr="000B4B5A">
        <w:rPr>
          <w:vertAlign w:val="subscript"/>
        </w:rPr>
        <w:t>,</w:t>
      </w:r>
      <w:r w:rsidRPr="000B4B5A">
        <w:t xml:space="preserve"> γ</w:t>
      </w:r>
      <w:r w:rsidRPr="000B4B5A">
        <w:rPr>
          <w:vertAlign w:val="subscript"/>
        </w:rPr>
        <w:t>сб</w:t>
      </w:r>
      <w:r w:rsidRPr="000B4B5A">
        <w:t xml:space="preserve"> = 0</w:t>
      </w:r>
      <w:r>
        <w:t>,</w:t>
      </w:r>
      <w:r w:rsidRPr="000B4B5A">
        <w:t>05 – по заданию.</w:t>
      </w:r>
    </w:p>
    <w:p w14:paraId="7C016A21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 xml:space="preserve">Таким образом, потребное количество заготовок для производства деталей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100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02)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05)</m:t>
            </m:r>
          </m:den>
        </m:f>
        <m:r>
          <w:rPr>
            <w:rFonts w:ascii="Cambria Math"/>
          </w:rPr>
          <m:t>=2363.05</m:t>
        </m:r>
        <m:r>
          <w:rPr>
            <w:rFonts w:ascii="Cambria Math"/>
          </w:rPr>
          <m:t>≈</m:t>
        </m:r>
        <m:r>
          <w:rPr>
            <w:rFonts w:ascii="Cambria Math"/>
          </w:rPr>
          <m:t>2364</m:t>
        </m:r>
        <m:r>
          <w:rPr>
            <w:rFonts w:ascii="Cambria Math"/>
          </w:rPr>
          <m:t>шт</m:t>
        </m:r>
        <m:r>
          <w:rPr>
            <w:rFonts w:ascii="Cambria Math"/>
          </w:rPr>
          <m:t>.</m:t>
        </m:r>
      </m:oMath>
    </w:p>
    <w:p w14:paraId="5D517A55" w14:textId="6051FAA6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Масса детали была взята из расчёта программы Компас-3</w:t>
      </w:r>
      <w:r w:rsidRPr="000B4B5A">
        <w:rPr>
          <w:lang w:val="en-US"/>
        </w:rPr>
        <w:t>D</w:t>
      </w:r>
      <w:r w:rsidRPr="000B4B5A">
        <w:t xml:space="preserve"> (рисунок </w:t>
      </w:r>
      <w:r w:rsidR="00833390">
        <w:t>4</w:t>
      </w:r>
      <w:r w:rsidRPr="000B4B5A">
        <w:t xml:space="preserve">3) по созданной модели (рисунок </w:t>
      </w:r>
      <w:r w:rsidR="00833390">
        <w:t>4</w:t>
      </w:r>
      <w:r w:rsidRPr="000B4B5A">
        <w:t>1):</w:t>
      </w:r>
    </w:p>
    <w:p w14:paraId="19CF02F2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дет</m:t>
            </m:r>
          </m:sub>
        </m:sSub>
        <m:r>
          <w:rPr>
            <w:rFonts w:ascii="Cambria Math"/>
          </w:rPr>
          <m:t xml:space="preserve">=15.305 </m:t>
        </m:r>
        <m:r>
          <w:rPr>
            <w:rFonts w:ascii="Cambria Math"/>
          </w:rPr>
          <m:t>г</m:t>
        </m:r>
      </m:oMath>
      <w:r w:rsidR="00761983">
        <w:rPr>
          <w:rFonts w:eastAsiaTheme="minorEastAsia"/>
        </w:rPr>
        <w:t xml:space="preserve"> </w:t>
      </w:r>
    </w:p>
    <w:p w14:paraId="35B0BF41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 xml:space="preserve">Масса заготовки вычисляется как: </w:t>
      </w:r>
      <w:r w:rsidRPr="000B4B5A">
        <w:rPr>
          <w:position w:val="-14"/>
        </w:rPr>
        <w:object w:dxaOrig="2620" w:dyaOrig="400" w14:anchorId="4A28E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.55pt" o:ole="">
            <v:imagedata r:id="rId51" o:title=""/>
          </v:shape>
          <o:OLEObject Type="Embed" ProgID="Equation.DSMT4" ShapeID="_x0000_i1025" DrawAspect="Content" ObjectID="_1702577987" r:id="rId52"/>
        </w:object>
      </w:r>
      <w:r w:rsidRPr="000B4B5A">
        <w:t xml:space="preserve"> где </w:t>
      </w:r>
      <w:r w:rsidRPr="000B4B5A">
        <w:rPr>
          <w:lang w:val="en-US"/>
        </w:rPr>
        <w:t>l</w:t>
      </w:r>
      <w:r w:rsidRPr="000B4B5A">
        <w:t xml:space="preserve"> – длина штуцера, </w:t>
      </w:r>
      <w:r w:rsidRPr="000B4B5A">
        <w:rPr>
          <w:lang w:val="en-US"/>
        </w:rPr>
        <w:t>z</w:t>
      </w:r>
      <w:r w:rsidRPr="000B4B5A">
        <w:rPr>
          <w:vertAlign w:val="subscript"/>
        </w:rPr>
        <w:t>пр</w:t>
      </w:r>
      <w:r w:rsidRPr="000B4B5A">
        <w:t xml:space="preserve"> = 1 мм – припуск.</w:t>
      </w:r>
    </w:p>
    <w:p w14:paraId="58A5E313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Таким образом, масса заготовки:</w:t>
      </w:r>
    </w:p>
    <w:p w14:paraId="6F052E29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заг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нрм</m:t>
            </m:r>
          </m:sub>
        </m:sSub>
        <m:r>
          <w:rPr>
            <w:rFonts w:ascii="Cambria Math"/>
          </w:rPr>
          <m:t>=π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7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(40+2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)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0.007920</m:t>
        </m:r>
        <m:r>
          <w:rPr>
            <w:rFonts w:ascii="Cambria Math"/>
          </w:rPr>
          <m:t>≈</m:t>
        </m:r>
        <m:r>
          <w:rPr>
            <w:rFonts w:ascii="Cambria Math"/>
          </w:rPr>
          <m:t xml:space="preserve">58,78 </m:t>
        </m:r>
        <m:r>
          <w:rPr>
            <w:rFonts w:ascii="Cambria Math"/>
          </w:rPr>
          <m:t>г</m:t>
        </m:r>
      </m:oMath>
      <w:r w:rsidR="00761983">
        <w:rPr>
          <w:rFonts w:eastAsiaTheme="minorEastAsia"/>
        </w:rPr>
        <w:t xml:space="preserve"> </w:t>
      </w:r>
    </w:p>
    <w:p w14:paraId="34C8C811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Коэффициенты использования материала (КИМ) и заготовки (КИЗ):</w:t>
      </w:r>
    </w:p>
    <w:p w14:paraId="15B000AE" w14:textId="77777777" w:rsidR="00761983" w:rsidRPr="000B4B5A" w:rsidRDefault="00761983" w:rsidP="009D3410">
      <w:pPr>
        <w:spacing w:line="360" w:lineRule="auto"/>
        <w:ind w:firstLine="709"/>
        <w:jc w:val="both"/>
      </w:pPr>
      <m:oMath>
        <m:r>
          <w:rPr>
            <w:rFonts w:ascii="Cambria Math"/>
          </w:rPr>
          <m:t>КИМ</m:t>
        </m:r>
        <m:r>
          <w:rPr>
            <w:rFonts w:ascii="Cambria Math"/>
          </w:rPr>
          <m:t>=</m:t>
        </m:r>
        <m:r>
          <w:rPr>
            <w:rFonts w:ascii="Cambria Math"/>
          </w:rPr>
          <m:t>КИЗ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де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заг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5.305</m:t>
            </m:r>
          </m:num>
          <m:den>
            <m:r>
              <w:rPr>
                <w:rFonts w:ascii="Cambria Math"/>
              </w:rPr>
              <m:t>58.78</m:t>
            </m:r>
          </m:den>
        </m:f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00%</m:t>
        </m:r>
        <m:r>
          <w:rPr>
            <w:rFonts w:ascii="Cambria Math"/>
          </w:rPr>
          <m:t>≈</m:t>
        </m:r>
        <m:r>
          <w:rPr>
            <w:rFonts w:ascii="Cambria Math"/>
          </w:rPr>
          <m:t>26%</m:t>
        </m:r>
      </m:oMath>
      <w:r>
        <w:rPr>
          <w:rFonts w:eastAsiaTheme="minorEastAsia"/>
        </w:rPr>
        <w:t xml:space="preserve"> </w:t>
      </w:r>
    </w:p>
    <w:p w14:paraId="1C16D826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 xml:space="preserve">Потребное для производства количество материалов вычисляется как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КИМ</m:t>
            </m:r>
            <m: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</w:rPr>
                  <m:t>р</m:t>
                </m:r>
              </m:sub>
            </m:sSub>
          </m:den>
        </m:f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дет</m:t>
            </m:r>
          </m:sub>
        </m:sSub>
      </m:oMath>
      <w:r w:rsidRPr="000B4B5A">
        <w:t xml:space="preserve"> (в единицах массы) ил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L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заг</m:t>
            </m:r>
          </m:sub>
        </m:sSub>
        <m:r>
          <w:rPr>
            <w:rFonts w:ascii="Cambria Math"/>
          </w:rPr>
          <m:t>+0.5)</m:t>
        </m:r>
      </m:oMath>
      <w:r w:rsidRPr="000B4B5A">
        <w:t xml:space="preserve"> (в единицах длины).</w:t>
      </w:r>
    </w:p>
    <w:p w14:paraId="336EE17A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Минимальные и максимальные отходы, получаемые при производстве:</w:t>
      </w:r>
    </w:p>
    <w:p w14:paraId="3FCCDD96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rPr>
          <w:position w:val="-14"/>
        </w:rPr>
        <w:object w:dxaOrig="2900" w:dyaOrig="400" w14:anchorId="1D4FEB27">
          <v:shape id="_x0000_i1026" type="#_x0000_t75" style="width:174.85pt;height:25.7pt" o:ole="">
            <v:imagedata r:id="rId53" o:title=""/>
          </v:shape>
          <o:OLEObject Type="Embed" ProgID="Equation.DSMT4" ShapeID="_x0000_i1026" DrawAspect="Content" ObjectID="_1702577988" r:id="rId54"/>
        </w:object>
      </w:r>
      <w:r w:rsidRPr="000B4B5A">
        <w:t xml:space="preserve"> и </w:t>
      </w:r>
      <w:r w:rsidRPr="000B4B5A">
        <w:rPr>
          <w:position w:val="-14"/>
        </w:rPr>
        <w:object w:dxaOrig="2960" w:dyaOrig="400" w14:anchorId="1DFCE8B3">
          <v:shape id="_x0000_i1027" type="#_x0000_t75" style="width:180pt;height:25.7pt" o:ole="">
            <v:imagedata r:id="rId55" o:title=""/>
          </v:shape>
          <o:OLEObject Type="Embed" ProgID="Equation.DSMT4" ShapeID="_x0000_i1027" DrawAspect="Content" ObjectID="_1702577989" r:id="rId56"/>
        </w:object>
      </w:r>
      <w:r w:rsidRPr="000B4B5A">
        <w:t xml:space="preserve"> соответственно.</w:t>
      </w:r>
    </w:p>
    <w:p w14:paraId="315D9C49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lastRenderedPageBreak/>
        <w:t xml:space="preserve">Коэффициент раскроя вычисляется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р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рт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пр</m:t>
                </m:r>
              </m:sub>
            </m:sSub>
          </m:den>
        </m:f>
        <m:r>
          <w:rPr>
            <w:rFonts w:ascii="Cambria Math"/>
          </w:rPr>
          <m:t>,</m:t>
        </m:r>
      </m:oMath>
      <w:r w:rsidRPr="000B4B5A">
        <w:t xml:space="preserve">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рт</m:t>
            </m:r>
          </m:sub>
        </m:sSub>
        <m:r>
          <w:rPr>
            <w:rFonts w:asci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</w:rPr>
                      <m:t>заг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0B4B5A">
        <w:t xml:space="preserve">- количество заготовок на пруток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пр</m:t>
            </m:r>
          </m:sub>
        </m:sSub>
      </m:oMath>
      <w:r w:rsidRPr="000B4B5A">
        <w:t xml:space="preserve"> - длина прутка материала.</w:t>
      </w:r>
    </w:p>
    <w:p w14:paraId="6F41595C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У поставщиков есть 2 различных длинны прутков – 1000 мм и 2000 мм. Для каждого варианта рассчитаем коэффициенты раскроя, потребную массу материала и отходы.</w:t>
      </w:r>
    </w:p>
    <w:p w14:paraId="390E0B25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1) Длина прутка 1м = 1000мм</w:t>
      </w:r>
    </w:p>
    <w:p w14:paraId="6ACE537F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000</m:t>
                </m:r>
              </m:num>
              <m:den>
                <m:r>
                  <w:rPr>
                    <w:rFonts w:ascii="Cambria Math"/>
                  </w:rPr>
                  <m:t>42+5</m:t>
                </m:r>
              </m:den>
            </m:f>
          </m:e>
        </m:d>
        <m:r>
          <w:rPr>
            <w:rFonts w:ascii="Cambria Math"/>
          </w:rPr>
          <m:t>=21,</m:t>
        </m:r>
      </m:oMath>
      <w:r w:rsidR="00761983" w:rsidRPr="000B4B5A">
        <w:t xml:space="preserve"> тогд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р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1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2</m:t>
            </m:r>
          </m:num>
          <m:den>
            <m:r>
              <w:rPr>
                <w:rFonts w:ascii="Cambria Math"/>
              </w:rPr>
              <m:t>1000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.88.</m:t>
        </m:r>
      </m:oMath>
    </w:p>
    <w:p w14:paraId="08660CCD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0.26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0.88</m:t>
            </m:r>
          </m:den>
        </m:f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2364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5.305</m:t>
        </m:r>
        <m:r>
          <w:rPr>
            <w:rFonts w:ascii="Cambria Math"/>
          </w:rPr>
          <m:t>≈</m:t>
        </m:r>
        <m:r>
          <w:rPr>
            <w:rFonts w:ascii="Cambria Math"/>
          </w:rPr>
          <m:t>158133.82</m:t>
        </m:r>
        <m:r>
          <w:rPr>
            <w:rFonts w:ascii="Cambria Math"/>
          </w:rPr>
          <m:t>г≈</m:t>
        </m:r>
        <m:r>
          <w:rPr>
            <w:rFonts w:ascii="Cambria Math"/>
          </w:rPr>
          <m:t xml:space="preserve">158.1 </m:t>
        </m:r>
        <m:r>
          <w:rPr>
            <w:rFonts w:ascii="Cambria Math"/>
          </w:rPr>
          <m:t>кг</m:t>
        </m:r>
      </m:oMath>
      <w:r w:rsidR="00761983">
        <w:rPr>
          <w:rFonts w:eastAsiaTheme="minorEastAsia"/>
        </w:rPr>
        <w:t xml:space="preserve"> </w:t>
      </w:r>
    </w:p>
    <w:p w14:paraId="4E05CA0C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L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2364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(4.2+0.5)=11110.8</m:t>
        </m:r>
        <m:r>
          <w:rPr>
            <w:rFonts w:ascii="Cambria Math"/>
          </w:rPr>
          <m:t>см≈</m:t>
        </m:r>
        <m:r>
          <w:rPr>
            <w:rFonts w:ascii="Cambria Math"/>
          </w:rPr>
          <m:t xml:space="preserve">111,1 </m:t>
        </m:r>
        <m:r>
          <w:rPr>
            <w:rFonts w:ascii="Cambria Math"/>
          </w:rPr>
          <m:t>м</m:t>
        </m:r>
      </m:oMath>
      <w:r w:rsidR="00761983">
        <w:rPr>
          <w:rFonts w:eastAsiaTheme="minorEastAsia"/>
        </w:rPr>
        <w:t xml:space="preserve"> </w:t>
      </w:r>
    </w:p>
    <w:p w14:paraId="4F250354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rPr>
          <w:position w:val="-12"/>
        </w:rPr>
        <w:object w:dxaOrig="5520" w:dyaOrig="360" w14:anchorId="0A77D0FB">
          <v:shape id="_x0000_i1028" type="#_x0000_t75" style="width:334.3pt;height:20.55pt" o:ole="">
            <v:imagedata r:id="rId57" o:title=""/>
          </v:shape>
          <o:OLEObject Type="Embed" ProgID="Equation.DSMT4" ShapeID="_x0000_i1028" DrawAspect="Content" ObjectID="_1702577990" r:id="rId58"/>
        </w:object>
      </w:r>
    </w:p>
    <w:p w14:paraId="59FD869B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rPr>
          <w:position w:val="-12"/>
        </w:rPr>
        <w:object w:dxaOrig="6060" w:dyaOrig="360" w14:anchorId="3198D845">
          <v:shape id="_x0000_i1029" type="#_x0000_t75" style="width:365.15pt;height:20.55pt" o:ole="">
            <v:imagedata r:id="rId59" o:title=""/>
          </v:shape>
          <o:OLEObject Type="Embed" ProgID="Equation.DSMT4" ShapeID="_x0000_i1029" DrawAspect="Content" ObjectID="_1702577991" r:id="rId60"/>
        </w:object>
      </w:r>
    </w:p>
    <w:p w14:paraId="6E21C105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Для производства нужного количества изделий понадобится</w:t>
      </w:r>
    </w:p>
    <w:p w14:paraId="1FF6DF6B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  <m:sup>
            <m:r>
              <w:rPr>
                <w:rFonts w:ascii="Cambria Math"/>
              </w:rPr>
              <m:t>закуп</m:t>
            </m:r>
          </m:sup>
        </m:sSubSup>
        <m:r>
          <w:rPr>
            <w:rFonts w:ascii="Cambria Math"/>
          </w:rPr>
          <m:t>=Mo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/>
          </w:rPr>
          <m:t>=Mo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64</m:t>
                </m:r>
              </m:num>
              <m:den>
                <m:r>
                  <w:rPr>
                    <w:rFonts w:ascii="Cambria Math"/>
                  </w:rPr>
                  <m:t>21</m:t>
                </m:r>
              </m:den>
            </m:f>
          </m:e>
        </m:d>
        <m:r>
          <w:rPr>
            <w:rFonts w:ascii="Cambria Math"/>
          </w:rPr>
          <m:t>=113</m:t>
        </m:r>
      </m:oMath>
      <w:r w:rsidR="00761983" w:rsidRPr="000B4B5A">
        <w:t xml:space="preserve"> прутков длинной 1м.</w:t>
      </w:r>
    </w:p>
    <w:p w14:paraId="5CE5D66C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На остаток можно было бы произвести еще</w:t>
      </w:r>
    </w:p>
    <w:p w14:paraId="785FE32B" w14:textId="77777777" w:rsidR="00761983" w:rsidRDefault="00A734D6" w:rsidP="009D3410">
      <w:pPr>
        <w:spacing w:line="360" w:lineRule="auto"/>
        <w:ind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  <m:sup>
            <m:r>
              <w:rPr>
                <w:rFonts w:ascii="Cambria Math"/>
              </w:rPr>
              <m:t>потр</m:t>
            </m:r>
          </m:sup>
        </m:sSubSup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тор</m:t>
            </m:r>
          </m:sup>
        </m:sSup>
        <m:r>
          <w:rPr>
            <w:rFonts w:ascii="Cambria Math"/>
          </w:rPr>
          <m:t>=113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21</m:t>
        </m:r>
        <m:r>
          <w:rPr>
            <w:rFonts w:ascii="Cambria Math"/>
          </w:rPr>
          <m:t>-</m:t>
        </m:r>
        <m:r>
          <w:rPr>
            <w:rFonts w:ascii="Cambria Math"/>
          </w:rPr>
          <m:t>2364=9</m:t>
        </m:r>
      </m:oMath>
      <w:r w:rsidR="00761983" w:rsidRPr="000B4B5A">
        <w:t xml:space="preserve"> таких штуцеров.</w:t>
      </w:r>
    </w:p>
    <w:p w14:paraId="119AE515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2) Длина прутка 2м = 2000мм</w:t>
      </w:r>
    </w:p>
    <w:p w14:paraId="7E52FEDD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000</m:t>
                </m:r>
              </m:num>
              <m:den>
                <m:r>
                  <w:rPr>
                    <w:rFonts w:ascii="Cambria Math"/>
                  </w:rPr>
                  <m:t>42+5</m:t>
                </m:r>
              </m:den>
            </m:f>
          </m:e>
        </m:d>
        <m:r>
          <w:rPr>
            <w:rFonts w:ascii="Cambria Math"/>
          </w:rPr>
          <m:t>=42,</m:t>
        </m:r>
      </m:oMath>
      <w:r w:rsidR="00761983" w:rsidRPr="000B4B5A">
        <w:t xml:space="preserve"> тогда</w:t>
      </w:r>
      <w:r w:rsidR="0076198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р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2</m:t>
            </m:r>
          </m:num>
          <m:den>
            <m:r>
              <w:rPr>
                <w:rFonts w:ascii="Cambria Math"/>
              </w:rPr>
              <m:t>2000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.88.</m:t>
        </m:r>
      </m:oMath>
    </w:p>
    <w:p w14:paraId="510852E1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0.26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0.88</m:t>
            </m:r>
          </m:den>
        </m:f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2364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5.305</m:t>
        </m:r>
        <m:r>
          <w:rPr>
            <w:rFonts w:ascii="Cambria Math"/>
          </w:rPr>
          <m:t>≈</m:t>
        </m:r>
        <m:r>
          <w:rPr>
            <w:rFonts w:ascii="Cambria Math"/>
          </w:rPr>
          <m:t>158133.82</m:t>
        </m:r>
        <m:r>
          <w:rPr>
            <w:rFonts w:ascii="Cambria Math"/>
          </w:rPr>
          <m:t>г≈</m:t>
        </m:r>
        <m:r>
          <w:rPr>
            <w:rFonts w:ascii="Cambria Math"/>
          </w:rPr>
          <m:t xml:space="preserve">158.1 </m:t>
        </m:r>
        <m:r>
          <w:rPr>
            <w:rFonts w:ascii="Cambria Math"/>
          </w:rPr>
          <m:t>кг</m:t>
        </m:r>
      </m:oMath>
      <w:r w:rsidR="00761983">
        <w:rPr>
          <w:rFonts w:eastAsiaTheme="minorEastAsia"/>
        </w:rPr>
        <w:t xml:space="preserve"> </w:t>
      </w:r>
    </w:p>
    <w:p w14:paraId="47605F79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L</m:t>
            </m:r>
          </m:e>
          <m:sup>
            <m:r>
              <w:rPr>
                <w:rFonts w:ascii="Cambria Math"/>
              </w:rPr>
              <m:t>потр</m:t>
            </m:r>
          </m:sup>
        </m:sSup>
        <m:r>
          <w:rPr>
            <w:rFonts w:ascii="Cambria Math"/>
          </w:rPr>
          <m:t>=2364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(4.2+0.5)=11110.8</m:t>
        </m:r>
        <m:r>
          <w:rPr>
            <w:rFonts w:ascii="Cambria Math"/>
          </w:rPr>
          <m:t>см≈</m:t>
        </m:r>
        <m:r>
          <w:rPr>
            <w:rFonts w:ascii="Cambria Math"/>
          </w:rPr>
          <m:t xml:space="preserve">111,1 </m:t>
        </m:r>
        <m:r>
          <w:rPr>
            <w:rFonts w:ascii="Cambria Math"/>
          </w:rPr>
          <m:t>м</m:t>
        </m:r>
      </m:oMath>
      <w:r w:rsidR="00761983">
        <w:rPr>
          <w:rFonts w:eastAsiaTheme="minorEastAsia"/>
        </w:rPr>
        <w:t xml:space="preserve"> </w:t>
      </w:r>
    </w:p>
    <w:p w14:paraId="573B87B6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rPr>
          <w:position w:val="-12"/>
        </w:rPr>
        <w:object w:dxaOrig="5520" w:dyaOrig="360" w14:anchorId="4FAD938D">
          <v:shape id="_x0000_i1030" type="#_x0000_t75" style="width:334.3pt;height:20.55pt" o:ole="">
            <v:imagedata r:id="rId57" o:title=""/>
          </v:shape>
          <o:OLEObject Type="Embed" ProgID="Equation.DSMT4" ShapeID="_x0000_i1030" DrawAspect="Content" ObjectID="_1702577992" r:id="rId61"/>
        </w:object>
      </w:r>
    </w:p>
    <w:p w14:paraId="21D23A65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rPr>
          <w:position w:val="-12"/>
        </w:rPr>
        <w:object w:dxaOrig="6060" w:dyaOrig="360" w14:anchorId="510262CF">
          <v:shape id="_x0000_i1031" type="#_x0000_t75" style="width:365.15pt;height:20.55pt" o:ole="">
            <v:imagedata r:id="rId59" o:title=""/>
          </v:shape>
          <o:OLEObject Type="Embed" ProgID="Equation.DSMT4" ShapeID="_x0000_i1031" DrawAspect="Content" ObjectID="_1702577993" r:id="rId62"/>
        </w:object>
      </w:r>
    </w:p>
    <w:p w14:paraId="1916F00A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t>Для производства нужного количества изделий понадобится</w:t>
      </w:r>
    </w:p>
    <w:p w14:paraId="20035DB7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  <m:sup>
            <m:r>
              <w:rPr>
                <w:rFonts w:ascii="Cambria Math"/>
              </w:rPr>
              <m:t>закуп</m:t>
            </m:r>
          </m:sup>
        </m:sSubSup>
        <m:r>
          <w:rPr>
            <w:rFonts w:ascii="Cambria Math"/>
          </w:rPr>
          <m:t>=Mo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/>
          </w:rPr>
          <m:t>=Mo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64</m:t>
                </m:r>
              </m:num>
              <m:den>
                <m:r>
                  <w:rPr>
                    <w:rFonts w:ascii="Cambria Math"/>
                  </w:rPr>
                  <m:t>42</m:t>
                </m:r>
              </m:den>
            </m:f>
          </m:e>
        </m:d>
        <m:r>
          <w:rPr>
            <w:rFonts w:ascii="Cambria Math"/>
          </w:rPr>
          <m:t>=57</m:t>
        </m:r>
      </m:oMath>
      <w:r w:rsidR="00761983" w:rsidRPr="000B4B5A">
        <w:t xml:space="preserve"> прутков длиной 1м.</w:t>
      </w:r>
    </w:p>
    <w:p w14:paraId="3C2F0428" w14:textId="77777777" w:rsidR="00761983" w:rsidRPr="000B4B5A" w:rsidRDefault="00761983" w:rsidP="009D3410">
      <w:pPr>
        <w:spacing w:line="360" w:lineRule="auto"/>
        <w:ind w:firstLine="709"/>
        <w:jc w:val="both"/>
      </w:pPr>
      <w:r w:rsidRPr="000B4B5A">
        <w:lastRenderedPageBreak/>
        <w:t>На остаток можно было бы произвести еще</w:t>
      </w:r>
    </w:p>
    <w:p w14:paraId="72BF41BA" w14:textId="77777777" w:rsidR="00761983" w:rsidRPr="000B4B5A" w:rsidRDefault="00A734D6" w:rsidP="009D3410">
      <w:pPr>
        <w:spacing w:line="360" w:lineRule="auto"/>
        <w:ind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  <m:sup>
            <m:r>
              <w:rPr>
                <w:rFonts w:ascii="Cambria Math"/>
              </w:rPr>
              <m:t>потр</m:t>
            </m:r>
          </m:sup>
        </m:sSubSup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птор</m:t>
            </m:r>
          </m:sup>
        </m:sSup>
        <m:r>
          <w:rPr>
            <w:rFonts w:ascii="Cambria Math"/>
          </w:rPr>
          <m:t>=57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42</m:t>
        </m:r>
        <m:r>
          <w:rPr>
            <w:rFonts w:ascii="Cambria Math"/>
          </w:rPr>
          <m:t>-</m:t>
        </m:r>
        <m:r>
          <w:rPr>
            <w:rFonts w:ascii="Cambria Math"/>
          </w:rPr>
          <m:t>2364=30</m:t>
        </m:r>
      </m:oMath>
      <w:r w:rsidR="00761983" w:rsidRPr="000B4B5A">
        <w:t xml:space="preserve"> таких штуцеров.</w:t>
      </w:r>
    </w:p>
    <w:p w14:paraId="2E497C8D" w14:textId="77777777" w:rsidR="00761983" w:rsidRDefault="00761983" w:rsidP="009D3410">
      <w:pPr>
        <w:spacing w:line="360" w:lineRule="auto"/>
        <w:ind w:firstLine="709"/>
        <w:jc w:val="both"/>
      </w:pPr>
      <w:r w:rsidRPr="000B4B5A">
        <w:t>Следовательно, стоит заказывать прутки длиной 1 м, так как неиспользованного материала (остатков) будет меньше.</w:t>
      </w:r>
    </w:p>
    <w:p w14:paraId="543BE9FD" w14:textId="77777777" w:rsidR="00761983" w:rsidRDefault="00761983" w:rsidP="009D3410">
      <w:pPr>
        <w:spacing w:line="360" w:lineRule="auto"/>
        <w:ind w:firstLine="709"/>
        <w:jc w:val="both"/>
      </w:pPr>
      <w:r>
        <w:t xml:space="preserve">Выбор поставщика: </w:t>
      </w:r>
    </w:p>
    <w:p w14:paraId="198C74AA" w14:textId="063D8140" w:rsidR="00761983" w:rsidRPr="00BD798A" w:rsidRDefault="00761983" w:rsidP="009D3410">
      <w:pPr>
        <w:spacing w:line="360" w:lineRule="auto"/>
        <w:ind w:firstLine="709"/>
        <w:jc w:val="both"/>
        <w:rPr>
          <w:noProof/>
          <w:lang w:eastAsia="ru-RU"/>
        </w:rPr>
      </w:pPr>
      <w:r w:rsidRPr="006B2DBC">
        <w:t>1</w:t>
      </w:r>
      <w:r>
        <w:t>)</w:t>
      </w:r>
      <w:r w:rsidRPr="006B2DBC">
        <w:t xml:space="preserve"> </w:t>
      </w:r>
      <w:r>
        <w:t>«</w:t>
      </w:r>
      <w:r w:rsidRPr="006B2DBC">
        <w:t>БСМ – Металл</w:t>
      </w:r>
      <w:r>
        <w:t>», г.</w:t>
      </w:r>
      <w:r w:rsidRPr="006B2DBC">
        <w:t xml:space="preserve"> Новосибирск</w:t>
      </w:r>
      <w:r w:rsidR="000344A8" w:rsidRPr="00BD798A">
        <w:t xml:space="preserve"> [</w:t>
      </w:r>
      <w:r w:rsidR="00401414" w:rsidRPr="00401414">
        <w:t>13</w:t>
      </w:r>
      <w:r w:rsidR="000344A8" w:rsidRPr="00BD798A">
        <w:t>].</w:t>
      </w:r>
    </w:p>
    <w:p w14:paraId="3C646ADC" w14:textId="77777777" w:rsidR="00761983" w:rsidRPr="00951057" w:rsidRDefault="00761983" w:rsidP="009D3410">
      <w:pPr>
        <w:spacing w:line="36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7EB9FE54" wp14:editId="405EE9C1">
            <wp:extent cx="5793828" cy="28800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1" t="9510"/>
                    <a:stretch/>
                  </pic:blipFill>
                  <pic:spPr bwMode="auto">
                    <a:xfrm>
                      <a:off x="0" y="0"/>
                      <a:ext cx="5793828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64503D" w14:textId="235EC9BE" w:rsidR="00761983" w:rsidRPr="00FF7D4C" w:rsidRDefault="00761983" w:rsidP="009D3410">
      <w:pPr>
        <w:spacing w:line="360" w:lineRule="auto"/>
        <w:ind w:firstLine="709"/>
        <w:jc w:val="center"/>
        <w:rPr>
          <w:szCs w:val="28"/>
        </w:rPr>
      </w:pPr>
      <w:r>
        <w:t xml:space="preserve">Рисунок </w:t>
      </w:r>
      <w:r w:rsidR="009A4B40">
        <w:t>44</w:t>
      </w:r>
      <w:r>
        <w:t xml:space="preserve"> </w:t>
      </w:r>
      <w:r>
        <w:rPr>
          <w:szCs w:val="28"/>
        </w:rPr>
        <w:t>– Круг стальной 15 мм от поставщика «БСМ-Металл»</w:t>
      </w:r>
    </w:p>
    <w:p w14:paraId="6A671796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 xml:space="preserve">Стоимость 158.1 кг материала обойдётся в </w:t>
      </w:r>
      <w:r>
        <w:t>158,1·274 = 43319,4 руб.</w:t>
      </w:r>
      <w:r w:rsidRPr="00C71B70">
        <w:t xml:space="preserve"> </w:t>
      </w:r>
    </w:p>
    <w:p w14:paraId="1000D732" w14:textId="77777777" w:rsidR="00761983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Доставка: ПЭК</w:t>
      </w:r>
    </w:p>
    <w:p w14:paraId="0B4C5CC1" w14:textId="77777777" w:rsidR="00761983" w:rsidRDefault="00761983" w:rsidP="009D3410">
      <w:pPr>
        <w:tabs>
          <w:tab w:val="left" w:pos="709"/>
        </w:tabs>
        <w:spacing w:line="360" w:lineRule="auto"/>
        <w:jc w:val="center"/>
      </w:pPr>
      <w:r w:rsidRPr="00C71B70">
        <w:rPr>
          <w:noProof/>
          <w:lang w:eastAsia="ru-RU"/>
        </w:rPr>
        <w:drawing>
          <wp:inline distT="0" distB="0" distL="0" distR="0" wp14:anchorId="143A7A17" wp14:editId="344286D7">
            <wp:extent cx="5408570" cy="2558956"/>
            <wp:effectExtent l="0" t="0" r="190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92" t="26292" r="7880"/>
                    <a:stretch/>
                  </pic:blipFill>
                  <pic:spPr bwMode="auto">
                    <a:xfrm>
                      <a:off x="0" y="0"/>
                      <a:ext cx="5448720" cy="25779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8F0573" w14:textId="4C220EB9" w:rsidR="00761983" w:rsidRPr="00C71B70" w:rsidRDefault="00761983" w:rsidP="000344A8">
      <w:pPr>
        <w:tabs>
          <w:tab w:val="left" w:pos="709"/>
        </w:tabs>
        <w:spacing w:line="360" w:lineRule="auto"/>
        <w:jc w:val="center"/>
      </w:pPr>
      <w:r>
        <w:t xml:space="preserve">Рисунок </w:t>
      </w:r>
      <w:r w:rsidR="009A4B40">
        <w:t>45</w:t>
      </w:r>
      <w:r>
        <w:t xml:space="preserve"> </w:t>
      </w:r>
      <w:r w:rsidRPr="00C71B70">
        <w:t xml:space="preserve">– Стоимость доставки материала из Новосибирска. Поставщик </w:t>
      </w:r>
      <w:r>
        <w:t>«</w:t>
      </w:r>
      <w:r w:rsidRPr="00C71B70">
        <w:t>БСМ-Металл</w:t>
      </w:r>
      <w:r>
        <w:t>»</w:t>
      </w:r>
    </w:p>
    <w:p w14:paraId="08D0BC23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lastRenderedPageBreak/>
        <w:t xml:space="preserve">Стоимость доставки составит </w:t>
      </w:r>
      <w:r>
        <w:t>3971.87 руб.</w:t>
      </w:r>
      <w:r w:rsidRPr="00C71B70">
        <w:t xml:space="preserve"> </w:t>
      </w:r>
    </w:p>
    <w:p w14:paraId="4ACE3666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Срок доставки – 8 дней.</w:t>
      </w:r>
    </w:p>
    <w:p w14:paraId="6409BCEC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Погрузка материала поставщиком – в течении 14 дней.</w:t>
      </w:r>
    </w:p>
    <w:p w14:paraId="64A189B7" w14:textId="77777777" w:rsidR="00761983" w:rsidRDefault="00761983" w:rsidP="009D3410">
      <w:pPr>
        <w:tabs>
          <w:tab w:val="left" w:pos="709"/>
        </w:tabs>
        <w:spacing w:line="360" w:lineRule="auto"/>
        <w:ind w:firstLine="709"/>
        <w:jc w:val="both"/>
        <w:rPr>
          <w:u w:val="single"/>
        </w:rPr>
      </w:pPr>
      <w:r w:rsidRPr="00C71B70">
        <w:t xml:space="preserve">Итоговая стоимость с учётом доставки составит </w:t>
      </w:r>
      <w:r>
        <w:t>47291.27 руб.</w:t>
      </w:r>
      <w:r w:rsidRPr="00C71B70">
        <w:rPr>
          <w:u w:val="single"/>
        </w:rPr>
        <w:t xml:space="preserve"> </w:t>
      </w:r>
    </w:p>
    <w:p w14:paraId="242D2579" w14:textId="31ABD0B4" w:rsidR="00761983" w:rsidRPr="000344A8" w:rsidRDefault="00761983" w:rsidP="009D3410">
      <w:pPr>
        <w:tabs>
          <w:tab w:val="left" w:pos="709"/>
        </w:tabs>
        <w:spacing w:line="360" w:lineRule="auto"/>
        <w:ind w:firstLine="709"/>
        <w:jc w:val="both"/>
        <w:rPr>
          <w:b/>
          <w:noProof/>
          <w:lang w:val="en-US" w:eastAsia="ru-RU"/>
        </w:rPr>
      </w:pPr>
      <w:r w:rsidRPr="00C71B70">
        <w:t>2</w:t>
      </w:r>
      <w:r>
        <w:t>)</w:t>
      </w:r>
      <w:r w:rsidRPr="00C71B70">
        <w:t xml:space="preserve"> </w:t>
      </w:r>
      <w:r>
        <w:t>«</w:t>
      </w:r>
      <w:r w:rsidRPr="00C71B70">
        <w:rPr>
          <w:lang w:val="en-US"/>
        </w:rPr>
        <w:t>MGP</w:t>
      </w:r>
      <w:r w:rsidRPr="00C71B70">
        <w:t>-</w:t>
      </w:r>
      <w:r w:rsidRPr="00C71B70">
        <w:rPr>
          <w:lang w:val="en-US"/>
        </w:rPr>
        <w:t>Metall</w:t>
      </w:r>
      <w:r>
        <w:t xml:space="preserve">», г. </w:t>
      </w:r>
      <w:r w:rsidRPr="00C71B70">
        <w:t>Новосибирск</w:t>
      </w:r>
      <w:r w:rsidRPr="006E3030">
        <w:t>.</w:t>
      </w:r>
      <w:r w:rsidRPr="006E3030">
        <w:rPr>
          <w:bCs/>
          <w:noProof/>
          <w:lang w:eastAsia="ru-RU"/>
        </w:rPr>
        <w:t xml:space="preserve"> </w:t>
      </w:r>
      <w:r w:rsidR="000344A8" w:rsidRPr="006E3030">
        <w:rPr>
          <w:bCs/>
          <w:noProof/>
          <w:lang w:val="en-US" w:eastAsia="ru-RU"/>
        </w:rPr>
        <w:t>[</w:t>
      </w:r>
      <w:r w:rsidR="006E3030" w:rsidRPr="006E3030">
        <w:rPr>
          <w:bCs/>
          <w:noProof/>
          <w:lang w:eastAsia="ru-RU"/>
        </w:rPr>
        <w:t>14</w:t>
      </w:r>
      <w:r w:rsidR="000344A8" w:rsidRPr="006E3030">
        <w:rPr>
          <w:bCs/>
          <w:noProof/>
          <w:lang w:val="en-US" w:eastAsia="ru-RU"/>
        </w:rPr>
        <w:t>]</w:t>
      </w:r>
    </w:p>
    <w:p w14:paraId="73034D53" w14:textId="77777777" w:rsidR="00761983" w:rsidRPr="00843FA4" w:rsidRDefault="00761983" w:rsidP="009D3410">
      <w:pPr>
        <w:tabs>
          <w:tab w:val="left" w:pos="709"/>
        </w:tabs>
        <w:spacing w:line="360" w:lineRule="auto"/>
        <w:jc w:val="center"/>
        <w:rPr>
          <w:u w:val="single"/>
        </w:rPr>
      </w:pPr>
      <w:r w:rsidRPr="00C71B70">
        <w:rPr>
          <w:b/>
          <w:noProof/>
          <w:lang w:eastAsia="ru-RU"/>
        </w:rPr>
        <w:drawing>
          <wp:inline distT="0" distB="0" distL="0" distR="0" wp14:anchorId="6C44385D" wp14:editId="10333B54">
            <wp:extent cx="5868000" cy="288080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1" t="10628"/>
                    <a:stretch/>
                  </pic:blipFill>
                  <pic:spPr bwMode="auto">
                    <a:xfrm>
                      <a:off x="0" y="0"/>
                      <a:ext cx="5868000" cy="28808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BA5619" w14:textId="237DECB6" w:rsidR="00761983" w:rsidRPr="00083ABD" w:rsidRDefault="00761983" w:rsidP="009D3410">
      <w:pPr>
        <w:tabs>
          <w:tab w:val="left" w:pos="709"/>
        </w:tabs>
        <w:spacing w:line="360" w:lineRule="auto"/>
        <w:ind w:firstLine="709"/>
        <w:jc w:val="center"/>
      </w:pPr>
      <w:r>
        <w:t xml:space="preserve">Рисунок </w:t>
      </w:r>
      <w:r w:rsidR="009A4B40">
        <w:t>46</w:t>
      </w:r>
      <w:r w:rsidRPr="00C71B70">
        <w:t xml:space="preserve"> – Круг стальной 15 мм от поставщика </w:t>
      </w:r>
      <w:r>
        <w:t>«</w:t>
      </w:r>
      <w:r w:rsidRPr="00C71B70">
        <w:rPr>
          <w:lang w:val="en-US"/>
        </w:rPr>
        <w:t>MGP</w:t>
      </w:r>
      <w:r w:rsidRPr="00C71B70">
        <w:t>-</w:t>
      </w:r>
      <w:r w:rsidRPr="00C71B70">
        <w:rPr>
          <w:lang w:val="en-US"/>
        </w:rPr>
        <w:t>Metall</w:t>
      </w:r>
      <w:r>
        <w:t>»</w:t>
      </w:r>
    </w:p>
    <w:p w14:paraId="6785DB1D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Стоимость 158.1 кг материала обойдётся в</w:t>
      </w:r>
      <w:r>
        <w:t xml:space="preserve"> 158,1·204 = 32252,4 руб.</w:t>
      </w:r>
      <w:r w:rsidRPr="00C71B70">
        <w:t xml:space="preserve"> </w:t>
      </w:r>
    </w:p>
    <w:p w14:paraId="1533E62B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Доставка: ПЭК</w:t>
      </w:r>
    </w:p>
    <w:p w14:paraId="0311B20D" w14:textId="113DF9C9" w:rsidR="00761983" w:rsidRPr="00083ABD" w:rsidRDefault="00761983" w:rsidP="009D3410">
      <w:pPr>
        <w:tabs>
          <w:tab w:val="left" w:pos="709"/>
        </w:tabs>
        <w:spacing w:line="360" w:lineRule="auto"/>
        <w:jc w:val="center"/>
      </w:pPr>
      <w:r w:rsidRPr="00C71B70">
        <w:rPr>
          <w:noProof/>
          <w:lang w:eastAsia="ru-RU"/>
        </w:rPr>
        <w:drawing>
          <wp:inline distT="0" distB="0" distL="0" distR="0" wp14:anchorId="1877BC97" wp14:editId="448AB3BD">
            <wp:extent cx="5760000" cy="2663956"/>
            <wp:effectExtent l="0" t="0" r="0" b="317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93" t="27689" r="7582"/>
                    <a:stretch/>
                  </pic:blipFill>
                  <pic:spPr bwMode="auto">
                    <a:xfrm>
                      <a:off x="0" y="0"/>
                      <a:ext cx="5760000" cy="26639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Рисунок </w:t>
      </w:r>
      <w:r w:rsidR="009A4B40">
        <w:t>47</w:t>
      </w:r>
      <w:r>
        <w:t xml:space="preserve"> </w:t>
      </w:r>
      <w:r w:rsidRPr="00C71B70">
        <w:t xml:space="preserve">– Стоимость доставки материала из Новосибирска. Поставщик </w:t>
      </w:r>
      <w:r>
        <w:t>«</w:t>
      </w:r>
      <w:r w:rsidRPr="00C71B70">
        <w:rPr>
          <w:lang w:val="de-DE"/>
        </w:rPr>
        <w:t>MGP</w:t>
      </w:r>
      <w:r w:rsidRPr="00C71B70">
        <w:t>-</w:t>
      </w:r>
      <w:r w:rsidRPr="00C71B70">
        <w:rPr>
          <w:lang w:val="en-US"/>
        </w:rPr>
        <w:t>Metall</w:t>
      </w:r>
      <w:r>
        <w:t>»</w:t>
      </w:r>
    </w:p>
    <w:p w14:paraId="58E85990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lastRenderedPageBreak/>
        <w:t xml:space="preserve">Стоимость доставки составит </w:t>
      </w:r>
      <w:r>
        <w:t>3971,87 руб.</w:t>
      </w:r>
    </w:p>
    <w:p w14:paraId="64C0D609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Срок доставки – 8 дней.</w:t>
      </w:r>
    </w:p>
    <w:p w14:paraId="54DFF740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Погрузка материала поставщиком – в течении 7 рабочих дней.</w:t>
      </w:r>
    </w:p>
    <w:p w14:paraId="2F1D463E" w14:textId="77777777" w:rsidR="00761983" w:rsidRPr="003A3A9C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3A3A9C">
        <w:t>Итоговая стоимость с учётом доставки составит 36224,27 руб</w:t>
      </w:r>
      <w:r>
        <w:t>.</w:t>
      </w:r>
    </w:p>
    <w:p w14:paraId="111C72E5" w14:textId="4BF47AAB" w:rsidR="00761983" w:rsidRPr="000344A8" w:rsidRDefault="00761983" w:rsidP="009D3410">
      <w:pPr>
        <w:spacing w:line="360" w:lineRule="auto"/>
        <w:ind w:firstLine="709"/>
        <w:rPr>
          <w:b/>
        </w:rPr>
      </w:pPr>
      <w:r w:rsidRPr="00C71B70">
        <w:t>3</w:t>
      </w:r>
      <w:r>
        <w:t xml:space="preserve">) </w:t>
      </w:r>
      <w:r w:rsidRPr="00C71B70">
        <w:t xml:space="preserve"> </w:t>
      </w:r>
      <w:r>
        <w:t>«</w:t>
      </w:r>
      <w:r w:rsidRPr="00C71B70">
        <w:t>Лайф-Мед</w:t>
      </w:r>
      <w:r>
        <w:t>», г.</w:t>
      </w:r>
      <w:r w:rsidRPr="00C71B70">
        <w:t xml:space="preserve"> Москва</w:t>
      </w:r>
      <w:r w:rsidR="006E3030">
        <w:t xml:space="preserve"> </w:t>
      </w:r>
      <w:r w:rsidR="000344A8" w:rsidRPr="000344A8">
        <w:t>[</w:t>
      </w:r>
      <w:r w:rsidR="006E3030">
        <w:t>15</w:t>
      </w:r>
      <w:r w:rsidR="000344A8" w:rsidRPr="000344A8">
        <w:t>].</w:t>
      </w:r>
    </w:p>
    <w:p w14:paraId="0B7081C7" w14:textId="02FE385D" w:rsidR="00761983" w:rsidRPr="00C71B70" w:rsidRDefault="00761983" w:rsidP="009D3410">
      <w:pPr>
        <w:tabs>
          <w:tab w:val="left" w:pos="709"/>
        </w:tabs>
        <w:spacing w:line="360" w:lineRule="auto"/>
        <w:jc w:val="center"/>
      </w:pPr>
      <w:r w:rsidRPr="00C71B70">
        <w:rPr>
          <w:b/>
          <w:noProof/>
          <w:lang w:eastAsia="ru-RU"/>
        </w:rPr>
        <w:drawing>
          <wp:inline distT="0" distB="0" distL="0" distR="0" wp14:anchorId="181E2D0F" wp14:editId="58B3524B">
            <wp:extent cx="5832000" cy="2894533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2" t="9510"/>
                    <a:stretch/>
                  </pic:blipFill>
                  <pic:spPr bwMode="auto">
                    <a:xfrm>
                      <a:off x="0" y="0"/>
                      <a:ext cx="5832000" cy="2894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Рисунок </w:t>
      </w:r>
      <w:r w:rsidR="009A4B40">
        <w:t>48</w:t>
      </w:r>
      <w:r>
        <w:t xml:space="preserve"> </w:t>
      </w:r>
      <w:r w:rsidRPr="00C71B70">
        <w:t xml:space="preserve">– Круг стальной 15 мм от поставщика </w:t>
      </w:r>
      <w:r>
        <w:t>«</w:t>
      </w:r>
      <w:r w:rsidRPr="00C71B70">
        <w:t>Лайф-Мед</w:t>
      </w:r>
      <w:r>
        <w:t>»</w:t>
      </w:r>
    </w:p>
    <w:p w14:paraId="762F66D0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 xml:space="preserve">Стоимость 158.1 кг материала обойдётся в: </w:t>
      </w:r>
      <w:r>
        <w:t>158,1·240 = 37944 руб.</w:t>
      </w:r>
      <w:r w:rsidRPr="00C71B70">
        <w:t xml:space="preserve"> </w:t>
      </w:r>
    </w:p>
    <w:p w14:paraId="13882A42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Доставка: ПЭК</w:t>
      </w:r>
    </w:p>
    <w:p w14:paraId="69C9E0A5" w14:textId="3DCF5CC3" w:rsidR="00761983" w:rsidRPr="00C71B70" w:rsidRDefault="00761983" w:rsidP="009D3410">
      <w:pPr>
        <w:tabs>
          <w:tab w:val="left" w:pos="709"/>
        </w:tabs>
        <w:spacing w:line="360" w:lineRule="auto"/>
        <w:jc w:val="center"/>
      </w:pPr>
      <w:r w:rsidRPr="00C71B70">
        <w:rPr>
          <w:noProof/>
          <w:lang w:eastAsia="ru-RU"/>
        </w:rPr>
        <w:drawing>
          <wp:inline distT="0" distB="0" distL="0" distR="0" wp14:anchorId="7268E9C6" wp14:editId="3DDD4BAA">
            <wp:extent cx="5760000" cy="2690059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6" t="26851" r="8029"/>
                    <a:stretch/>
                  </pic:blipFill>
                  <pic:spPr bwMode="auto">
                    <a:xfrm>
                      <a:off x="0" y="0"/>
                      <a:ext cx="5760000" cy="26900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Рисунок </w:t>
      </w:r>
      <w:r w:rsidR="009A4B40">
        <w:t>49</w:t>
      </w:r>
      <w:r>
        <w:t xml:space="preserve"> </w:t>
      </w:r>
      <w:r w:rsidRPr="00C71B70">
        <w:t xml:space="preserve">– Стоимость доставки материала из Казани. Поставщик </w:t>
      </w:r>
      <w:r>
        <w:t>«</w:t>
      </w:r>
      <w:r w:rsidRPr="00C71B70">
        <w:t>Лайф-Мед</w:t>
      </w:r>
      <w:r>
        <w:t>»</w:t>
      </w:r>
    </w:p>
    <w:p w14:paraId="00BBFC67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 xml:space="preserve">Стоимость доставки составит </w:t>
      </w:r>
      <w:r>
        <w:t>2935,07 руб.</w:t>
      </w:r>
    </w:p>
    <w:p w14:paraId="46CEA275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lastRenderedPageBreak/>
        <w:t>Срок доставки – 5 дней.</w:t>
      </w:r>
    </w:p>
    <w:p w14:paraId="003B2E56" w14:textId="77777777" w:rsidR="00761983" w:rsidRPr="00C71B70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C71B70">
        <w:t>Погрузка материала поставщиком – в течении 7 дней.</w:t>
      </w:r>
    </w:p>
    <w:p w14:paraId="796D5149" w14:textId="77777777" w:rsidR="00761983" w:rsidRDefault="00761983" w:rsidP="009D3410">
      <w:pPr>
        <w:tabs>
          <w:tab w:val="left" w:pos="709"/>
        </w:tabs>
        <w:spacing w:line="360" w:lineRule="auto"/>
        <w:ind w:firstLine="709"/>
        <w:jc w:val="both"/>
      </w:pPr>
      <w:r w:rsidRPr="0017008E">
        <w:t>Итоговая стоимость с учётом доставки составит 40879,07 руб.</w:t>
      </w:r>
    </w:p>
    <w:p w14:paraId="71D458A0" w14:textId="77777777" w:rsidR="00761983" w:rsidRDefault="00761983" w:rsidP="009D3410">
      <w:pPr>
        <w:spacing w:line="360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DAC809D" wp14:editId="0DCEE84C">
            <wp:extent cx="4301490" cy="2552065"/>
            <wp:effectExtent l="0" t="0" r="3810" b="635"/>
            <wp:docPr id="46" name="Диаграмма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14:paraId="7A58EB22" w14:textId="59FF9FD1" w:rsidR="00761983" w:rsidRDefault="00761983" w:rsidP="009D3410">
      <w:pPr>
        <w:spacing w:line="360" w:lineRule="auto"/>
        <w:jc w:val="center"/>
        <w:rPr>
          <w:sz w:val="28"/>
          <w:szCs w:val="28"/>
        </w:rPr>
      </w:pPr>
      <w:r>
        <w:rPr>
          <w:szCs w:val="28"/>
        </w:rPr>
        <w:t xml:space="preserve">Рисунок </w:t>
      </w:r>
      <w:r w:rsidR="009A4B40">
        <w:t>50</w:t>
      </w:r>
      <w:r>
        <w:t xml:space="preserve"> </w:t>
      </w:r>
      <w:r w:rsidRPr="0042103C">
        <w:rPr>
          <w:szCs w:val="28"/>
        </w:rPr>
        <w:t>– Диаграмма затрат на материал у разных поставщиков</w:t>
      </w:r>
    </w:p>
    <w:p w14:paraId="40415EAE" w14:textId="5319EBEB" w:rsidR="00761983" w:rsidRDefault="00761983" w:rsidP="009D3410">
      <w:pPr>
        <w:spacing w:line="36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55B25664" wp14:editId="35A92FAB">
            <wp:extent cx="4139261" cy="2329732"/>
            <wp:effectExtent l="0" t="0" r="0" b="0"/>
            <wp:docPr id="48" name="Диаграмма 4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0"/>
              </a:graphicData>
            </a:graphic>
          </wp:inline>
        </w:drawing>
      </w:r>
    </w:p>
    <w:p w14:paraId="247C6546" w14:textId="5345EC2B" w:rsidR="008B10D3" w:rsidRPr="008B10D3" w:rsidRDefault="008B10D3" w:rsidP="008B10D3">
      <w:pPr>
        <w:jc w:val="center"/>
        <w:rPr>
          <w:szCs w:val="28"/>
        </w:rPr>
      </w:pPr>
      <w:r w:rsidRPr="0042103C">
        <w:rPr>
          <w:szCs w:val="28"/>
        </w:rPr>
        <w:t>Р</w:t>
      </w:r>
      <w:r>
        <w:rPr>
          <w:szCs w:val="28"/>
        </w:rPr>
        <w:t xml:space="preserve">исунок </w:t>
      </w:r>
      <w:r>
        <w:t xml:space="preserve">51 </w:t>
      </w:r>
      <w:r w:rsidRPr="0042103C">
        <w:rPr>
          <w:szCs w:val="28"/>
        </w:rPr>
        <w:t xml:space="preserve"> – Диаграмма затрат на </w:t>
      </w:r>
      <w:r>
        <w:rPr>
          <w:szCs w:val="28"/>
        </w:rPr>
        <w:t>доставку</w:t>
      </w:r>
    </w:p>
    <w:p w14:paraId="26D9FF45" w14:textId="37A1BE9A" w:rsidR="00761983" w:rsidRDefault="00761983" w:rsidP="009D3410">
      <w:pPr>
        <w:spacing w:line="360" w:lineRule="auto"/>
        <w:jc w:val="center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9677D5" wp14:editId="457FEF82">
            <wp:extent cx="4680000" cy="2880000"/>
            <wp:effectExtent l="0" t="0" r="6350" b="0"/>
            <wp:docPr id="47" name="Диаграмма 4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</w:p>
    <w:p w14:paraId="1422CD8A" w14:textId="2E62E762" w:rsidR="00761983" w:rsidRPr="00F9002E" w:rsidRDefault="00761983" w:rsidP="009D3410">
      <w:pPr>
        <w:spacing w:line="360" w:lineRule="auto"/>
        <w:jc w:val="center"/>
        <w:rPr>
          <w:szCs w:val="28"/>
        </w:rPr>
      </w:pPr>
      <w:r w:rsidRPr="00541985">
        <w:rPr>
          <w:szCs w:val="28"/>
        </w:rPr>
        <w:t>Р</w:t>
      </w:r>
      <w:r>
        <w:rPr>
          <w:szCs w:val="28"/>
        </w:rPr>
        <w:t xml:space="preserve">исунок </w:t>
      </w:r>
      <w:r w:rsidR="009A4B40">
        <w:t>52</w:t>
      </w:r>
      <w:r w:rsidRPr="0042103C">
        <w:rPr>
          <w:szCs w:val="28"/>
        </w:rPr>
        <w:t xml:space="preserve"> </w:t>
      </w:r>
      <w:r w:rsidRPr="00541985">
        <w:rPr>
          <w:szCs w:val="28"/>
        </w:rPr>
        <w:t xml:space="preserve">– Диаграмма сравнения </w:t>
      </w:r>
      <w:r>
        <w:rPr>
          <w:szCs w:val="28"/>
        </w:rPr>
        <w:t>суммарных затрат</w:t>
      </w:r>
      <w:r>
        <w:rPr>
          <w:noProof/>
          <w:lang w:eastAsia="ru-RU"/>
        </w:rPr>
        <w:t xml:space="preserve"> </w:t>
      </w:r>
    </w:p>
    <w:p w14:paraId="1633E7F3" w14:textId="4F8AA462" w:rsidR="00761983" w:rsidRDefault="00761983" w:rsidP="009D3410">
      <w:pPr>
        <w:spacing w:line="36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581432DB" wp14:editId="19EFD33A">
            <wp:simplePos x="0" y="0"/>
            <wp:positionH relativeFrom="margin">
              <wp:posOffset>855345</wp:posOffset>
            </wp:positionH>
            <wp:positionV relativeFrom="paragraph">
              <wp:posOffset>-33655</wp:posOffset>
            </wp:positionV>
            <wp:extent cx="4679950" cy="2857500"/>
            <wp:effectExtent l="0" t="0" r="6350" b="0"/>
            <wp:wrapTopAndBottom/>
            <wp:docPr id="49" name="Диаграмма 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2103C">
        <w:rPr>
          <w:szCs w:val="28"/>
        </w:rPr>
        <w:t>Р</w:t>
      </w:r>
      <w:r>
        <w:rPr>
          <w:szCs w:val="28"/>
        </w:rPr>
        <w:t xml:space="preserve">исунок </w:t>
      </w:r>
      <w:r>
        <w:t>5</w:t>
      </w:r>
      <w:r w:rsidR="009A4B40">
        <w:t>3</w:t>
      </w:r>
      <w:r w:rsidRPr="0042103C">
        <w:rPr>
          <w:szCs w:val="28"/>
        </w:rPr>
        <w:t xml:space="preserve">  – Диаграмма </w:t>
      </w:r>
      <w:r>
        <w:rPr>
          <w:szCs w:val="28"/>
        </w:rPr>
        <w:t>сроков доставки материала</w:t>
      </w:r>
      <w:r w:rsidRPr="0042103C">
        <w:rPr>
          <w:szCs w:val="28"/>
        </w:rPr>
        <w:t xml:space="preserve"> у разных поставщико</w:t>
      </w:r>
      <w:r>
        <w:rPr>
          <w:szCs w:val="28"/>
        </w:rPr>
        <w:t>в</w:t>
      </w:r>
      <w:r w:rsidRPr="00F83360">
        <w:rPr>
          <w:noProof/>
          <w:lang w:eastAsia="ru-RU"/>
        </w:rPr>
        <w:t xml:space="preserve"> </w:t>
      </w:r>
    </w:p>
    <w:p w14:paraId="60560D52" w14:textId="77777777" w:rsidR="00761983" w:rsidRPr="0096218D" w:rsidRDefault="00761983" w:rsidP="009D3410">
      <w:pPr>
        <w:pStyle w:val="af0"/>
        <w:rPr>
          <w:sz w:val="24"/>
          <w:szCs w:val="24"/>
          <w:u w:val="single"/>
        </w:rPr>
      </w:pPr>
      <w:r w:rsidRPr="0096218D">
        <w:rPr>
          <w:sz w:val="24"/>
          <w:szCs w:val="24"/>
        </w:rPr>
        <w:t xml:space="preserve">Проанализировав общие затраты у трех поставщиков и, основываясь на том, что на закупку материала и их доставку следует потратить минимальную сумму, приходим к выводу, что наиболее выгодным будет заказать материал у компании </w:t>
      </w:r>
      <w:r w:rsidRPr="005049B2">
        <w:rPr>
          <w:sz w:val="24"/>
          <w:szCs w:val="24"/>
          <w:lang w:val="en-US"/>
        </w:rPr>
        <w:t>MGP</w:t>
      </w:r>
      <w:r w:rsidRPr="005049B2">
        <w:rPr>
          <w:sz w:val="24"/>
          <w:szCs w:val="24"/>
        </w:rPr>
        <w:t>-</w:t>
      </w:r>
      <w:r w:rsidRPr="005049B2">
        <w:rPr>
          <w:sz w:val="24"/>
          <w:szCs w:val="24"/>
          <w:lang w:val="en-US"/>
        </w:rPr>
        <w:t>Metall</w:t>
      </w:r>
      <w:r w:rsidRPr="005049B2">
        <w:rPr>
          <w:sz w:val="24"/>
          <w:szCs w:val="24"/>
        </w:rPr>
        <w:t>.</w:t>
      </w:r>
    </w:p>
    <w:p w14:paraId="6049FDE5" w14:textId="77777777" w:rsidR="00761983" w:rsidRPr="0096218D" w:rsidRDefault="00761983" w:rsidP="009D3410">
      <w:pPr>
        <w:pStyle w:val="af0"/>
        <w:ind w:firstLine="567"/>
        <w:rPr>
          <w:sz w:val="24"/>
          <w:szCs w:val="24"/>
        </w:rPr>
      </w:pPr>
      <w:r w:rsidRPr="0096218D">
        <w:rPr>
          <w:sz w:val="24"/>
          <w:szCs w:val="24"/>
        </w:rPr>
        <w:t>Итого:</w:t>
      </w:r>
    </w:p>
    <w:p w14:paraId="119E24BE" w14:textId="77777777" w:rsidR="00761983" w:rsidRPr="0096218D" w:rsidRDefault="00761983" w:rsidP="009D3410">
      <w:pPr>
        <w:pStyle w:val="af0"/>
        <w:ind w:firstLine="567"/>
        <w:rPr>
          <w:sz w:val="24"/>
          <w:szCs w:val="24"/>
        </w:rPr>
      </w:pPr>
      <w:r w:rsidRPr="0096218D">
        <w:rPr>
          <w:sz w:val="24"/>
          <w:szCs w:val="24"/>
        </w:rPr>
        <w:t>Для изготовления деталей необходимо заказать 158.1 кг стальных прутков длинной 1 м. Стоимость заказа составит 36224.27 руб.</w:t>
      </w:r>
    </w:p>
    <w:p w14:paraId="7AF44BBC" w14:textId="235360E3" w:rsidR="00761983" w:rsidRDefault="00761983" w:rsidP="009D3410">
      <w:pPr>
        <w:pStyle w:val="af0"/>
        <w:ind w:firstLine="567"/>
        <w:rPr>
          <w:sz w:val="24"/>
          <w:szCs w:val="24"/>
        </w:rPr>
      </w:pPr>
      <w:r w:rsidRPr="0096218D">
        <w:rPr>
          <w:sz w:val="24"/>
          <w:szCs w:val="24"/>
        </w:rPr>
        <w:t xml:space="preserve">Максимальный срок доставки материала из Новосибирска в Самару от компании </w:t>
      </w:r>
      <w:r>
        <w:rPr>
          <w:sz w:val="24"/>
          <w:szCs w:val="24"/>
        </w:rPr>
        <w:t>«</w:t>
      </w:r>
      <w:r w:rsidRPr="0096218D">
        <w:rPr>
          <w:sz w:val="24"/>
          <w:szCs w:val="24"/>
          <w:lang w:val="en-US"/>
        </w:rPr>
        <w:t>MGP</w:t>
      </w:r>
      <w:r w:rsidRPr="0096218D">
        <w:rPr>
          <w:sz w:val="24"/>
          <w:szCs w:val="24"/>
        </w:rPr>
        <w:t>-</w:t>
      </w:r>
      <w:r w:rsidRPr="0096218D">
        <w:rPr>
          <w:sz w:val="24"/>
          <w:szCs w:val="24"/>
          <w:lang w:val="en-US"/>
        </w:rPr>
        <w:t>Metall</w:t>
      </w:r>
      <w:r>
        <w:rPr>
          <w:sz w:val="24"/>
          <w:szCs w:val="24"/>
        </w:rPr>
        <w:t>»</w:t>
      </w:r>
      <w:r w:rsidRPr="0096218D">
        <w:rPr>
          <w:sz w:val="24"/>
          <w:szCs w:val="24"/>
        </w:rPr>
        <w:t xml:space="preserve"> составляет 15 дней.</w:t>
      </w:r>
    </w:p>
    <w:p w14:paraId="50B8A67A" w14:textId="6516D0E9" w:rsidR="008B10D3" w:rsidRDefault="008B10D3">
      <w:r>
        <w:br w:type="page"/>
      </w:r>
    </w:p>
    <w:p w14:paraId="090A6CC7" w14:textId="56D77122" w:rsidR="00761983" w:rsidRPr="005049B2" w:rsidRDefault="00761983" w:rsidP="009D3410">
      <w:pPr>
        <w:tabs>
          <w:tab w:val="left" w:pos="1784"/>
        </w:tabs>
        <w:spacing w:line="360" w:lineRule="auto"/>
      </w:pPr>
      <w:r w:rsidRPr="005049B2">
        <w:lastRenderedPageBreak/>
        <w:t xml:space="preserve">Таблица </w:t>
      </w:r>
      <w:r>
        <w:t xml:space="preserve">6 </w:t>
      </w:r>
      <w:r w:rsidRPr="005049B2">
        <w:t>– Реквизиты поставщиков</w:t>
      </w:r>
    </w:p>
    <w:tbl>
      <w:tblPr>
        <w:tblStyle w:val="aa"/>
        <w:tblW w:w="9351" w:type="dxa"/>
        <w:tblLook w:val="04A0" w:firstRow="1" w:lastRow="0" w:firstColumn="1" w:lastColumn="0" w:noHBand="0" w:noVBand="1"/>
      </w:tblPr>
      <w:tblGrid>
        <w:gridCol w:w="704"/>
        <w:gridCol w:w="1715"/>
        <w:gridCol w:w="6932"/>
      </w:tblGrid>
      <w:tr w:rsidR="00761983" w:rsidRPr="0096218D" w14:paraId="53CA9F36" w14:textId="77777777" w:rsidTr="005049B2">
        <w:trPr>
          <w:trHeight w:val="362"/>
        </w:trPr>
        <w:tc>
          <w:tcPr>
            <w:tcW w:w="704" w:type="dxa"/>
            <w:vAlign w:val="center"/>
          </w:tcPr>
          <w:p w14:paraId="6FFBBCF8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№ п.п.</w:t>
            </w:r>
          </w:p>
        </w:tc>
        <w:tc>
          <w:tcPr>
            <w:tcW w:w="1701" w:type="dxa"/>
            <w:vAlign w:val="center"/>
          </w:tcPr>
          <w:p w14:paraId="278D7C84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Наименование</w:t>
            </w:r>
          </w:p>
        </w:tc>
        <w:tc>
          <w:tcPr>
            <w:tcW w:w="6946" w:type="dxa"/>
            <w:vAlign w:val="center"/>
          </w:tcPr>
          <w:p w14:paraId="79EEA8B2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Реквизиты</w:t>
            </w:r>
          </w:p>
        </w:tc>
      </w:tr>
      <w:tr w:rsidR="00761983" w:rsidRPr="0096218D" w14:paraId="0B48AB2E" w14:textId="77777777" w:rsidTr="005049B2">
        <w:trPr>
          <w:trHeight w:val="650"/>
        </w:trPr>
        <w:tc>
          <w:tcPr>
            <w:tcW w:w="704" w:type="dxa"/>
            <w:vAlign w:val="center"/>
          </w:tcPr>
          <w:p w14:paraId="1F4ABFD9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1</w:t>
            </w:r>
          </w:p>
        </w:tc>
        <w:tc>
          <w:tcPr>
            <w:tcW w:w="1701" w:type="dxa"/>
            <w:vAlign w:val="center"/>
          </w:tcPr>
          <w:p w14:paraId="11AEAA85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rPr>
                <w:shd w:val="clear" w:color="auto" w:fill="FFFFFF"/>
              </w:rPr>
              <w:t>БСМ-Металл</w:t>
            </w:r>
          </w:p>
        </w:tc>
        <w:tc>
          <w:tcPr>
            <w:tcW w:w="6946" w:type="dxa"/>
            <w:vAlign w:val="center"/>
          </w:tcPr>
          <w:p w14:paraId="74D07D1D" w14:textId="77777777" w:rsidR="00761983" w:rsidRPr="005049B2" w:rsidRDefault="00761983" w:rsidP="009D3410">
            <w:pPr>
              <w:tabs>
                <w:tab w:val="left" w:pos="1784"/>
              </w:tabs>
              <w:spacing w:line="360" w:lineRule="auto"/>
              <w:rPr>
                <w:szCs w:val="22"/>
              </w:rPr>
            </w:pPr>
            <w:r w:rsidRPr="0096218D">
              <w:t xml:space="preserve">Адрес: </w:t>
            </w:r>
            <w:r w:rsidRPr="0096218D">
              <w:rPr>
                <w:szCs w:val="22"/>
              </w:rPr>
              <w:t>630110, Россия, Новосибирская область, г. Новосибирск, ул. Народная д.50 оф.32</w:t>
            </w:r>
          </w:p>
          <w:p w14:paraId="7D5CC8B4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</w:pPr>
            <w:r w:rsidRPr="0096218D">
              <w:t>Телефон:</w:t>
            </w:r>
            <w:r w:rsidRPr="0096218D">
              <w:rPr>
                <w:shd w:val="clear" w:color="auto" w:fill="FFFFFF"/>
              </w:rPr>
              <w:t xml:space="preserve"> +7 (843) 558-24-36</w:t>
            </w:r>
          </w:p>
          <w:p w14:paraId="6B8C954D" w14:textId="77777777" w:rsidR="00761983" w:rsidRPr="0096218D" w:rsidRDefault="00761983" w:rsidP="009D3410">
            <w:pPr>
              <w:spacing w:line="360" w:lineRule="auto"/>
              <w:rPr>
                <w:rFonts w:eastAsia="Times New Roman"/>
                <w:lang w:eastAsia="ru-RU"/>
              </w:rPr>
            </w:pPr>
            <w:r w:rsidRPr="0096218D">
              <w:rPr>
                <w:lang w:val="de-DE"/>
              </w:rPr>
              <w:t>E</w:t>
            </w:r>
            <w:r w:rsidRPr="0096218D">
              <w:t>-</w:t>
            </w:r>
            <w:r w:rsidRPr="0096218D">
              <w:rPr>
                <w:lang w:val="de-DE"/>
              </w:rPr>
              <w:t>Mail</w:t>
            </w:r>
            <w:r w:rsidRPr="0096218D">
              <w:t>:</w:t>
            </w:r>
            <w:r w:rsidRPr="0096218D">
              <w:rPr>
                <w:rFonts w:eastAsia="Times New Roman"/>
                <w:lang w:eastAsia="ru-RU"/>
              </w:rPr>
              <w:t xml:space="preserve"> </w:t>
            </w:r>
            <w:hyperlink r:id="rId73" w:history="1">
              <w:r w:rsidRPr="0096218D">
                <w:rPr>
                  <w:rFonts w:eastAsia="Times New Roman"/>
                  <w:lang w:val="de-DE" w:eastAsia="ru-RU"/>
                </w:rPr>
                <w:t>info</w:t>
              </w:r>
              <w:r w:rsidRPr="0096218D">
                <w:rPr>
                  <w:rFonts w:eastAsia="Times New Roman"/>
                  <w:lang w:eastAsia="ru-RU"/>
                </w:rPr>
                <w:t>@</w:t>
              </w:r>
              <w:r w:rsidRPr="0096218D">
                <w:rPr>
                  <w:rFonts w:eastAsia="Times New Roman"/>
                  <w:lang w:val="de-DE" w:eastAsia="ru-RU"/>
                </w:rPr>
                <w:t>bcm</w:t>
              </w:r>
              <w:r w:rsidRPr="0096218D">
                <w:rPr>
                  <w:rFonts w:eastAsia="Times New Roman"/>
                  <w:lang w:eastAsia="ru-RU"/>
                </w:rPr>
                <w:t>-</w:t>
              </w:r>
              <w:r w:rsidRPr="0096218D">
                <w:rPr>
                  <w:rFonts w:eastAsia="Times New Roman"/>
                  <w:lang w:val="de-DE" w:eastAsia="ru-RU"/>
                </w:rPr>
                <w:t>m</w:t>
              </w:r>
              <w:r w:rsidRPr="0096218D">
                <w:rPr>
                  <w:rFonts w:eastAsia="Times New Roman"/>
                  <w:lang w:eastAsia="ru-RU"/>
                </w:rPr>
                <w:t>.</w:t>
              </w:r>
              <w:r w:rsidRPr="0096218D">
                <w:rPr>
                  <w:rFonts w:eastAsia="Times New Roman"/>
                  <w:lang w:val="de-DE" w:eastAsia="ru-RU"/>
                </w:rPr>
                <w:t>ru</w:t>
              </w:r>
            </w:hyperlink>
          </w:p>
        </w:tc>
      </w:tr>
      <w:tr w:rsidR="00761983" w:rsidRPr="0096218D" w14:paraId="58A97CB6" w14:textId="77777777" w:rsidTr="005049B2">
        <w:trPr>
          <w:trHeight w:val="1420"/>
        </w:trPr>
        <w:tc>
          <w:tcPr>
            <w:tcW w:w="704" w:type="dxa"/>
            <w:vAlign w:val="center"/>
          </w:tcPr>
          <w:p w14:paraId="7DDBAF17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2</w:t>
            </w:r>
          </w:p>
        </w:tc>
        <w:tc>
          <w:tcPr>
            <w:tcW w:w="1701" w:type="dxa"/>
            <w:vAlign w:val="center"/>
          </w:tcPr>
          <w:p w14:paraId="6FD90C13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  <w:rPr>
                <w:lang w:val="en-US"/>
              </w:rPr>
            </w:pPr>
            <w:r w:rsidRPr="0096218D">
              <w:rPr>
                <w:noProof/>
                <w:lang w:val="en-US"/>
              </w:rPr>
              <w:t>MGP-Metall</w:t>
            </w:r>
          </w:p>
        </w:tc>
        <w:tc>
          <w:tcPr>
            <w:tcW w:w="6946" w:type="dxa"/>
            <w:vAlign w:val="center"/>
          </w:tcPr>
          <w:p w14:paraId="74B12584" w14:textId="77777777" w:rsidR="00761983" w:rsidRPr="005049B2" w:rsidRDefault="00761983" w:rsidP="009D3410">
            <w:pPr>
              <w:tabs>
                <w:tab w:val="left" w:pos="1784"/>
              </w:tabs>
              <w:spacing w:line="360" w:lineRule="auto"/>
              <w:rPr>
                <w:sz w:val="40"/>
              </w:rPr>
            </w:pPr>
            <w:r w:rsidRPr="0096218D">
              <w:t xml:space="preserve">Адрес: </w:t>
            </w:r>
            <w:r w:rsidRPr="0096218D">
              <w:rPr>
                <w:szCs w:val="16"/>
                <w:shd w:val="clear" w:color="auto" w:fill="FFFFFF"/>
              </w:rPr>
              <w:t>г. Новосибирск, ул. Максима Горького, 79, офис 404 </w:t>
            </w:r>
          </w:p>
          <w:p w14:paraId="4AF93974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</w:pPr>
            <w:r w:rsidRPr="0096218D">
              <w:t>Телефон:</w:t>
            </w:r>
            <w:r w:rsidRPr="0096218D">
              <w:rPr>
                <w:shd w:val="clear" w:color="auto" w:fill="FFFFFF"/>
              </w:rPr>
              <w:t xml:space="preserve"> </w:t>
            </w:r>
            <w:r w:rsidRPr="0096218D">
              <w:rPr>
                <w:bCs/>
                <w:szCs w:val="16"/>
                <w:shd w:val="clear" w:color="auto" w:fill="FFFFFF"/>
              </w:rPr>
              <w:t>+7 (800) 700-30-49</w:t>
            </w:r>
          </w:p>
          <w:p w14:paraId="561E04C2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</w:pPr>
            <w:r w:rsidRPr="0096218D">
              <w:rPr>
                <w:lang w:val="de-DE"/>
              </w:rPr>
              <w:t>E</w:t>
            </w:r>
            <w:r w:rsidRPr="0096218D">
              <w:t>-</w:t>
            </w:r>
            <w:r w:rsidRPr="0096218D">
              <w:rPr>
                <w:lang w:val="de-DE"/>
              </w:rPr>
              <w:t>Mail</w:t>
            </w:r>
            <w:r w:rsidRPr="0096218D">
              <w:t>:</w:t>
            </w:r>
            <w:r w:rsidRPr="0096218D">
              <w:rPr>
                <w:shd w:val="clear" w:color="auto" w:fill="FFFFFF"/>
              </w:rPr>
              <w:t xml:space="preserve"> </w:t>
            </w:r>
            <w:r w:rsidRPr="0096218D">
              <w:rPr>
                <w:shd w:val="clear" w:color="auto" w:fill="FFFFFF"/>
                <w:lang w:val="de-DE"/>
              </w:rPr>
              <w:t>zakaz</w:t>
            </w:r>
            <w:r w:rsidRPr="0096218D">
              <w:rPr>
                <w:shd w:val="clear" w:color="auto" w:fill="FFFFFF"/>
              </w:rPr>
              <w:t>@</w:t>
            </w:r>
            <w:r w:rsidRPr="0096218D">
              <w:rPr>
                <w:shd w:val="clear" w:color="auto" w:fill="FFFFFF"/>
                <w:lang w:val="de-DE"/>
              </w:rPr>
              <w:t>gkmgp</w:t>
            </w:r>
            <w:r w:rsidRPr="0096218D">
              <w:rPr>
                <w:shd w:val="clear" w:color="auto" w:fill="FFFFFF"/>
              </w:rPr>
              <w:t>.</w:t>
            </w:r>
            <w:r w:rsidRPr="0096218D">
              <w:rPr>
                <w:shd w:val="clear" w:color="auto" w:fill="FFFFFF"/>
                <w:lang w:val="de-DE"/>
              </w:rPr>
              <w:t>ru</w:t>
            </w:r>
          </w:p>
        </w:tc>
      </w:tr>
      <w:tr w:rsidR="00761983" w:rsidRPr="0096218D" w14:paraId="40727A70" w14:textId="77777777" w:rsidTr="005049B2">
        <w:trPr>
          <w:trHeight w:val="70"/>
        </w:trPr>
        <w:tc>
          <w:tcPr>
            <w:tcW w:w="704" w:type="dxa"/>
            <w:vAlign w:val="center"/>
          </w:tcPr>
          <w:p w14:paraId="79224414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3</w:t>
            </w:r>
          </w:p>
        </w:tc>
        <w:tc>
          <w:tcPr>
            <w:tcW w:w="1701" w:type="dxa"/>
            <w:vAlign w:val="center"/>
          </w:tcPr>
          <w:p w14:paraId="329ABE09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  <w:jc w:val="center"/>
            </w:pPr>
            <w:r w:rsidRPr="0096218D">
              <w:t>Лайф-Мед</w:t>
            </w:r>
          </w:p>
        </w:tc>
        <w:tc>
          <w:tcPr>
            <w:tcW w:w="6946" w:type="dxa"/>
            <w:vAlign w:val="center"/>
          </w:tcPr>
          <w:p w14:paraId="75792207" w14:textId="77777777" w:rsidR="00761983" w:rsidRPr="0096218D" w:rsidRDefault="00761983" w:rsidP="009D3410">
            <w:pPr>
              <w:spacing w:line="360" w:lineRule="auto"/>
            </w:pPr>
            <w:r w:rsidRPr="0096218D">
              <w:t>Адрес:</w:t>
            </w:r>
            <w:r w:rsidRPr="0096218D">
              <w:rPr>
                <w:shd w:val="clear" w:color="auto" w:fill="F7F7F7"/>
              </w:rPr>
              <w:t xml:space="preserve"> </w:t>
            </w:r>
            <w:r w:rsidRPr="0096218D">
              <w:t>420095, РТ, г. Казань, ул. Васильченко, д.1, оф.120</w:t>
            </w:r>
          </w:p>
          <w:p w14:paraId="431B60AD" w14:textId="77777777" w:rsidR="00761983" w:rsidRPr="0096218D" w:rsidRDefault="00761983" w:rsidP="009D3410">
            <w:pPr>
              <w:spacing w:line="360" w:lineRule="auto"/>
            </w:pPr>
            <w:r w:rsidRPr="0096218D">
              <w:t>Телефон: +7 (843) 590-22-96</w:t>
            </w:r>
          </w:p>
          <w:p w14:paraId="0C58A9B0" w14:textId="77777777" w:rsidR="00761983" w:rsidRPr="0096218D" w:rsidRDefault="00761983" w:rsidP="009D3410">
            <w:pPr>
              <w:tabs>
                <w:tab w:val="left" w:pos="1784"/>
              </w:tabs>
              <w:spacing w:line="360" w:lineRule="auto"/>
            </w:pPr>
            <w:r w:rsidRPr="0096218D">
              <w:rPr>
                <w:lang w:val="de-DE"/>
              </w:rPr>
              <w:t>E</w:t>
            </w:r>
            <w:r w:rsidRPr="0096218D">
              <w:t>-</w:t>
            </w:r>
            <w:r w:rsidRPr="0096218D">
              <w:rPr>
                <w:lang w:val="de-DE"/>
              </w:rPr>
              <w:t>Mail</w:t>
            </w:r>
            <w:r w:rsidRPr="0096218D">
              <w:t xml:space="preserve">: </w:t>
            </w:r>
            <w:r w:rsidRPr="0096218D">
              <w:rPr>
                <w:shd w:val="clear" w:color="auto" w:fill="FFFFFF"/>
                <w:lang w:val="de-DE"/>
              </w:rPr>
              <w:t>kameta</w:t>
            </w:r>
            <w:r w:rsidRPr="0096218D">
              <w:rPr>
                <w:shd w:val="clear" w:color="auto" w:fill="FFFFFF"/>
              </w:rPr>
              <w:t>2002@</w:t>
            </w:r>
            <w:r w:rsidRPr="0096218D">
              <w:rPr>
                <w:shd w:val="clear" w:color="auto" w:fill="FFFFFF"/>
                <w:lang w:val="de-DE"/>
              </w:rPr>
              <w:t>mail</w:t>
            </w:r>
            <w:r w:rsidRPr="0096218D">
              <w:rPr>
                <w:shd w:val="clear" w:color="auto" w:fill="FFFFFF"/>
              </w:rPr>
              <w:t>.</w:t>
            </w:r>
            <w:r w:rsidRPr="0096218D">
              <w:rPr>
                <w:shd w:val="clear" w:color="auto" w:fill="FFFFFF"/>
                <w:lang w:val="de-DE"/>
              </w:rPr>
              <w:t>ru</w:t>
            </w:r>
          </w:p>
        </w:tc>
      </w:tr>
    </w:tbl>
    <w:p w14:paraId="02CFE8B1" w14:textId="77777777" w:rsidR="00761983" w:rsidRPr="009F7258" w:rsidRDefault="00761983" w:rsidP="009D3410">
      <w:pPr>
        <w:spacing w:line="360" w:lineRule="auto"/>
        <w:rPr>
          <w:sz w:val="28"/>
          <w:szCs w:val="28"/>
        </w:rPr>
      </w:pPr>
      <w:r w:rsidRPr="009F7258">
        <w:rPr>
          <w:sz w:val="28"/>
          <w:szCs w:val="28"/>
        </w:rPr>
        <w:br w:type="page"/>
      </w:r>
    </w:p>
    <w:p w14:paraId="4ACDD173" w14:textId="65089A4D" w:rsidR="00625103" w:rsidRDefault="00761983" w:rsidP="00D25054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18" w:name="_Toc91547524"/>
      <w:bookmarkStart w:id="19" w:name="_Toc91663443"/>
      <w:r>
        <w:lastRenderedPageBreak/>
        <w:t>Деталь 048.000.005 «Планка»</w:t>
      </w:r>
      <w:bookmarkEnd w:id="18"/>
      <w:bookmarkEnd w:id="19"/>
    </w:p>
    <w:p w14:paraId="54E91665" w14:textId="77777777" w:rsidR="00625103" w:rsidRDefault="00625103" w:rsidP="00625103">
      <w:pPr>
        <w:pStyle w:val="ac"/>
        <w:spacing w:after="0" w:line="360" w:lineRule="auto"/>
        <w:ind w:left="1072"/>
        <w:jc w:val="both"/>
      </w:pPr>
      <w:r>
        <w:rPr>
          <w:noProof/>
          <w:lang w:eastAsia="ru-RU"/>
        </w:rPr>
        <w:drawing>
          <wp:inline distT="0" distB="0" distL="0" distR="0" wp14:anchorId="0F92B66B" wp14:editId="0A6CE9EF">
            <wp:extent cx="4683125" cy="6456680"/>
            <wp:effectExtent l="0" t="0" r="3175" b="127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34" t="15742" r="33601" b="4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125" cy="645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D16EF" w14:textId="77777777" w:rsidR="00625103" w:rsidRDefault="00625103" w:rsidP="00625103">
      <w:pPr>
        <w:spacing w:line="360" w:lineRule="auto"/>
        <w:jc w:val="center"/>
      </w:pPr>
      <w:r>
        <w:t xml:space="preserve">Рисунок 54 – </w:t>
      </w:r>
      <w:r w:rsidRPr="005656EE">
        <w:t>Чертеж детали 0</w:t>
      </w:r>
      <w:r>
        <w:t>48</w:t>
      </w:r>
      <w:r w:rsidRPr="005656EE">
        <w:t>.000.00</w:t>
      </w:r>
      <w:r>
        <w:t>5</w:t>
      </w:r>
      <w:r w:rsidRPr="005656EE">
        <w:t xml:space="preserve"> «</w:t>
      </w:r>
      <w:r>
        <w:t>Планка</w:t>
      </w:r>
      <w:r w:rsidRPr="005656EE">
        <w:t>»</w:t>
      </w:r>
    </w:p>
    <w:p w14:paraId="4A357410" w14:textId="77777777" w:rsidR="00625103" w:rsidRDefault="00625103" w:rsidP="00625103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2.</w:t>
      </w:r>
    </w:p>
    <w:p w14:paraId="7FB26E36" w14:textId="6C85D593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Разберём материал детали Д16.Б.ТН.8</w:t>
      </w:r>
      <w:r>
        <w:rPr>
          <w:rFonts w:cs="Times New Roman"/>
          <w:sz w:val="24"/>
          <w:szCs w:val="24"/>
        </w:rPr>
        <w:t>х</w:t>
      </w:r>
      <w:r w:rsidRPr="00FB06B2">
        <w:rPr>
          <w:rFonts w:cs="Times New Roman"/>
          <w:sz w:val="24"/>
          <w:szCs w:val="24"/>
        </w:rPr>
        <w:t>1000</w:t>
      </w:r>
      <w:r>
        <w:rPr>
          <w:rFonts w:cs="Times New Roman"/>
          <w:sz w:val="24"/>
          <w:szCs w:val="24"/>
        </w:rPr>
        <w:t>х</w:t>
      </w:r>
      <w:r w:rsidRPr="00FB06B2">
        <w:rPr>
          <w:rFonts w:cs="Times New Roman"/>
          <w:sz w:val="24"/>
          <w:szCs w:val="24"/>
        </w:rPr>
        <w:t xml:space="preserve">2000 </w:t>
      </w:r>
      <w:r w:rsidRPr="00FB06B2">
        <w:rPr>
          <w:rFonts w:cs="Times New Roman"/>
          <w:sz w:val="24"/>
          <w:szCs w:val="24"/>
          <w:shd w:val="clear" w:color="auto" w:fill="FFFFFF"/>
        </w:rPr>
        <w:t>ГОСТ 21631-76 [</w:t>
      </w:r>
      <w:r>
        <w:rPr>
          <w:rFonts w:cs="Times New Roman"/>
          <w:sz w:val="24"/>
          <w:szCs w:val="24"/>
          <w:shd w:val="clear" w:color="auto" w:fill="FFFFFF"/>
        </w:rPr>
        <w:t>16</w:t>
      </w:r>
      <w:r w:rsidRPr="00FB06B2">
        <w:rPr>
          <w:rFonts w:cs="Times New Roman"/>
          <w:sz w:val="24"/>
          <w:szCs w:val="24"/>
          <w:shd w:val="clear" w:color="auto" w:fill="FFFFFF"/>
        </w:rPr>
        <w:t>]</w:t>
      </w:r>
      <w:r w:rsidRPr="00FB06B2">
        <w:rPr>
          <w:rFonts w:cs="Times New Roman"/>
          <w:sz w:val="24"/>
          <w:szCs w:val="24"/>
        </w:rPr>
        <w:t xml:space="preserve">: лист из алюминиевого сплава марки Д16 с технологической плакировкой, нагартованный после закалки и естественного старения, толщиной 8 мм, шириной 1000 мм, длиной 2000 мм, нормальной точности изготовления, плотность материала </w:t>
      </w:r>
      <w:r w:rsidRPr="00FB06B2">
        <w:rPr>
          <w:rFonts w:cs="Times New Roman"/>
          <w:sz w:val="24"/>
          <w:szCs w:val="24"/>
          <w:lang w:val="en-US"/>
        </w:rPr>
        <w:t>ρ</w:t>
      </w:r>
      <w:r w:rsidRPr="00FB06B2">
        <w:rPr>
          <w:rFonts w:cs="Times New Roman"/>
          <w:sz w:val="24"/>
          <w:szCs w:val="24"/>
        </w:rPr>
        <w:t>=2</w:t>
      </w:r>
      <w:r w:rsidR="0039582B">
        <w:rPr>
          <w:rFonts w:cs="Times New Roman"/>
          <w:sz w:val="24"/>
          <w:szCs w:val="24"/>
        </w:rPr>
        <w:t>,77·10</w:t>
      </w:r>
      <w:r w:rsidR="00393151">
        <w:rPr>
          <w:rFonts w:cs="Times New Roman"/>
          <w:sz w:val="24"/>
          <w:szCs w:val="24"/>
        </w:rPr>
        <w:softHyphen/>
      </w:r>
      <w:r w:rsidR="00393151">
        <w:rPr>
          <w:rFonts w:cs="Times New Roman"/>
          <w:sz w:val="24"/>
          <w:szCs w:val="24"/>
          <w:vertAlign w:val="superscript"/>
        </w:rPr>
        <w:t xml:space="preserve">3 </w:t>
      </w:r>
      <w:r w:rsidRPr="00FB06B2">
        <w:rPr>
          <w:rFonts w:cs="Times New Roman"/>
          <w:sz w:val="24"/>
          <w:szCs w:val="24"/>
        </w:rPr>
        <w:t>кг/м</w:t>
      </w:r>
      <w:r w:rsidRPr="00FB06B2">
        <w:rPr>
          <w:rFonts w:cs="Times New Roman"/>
          <w:sz w:val="24"/>
          <w:szCs w:val="24"/>
          <w:vertAlign w:val="superscript"/>
        </w:rPr>
        <w:t>3</w:t>
      </w:r>
      <w:r w:rsidRPr="00FB06B2">
        <w:rPr>
          <w:rFonts w:cs="Times New Roman"/>
          <w:sz w:val="24"/>
          <w:szCs w:val="24"/>
        </w:rPr>
        <w:t xml:space="preserve"> </w:t>
      </w:r>
      <w:r w:rsidRPr="00FB06B2">
        <w:rPr>
          <w:rFonts w:cs="Times New Roman"/>
          <w:sz w:val="24"/>
          <w:szCs w:val="24"/>
          <w:shd w:val="clear" w:color="auto" w:fill="FFFFFF"/>
        </w:rPr>
        <w:t>[</w:t>
      </w:r>
      <w:r>
        <w:rPr>
          <w:rFonts w:cs="Times New Roman"/>
          <w:sz w:val="24"/>
          <w:szCs w:val="24"/>
          <w:shd w:val="clear" w:color="auto" w:fill="FFFFFF"/>
        </w:rPr>
        <w:t>17</w:t>
      </w:r>
      <w:r w:rsidRPr="00FB06B2">
        <w:rPr>
          <w:rFonts w:cs="Times New Roman"/>
          <w:sz w:val="24"/>
          <w:szCs w:val="24"/>
          <w:shd w:val="clear" w:color="auto" w:fill="FFFFFF"/>
        </w:rPr>
        <w:t>]</w:t>
      </w:r>
      <w:r w:rsidRPr="00FB06B2">
        <w:rPr>
          <w:rFonts w:cs="Times New Roman"/>
          <w:sz w:val="24"/>
          <w:szCs w:val="24"/>
        </w:rPr>
        <w:t xml:space="preserve">. Согласовано взять листы Д16 без технологической плакировки. Для требуемой толщины 8 мм на рынке не было найдено листов с шириной 1000 мм и длиной 2000 мм. В связи с этим </w:t>
      </w:r>
      <w:r w:rsidRPr="00FB06B2">
        <w:rPr>
          <w:rFonts w:cs="Times New Roman"/>
          <w:sz w:val="24"/>
          <w:szCs w:val="24"/>
        </w:rPr>
        <w:lastRenderedPageBreak/>
        <w:t>было принято решение заказать листы шириной 1200 мм, длинной 3000 мм, нормальной точности изготовления.</w:t>
      </w:r>
    </w:p>
    <w:p w14:paraId="7B3B1D1A" w14:textId="77777777" w:rsidR="00625103" w:rsidRPr="00FB06B2" w:rsidRDefault="00625103" w:rsidP="00625103">
      <w:pPr>
        <w:spacing w:line="360" w:lineRule="auto"/>
        <w:ind w:firstLine="709"/>
      </w:pPr>
      <w:r w:rsidRPr="00FB06B2">
        <w:rPr>
          <w:rFonts w:eastAsiaTheme="minorEastAsia"/>
        </w:rPr>
        <w:t xml:space="preserve">Исходная деталь изображена на рисунке </w:t>
      </w:r>
      <w:r>
        <w:t>55</w:t>
      </w:r>
      <w:r w:rsidRPr="00FB06B2">
        <w:rPr>
          <w:rFonts w:eastAsiaTheme="minorEastAsia"/>
        </w:rPr>
        <w:t xml:space="preserve">, заготовка на рисунке </w:t>
      </w:r>
      <w:r>
        <w:t>56</w:t>
      </w:r>
      <w:r w:rsidRPr="00FB06B2">
        <w:rPr>
          <w:rFonts w:eastAsiaTheme="minorEastAsia"/>
        </w:rPr>
        <w:t>:</w:t>
      </w:r>
    </w:p>
    <w:p w14:paraId="25D868A8" w14:textId="77777777" w:rsidR="00625103" w:rsidRPr="00FB06B2" w:rsidRDefault="00625103" w:rsidP="00625103">
      <w:pPr>
        <w:spacing w:line="360" w:lineRule="auto"/>
        <w:jc w:val="center"/>
      </w:pPr>
      <w:r w:rsidRPr="00FB06B2">
        <w:rPr>
          <w:noProof/>
          <w:lang w:eastAsia="ru-RU"/>
        </w:rPr>
        <w:drawing>
          <wp:inline distT="0" distB="0" distL="0" distR="0" wp14:anchorId="0F573F1B" wp14:editId="211CBB03">
            <wp:extent cx="6296025" cy="2381250"/>
            <wp:effectExtent l="0" t="0" r="9525" b="0"/>
            <wp:docPr id="90" name="Рисунок 90" descr="C:\Users\grebe\AppData\Local\Microsoft\Windows\INetCache\Content.Word\дета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grebe\AppData\Local\Microsoft\Windows\INetCache\Content.Word\деталь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3B265" w14:textId="77777777" w:rsidR="00625103" w:rsidRPr="00FB06B2" w:rsidRDefault="00625103" w:rsidP="00625103">
      <w:pPr>
        <w:spacing w:line="360" w:lineRule="auto"/>
        <w:jc w:val="center"/>
      </w:pPr>
      <w:r w:rsidRPr="00FB06B2">
        <w:t xml:space="preserve">Рисунок </w:t>
      </w:r>
      <w:r>
        <w:t>55</w:t>
      </w:r>
      <w:r w:rsidRPr="00FB06B2">
        <w:t xml:space="preserve"> – 3</w:t>
      </w:r>
      <w:r w:rsidRPr="00FB06B2">
        <w:rPr>
          <w:lang w:val="en-US"/>
        </w:rPr>
        <w:t>D</w:t>
      </w:r>
      <w:r w:rsidRPr="00FB06B2">
        <w:t>-модель детали</w:t>
      </w:r>
    </w:p>
    <w:p w14:paraId="2C4FC3D4" w14:textId="77777777" w:rsidR="00625103" w:rsidRPr="00FB06B2" w:rsidRDefault="00625103" w:rsidP="00625103">
      <w:pPr>
        <w:spacing w:line="360" w:lineRule="auto"/>
        <w:jc w:val="center"/>
      </w:pPr>
      <w:r w:rsidRPr="00FB06B2">
        <w:rPr>
          <w:noProof/>
          <w:lang w:eastAsia="ru-RU"/>
        </w:rPr>
        <w:drawing>
          <wp:inline distT="0" distB="0" distL="0" distR="0" wp14:anchorId="663F3183" wp14:editId="215B5D1C">
            <wp:extent cx="6296025" cy="2466975"/>
            <wp:effectExtent l="0" t="0" r="9525" b="9525"/>
            <wp:docPr id="91" name="Рисунок 91" descr="C:\Users\grebe\AppData\Local\Microsoft\Windows\INetCache\Content.Word\заготов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grebe\AppData\Local\Microsoft\Windows\INetCache\Content.Word\заготовка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86EAA" w14:textId="77777777" w:rsidR="00625103" w:rsidRPr="00FB06B2" w:rsidRDefault="00625103" w:rsidP="00625103">
      <w:pPr>
        <w:spacing w:line="360" w:lineRule="auto"/>
        <w:jc w:val="center"/>
      </w:pPr>
      <w:r w:rsidRPr="00FB06B2">
        <w:t xml:space="preserve">Рисунок </w:t>
      </w:r>
      <w:r>
        <w:t>56</w:t>
      </w:r>
      <w:r w:rsidRPr="00FB06B2">
        <w:t xml:space="preserve"> – Заготовка</w:t>
      </w:r>
      <w:r>
        <w:t xml:space="preserve"> </w:t>
      </w:r>
      <w:r w:rsidRPr="00FB06B2">
        <w:t>детали</w:t>
      </w:r>
    </w:p>
    <w:p w14:paraId="435A30A5" w14:textId="77777777" w:rsidR="00625103" w:rsidRPr="00FB06B2" w:rsidRDefault="00625103" w:rsidP="00625103">
      <w:pPr>
        <w:spacing w:line="360" w:lineRule="auto"/>
        <w:ind w:firstLine="708"/>
        <w:jc w:val="both"/>
      </w:pPr>
      <w:r w:rsidRPr="00FB06B2">
        <w:t>Потребное для производства количество комплектующих вычисляется как</w:t>
      </w:r>
    </w:p>
    <w:p w14:paraId="76090F51" w14:textId="77777777" w:rsidR="00625103" w:rsidRPr="00FB06B2" w:rsidRDefault="00625103" w:rsidP="00625103">
      <w:pPr>
        <w:spacing w:line="360" w:lineRule="auto"/>
        <w:jc w:val="both"/>
        <w:rPr>
          <w:rFonts w:eastAsiaTheme="minorEastAsia"/>
        </w:rPr>
      </w:pPr>
      <w:r w:rsidRPr="00FB06B2">
        <w:rPr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vertAlign w:val="superscript"/>
              </w:rPr>
              <m:t>потр</m:t>
            </m:r>
          </m:sup>
        </m:sSup>
        <m:r>
          <w:rPr>
            <w:rFonts w:ascii="Cambria Math" w:hAnsi="Cambria Math"/>
            <w:vertAlign w:val="superscript"/>
          </w:rPr>
          <m:t>=</m:t>
        </m:r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vertAlign w:val="super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vertAlign w:val="superscript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vertAlign w:val="superscript"/>
                    <w:lang w:val="en-US"/>
                  </w:rPr>
                  <m:t>d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сб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мех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dPr>
              <m:e>
                <m:r>
                  <w:rPr>
                    <w:rFonts w:ascii="Cambria Math" w:hAnsi="Cambria Math"/>
                    <w:vertAlign w:val="superscript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vertAlign w:val="superscript"/>
                      </w:rPr>
                      <m:t>изг</m:t>
                    </m:r>
                  </m:sub>
                </m:sSub>
              </m:e>
            </m:d>
          </m:den>
        </m:f>
      </m:oMath>
      <w:r w:rsidRPr="00FB06B2">
        <w:rPr>
          <w:rFonts w:eastAsiaTheme="minorEastAsia"/>
        </w:rPr>
        <w:t xml:space="preserve">, </w:t>
      </w:r>
      <w:r w:rsidRPr="00FB06B2">
        <w:t xml:space="preserve">где </w:t>
      </w:r>
      <w:r w:rsidRPr="00FB06B2">
        <w:rPr>
          <w:lang w:val="en-US"/>
        </w:rPr>
        <w:t>N</w:t>
      </w:r>
      <w:r w:rsidRPr="00FB06B2">
        <w:t xml:space="preserve"> – необходимое количество комплектующих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lang w:val="en-US"/>
              </w:rPr>
              <m:t>d</m:t>
            </m:r>
          </m:sup>
        </m:sSup>
      </m:oMath>
      <w:r w:rsidRPr="00FB06B2">
        <w:rPr>
          <w:rFonts w:eastAsiaTheme="minorEastAsia"/>
        </w:rPr>
        <w:t xml:space="preserve"> – количество комплектующих </w:t>
      </w:r>
      <w:r w:rsidRPr="00FB06B2">
        <w:t xml:space="preserve">на одно издел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мех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изг</m:t>
            </m:r>
          </m:sub>
        </m:sSub>
      </m:oMath>
      <w:r w:rsidRPr="00FB06B2">
        <w:rPr>
          <w:rFonts w:eastAsiaTheme="minorEastAsia"/>
        </w:rPr>
        <w:t xml:space="preserve"> коэффициенты потерь на сборочном этапе, при механической обработке и при изготовлении изделия соответственно.</w:t>
      </w:r>
      <w:r w:rsidRPr="00FB06B2">
        <w:rPr>
          <w:rFonts w:eastAsiaTheme="minorEastAsia"/>
        </w:rPr>
        <w:br/>
      </w:r>
      <w:r w:rsidRPr="00FB06B2">
        <w:rPr>
          <w:rFonts w:eastAsiaTheme="minorEastAsia"/>
          <w:vertAlign w:val="superscript"/>
        </w:rPr>
        <w:tab/>
      </w:r>
      <m:oMath>
        <m:sSub>
          <m:sSubPr>
            <m:ctrlPr>
              <w:rPr>
                <w:rFonts w:ascii="Cambria Math" w:hAnsi="Cambria Math"/>
                <w:i/>
                <w:vertAlign w:val="superscript"/>
              </w:rPr>
            </m:ctrlPr>
          </m:sSubPr>
          <m:e>
            <m:r>
              <w:rPr>
                <w:rFonts w:ascii="Cambria Math" w:hAnsi="Cambria Math"/>
                <w:vertAlign w:val="superscript"/>
              </w:rPr>
              <m:t>γ</m:t>
            </m:r>
          </m:e>
          <m:sub>
            <m:r>
              <w:rPr>
                <w:rFonts w:ascii="Cambria Math" w:hAnsi="Cambria Math"/>
                <w:vertAlign w:val="superscript"/>
              </w:rPr>
              <m:t>изг</m:t>
            </m:r>
          </m:sub>
        </m:sSub>
        <m:r>
          <w:rPr>
            <w:rFonts w:ascii="Cambria Math" w:hAnsi="Cambria Math"/>
            <w:vertAlign w:val="superscript"/>
          </w:rPr>
          <m:t>=0</m:t>
        </m:r>
      </m:oMath>
      <w:r w:rsidRPr="00FB06B2">
        <w:rPr>
          <w:rFonts w:eastAsiaTheme="minorEastAsia"/>
        </w:rPr>
        <w:t>, так как заготовительная стадия отсутствует.</w:t>
      </w:r>
    </w:p>
    <w:p w14:paraId="549D8D69" w14:textId="77777777" w:rsidR="00625103" w:rsidRPr="00FB06B2" w:rsidRDefault="00625103" w:rsidP="00625103">
      <w:pPr>
        <w:spacing w:line="360" w:lineRule="auto"/>
        <w:ind w:firstLine="708"/>
        <w:jc w:val="both"/>
        <w:rPr>
          <w:rFonts w:eastAsiaTheme="minorEastAsia"/>
        </w:rPr>
      </w:pPr>
      <w:r w:rsidRPr="00FB06B2">
        <w:rPr>
          <w:rFonts w:eastAsiaTheme="minorEastAsia"/>
        </w:rPr>
        <w:t>Таким образом, потребное для производства количество комплектующих:</w:t>
      </w:r>
    </w:p>
    <w:p w14:paraId="3B46E011" w14:textId="77777777" w:rsidR="00625103" w:rsidRPr="00FB06B2" w:rsidRDefault="00625103" w:rsidP="00625103">
      <w:pPr>
        <w:spacing w:line="360" w:lineRule="auto"/>
        <w:jc w:val="both"/>
        <w:rPr>
          <w:rFonts w:eastAsiaTheme="minorEastAsia"/>
          <w:sz w:val="28"/>
          <w:szCs w:val="28"/>
          <w:vertAlign w:val="subscript"/>
        </w:rPr>
      </w:pPr>
      <w:r w:rsidRPr="00FB06B2">
        <w:rPr>
          <w:rFonts w:eastAsiaTheme="minorEastAsia"/>
          <w:vertAlign w:val="subscript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N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потр</m:t>
            </m:r>
          </m:sup>
        </m:sSup>
        <m:r>
          <w:rPr>
            <w:rFonts w:ascii="Cambria Math" w:eastAsiaTheme="minorEastAsia" w:hAnsi="Cambria Math"/>
            <w:vertAlign w:val="subscri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vertAlign w:val="subscript"/>
              </w:rPr>
              <m:t>1100</m:t>
            </m:r>
            <m:r>
              <w:rPr>
                <w:rFonts w:ascii="Cambria Math" w:eastAsiaTheme="minorEastAsia" w:hAnsi="Cambria Math"/>
              </w:rPr>
              <m:t>∙</m:t>
            </m:r>
            <m:r>
              <w:rPr>
                <w:rFonts w:ascii="Cambria Math" w:eastAsiaTheme="minorEastAsia" w:hAnsi="Cambria Math"/>
                <w:vertAlign w:val="subscript"/>
              </w:rPr>
              <m:t>2</m:t>
            </m:r>
          </m:num>
          <m:den>
            <m:r>
              <w:rPr>
                <w:rFonts w:ascii="Cambria Math" w:eastAsiaTheme="minorEastAsia" w:hAnsi="Cambria Math"/>
                <w:vertAlign w:val="subscript"/>
              </w:rPr>
              <m:t>(1-0.02)(1-0.05)</m:t>
            </m:r>
          </m:den>
        </m:f>
        <m:r>
          <w:rPr>
            <w:rFonts w:ascii="Cambria Math" w:eastAsiaTheme="minorEastAsia" w:hAnsi="Cambria Math"/>
            <w:vertAlign w:val="subscript"/>
          </w:rPr>
          <m:t>=2364 шт.</m:t>
        </m:r>
      </m:oMath>
    </w:p>
    <w:p w14:paraId="290ECDBC" w14:textId="77777777" w:rsidR="00625103" w:rsidRPr="00FB06B2" w:rsidRDefault="00625103" w:rsidP="00625103">
      <w:pPr>
        <w:spacing w:line="360" w:lineRule="auto"/>
        <w:ind w:firstLine="708"/>
        <w:jc w:val="both"/>
        <w:rPr>
          <w:rFonts w:eastAsiaTheme="minorEastAsia"/>
        </w:rPr>
      </w:pPr>
      <w:r w:rsidRPr="00FB06B2">
        <w:rPr>
          <w:rFonts w:eastAsiaTheme="minorEastAsia"/>
        </w:rPr>
        <w:lastRenderedPageBreak/>
        <w:t xml:space="preserve">Для данных размеров масса заготовк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заг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заг</m:t>
            </m:r>
          </m:sub>
        </m:sSub>
        <m:r>
          <w:rPr>
            <w:rFonts w:ascii="Cambria Math" w:eastAsiaTheme="minorEastAsia" w:hAnsi="Cambria Math"/>
          </w:rPr>
          <m:t>∙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  <w:vertAlign w:val="subscript"/>
            <w:lang w:val="en-US"/>
          </w:rPr>
          <m:t>ρ</m:t>
        </m:r>
        <m:r>
          <w:rPr>
            <w:rFonts w:ascii="Cambria Math" w:eastAsiaTheme="minorEastAsia" w:hAnsi="Cambria Math"/>
            <w:vertAlign w:val="subscript"/>
          </w:rPr>
          <m:t>=</m:t>
        </m:r>
        <m:r>
          <w:rPr>
            <w:rFonts w:ascii="Cambria Math" w:eastAsiaTheme="minorEastAsia" w:hAnsi="Cambria Math"/>
            <w:vertAlign w:val="subscript"/>
            <w:lang w:val="en-US"/>
          </w:rPr>
          <m:t>a</m:t>
        </m:r>
        <m:r>
          <w:rPr>
            <w:rFonts w:ascii="Cambria Math" w:eastAsiaTheme="minorEastAsia" w:hAnsi="Cambria Math"/>
          </w:rPr>
          <m:t>∙</m:t>
        </m:r>
        <m:r>
          <w:rPr>
            <w:rFonts w:ascii="Cambria Math" w:eastAsiaTheme="minorEastAsia" w:hAnsi="Cambria Math"/>
            <w:vertAlign w:val="subscript"/>
            <w:lang w:val="en-US"/>
          </w:rPr>
          <m:t>b</m:t>
        </m:r>
        <m:r>
          <w:rPr>
            <w:rFonts w:ascii="Cambria Math" w:eastAsiaTheme="minorEastAsia" w:hAnsi="Cambria Math"/>
          </w:rPr>
          <m:t>∙</m:t>
        </m:r>
        <m:r>
          <w:rPr>
            <w:rFonts w:ascii="Cambria Math" w:eastAsiaTheme="minorEastAsia" w:hAnsi="Cambria Math"/>
            <w:vertAlign w:val="subscript"/>
          </w:rPr>
          <m:t>h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∙</m:t>
        </m:r>
        <m:r>
          <w:rPr>
            <w:rFonts w:ascii="Cambria Math" w:eastAsiaTheme="minorEastAsia" w:hAnsi="Cambria Math"/>
            <w:vertAlign w:val="subscript"/>
            <w:lang w:val="en-US"/>
          </w:rPr>
          <m:t>ρ</m:t>
        </m:r>
        <m:r>
          <w:rPr>
            <w:rFonts w:ascii="Cambria Math" w:eastAsiaTheme="minorEastAsia" w:hAnsi="Cambria Math"/>
            <w:vertAlign w:val="subscript"/>
          </w:rPr>
          <m:t>=7,2</m:t>
        </m:r>
        <m:r>
          <w:rPr>
            <w:rFonts w:ascii="Cambria Math" w:eastAsiaTheme="minorEastAsia" w:hAnsi="Cambria Math"/>
          </w:rPr>
          <m:t>∙2,6∙0.8∙2.7=40,44 г</m:t>
        </m:r>
      </m:oMath>
      <w:r w:rsidRPr="00FB06B2">
        <w:rPr>
          <w:rFonts w:eastAsiaTheme="minorEastAsia"/>
        </w:rPr>
        <w:t xml:space="preserve">, где </w:t>
      </w:r>
      <w:r w:rsidRPr="00FB06B2">
        <w:rPr>
          <w:rFonts w:eastAsiaTheme="minorEastAsia"/>
          <w:lang w:val="en-US"/>
        </w:rPr>
        <w:t>a</w:t>
      </w:r>
      <w:r w:rsidRPr="00FB06B2">
        <w:rPr>
          <w:rFonts w:eastAsiaTheme="minorEastAsia"/>
        </w:rPr>
        <w:t xml:space="preserve"> и </w:t>
      </w:r>
      <w:r w:rsidRPr="00FB06B2">
        <w:rPr>
          <w:rFonts w:eastAsiaTheme="minorEastAsia"/>
          <w:lang w:val="en-US"/>
        </w:rPr>
        <w:t>b</w:t>
      </w:r>
      <w:r w:rsidRPr="00FB06B2">
        <w:rPr>
          <w:rFonts w:eastAsiaTheme="minorEastAsia"/>
        </w:rPr>
        <w:t xml:space="preserve"> это длина и ширина заготовки, </w:t>
      </w:r>
      <w:r w:rsidRPr="00FB06B2">
        <w:rPr>
          <w:rFonts w:eastAsiaTheme="minorEastAsia"/>
          <w:lang w:val="en-US"/>
        </w:rPr>
        <w:t>h</w:t>
      </w:r>
      <w:r w:rsidRPr="00FB06B2">
        <w:rPr>
          <w:rFonts w:eastAsiaTheme="minorEastAsia"/>
        </w:rPr>
        <w:t xml:space="preserve"> – толщина заготовки.</w:t>
      </w:r>
    </w:p>
    <w:p w14:paraId="37F76BCE" w14:textId="655F472F" w:rsidR="00625103" w:rsidRPr="00FB06B2" w:rsidRDefault="00625103" w:rsidP="00625103">
      <w:pPr>
        <w:spacing w:line="360" w:lineRule="auto"/>
        <w:ind w:firstLine="709"/>
        <w:jc w:val="both"/>
        <w:rPr>
          <w:rFonts w:eastAsiaTheme="minorEastAsia"/>
        </w:rPr>
      </w:pPr>
      <w:r w:rsidRPr="00FB06B2">
        <w:t xml:space="preserve">Масса детали составляе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дет</m:t>
            </m:r>
          </m:sub>
        </m:sSub>
        <m:r>
          <w:rPr>
            <w:rFonts w:ascii="Cambria Math" w:hAnsi="Cambria Math"/>
          </w:rPr>
          <m:t>=m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 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V</m:t>
            </m:r>
            <m:r>
              <w:rPr>
                <w:rFonts w:ascii="Cambria Math" w:hAnsi="Cambria Math"/>
              </w:rPr>
              <m:t>-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∙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  <w:vertAlign w:val="subscript"/>
            <w:lang w:val="en-US"/>
          </w:rPr>
          <m:t>ρ</m:t>
        </m:r>
        <m:r>
          <w:rPr>
            <w:rFonts w:ascii="Cambria Math" w:eastAsiaTheme="minorEastAsia" w:hAnsi="Cambria Math"/>
            <w:vertAlign w:val="subscript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</m:t>
            </m:r>
            <m:r>
              <w:rPr>
                <w:rFonts w:ascii="Cambria Math" w:eastAsiaTheme="minorEastAsia" w:hAnsi="Cambria Math"/>
              </w:rPr>
              <m:t>∙2,4∙0,8-2∙1,9∙1∙0,8-2∙π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0,1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∙0,5-π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,9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∙0,8∙0,5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∙2,77</m:t>
        </m:r>
        <m:r>
          <w:rPr>
            <w:rFonts w:ascii="Cambria Math" w:hAnsi="Cambria Math"/>
          </w:rPr>
          <m:t>=15,65 г.</m:t>
        </m:r>
      </m:oMath>
    </w:p>
    <w:p w14:paraId="29EF94C1" w14:textId="77777777" w:rsidR="00625103" w:rsidRPr="00FB06B2" w:rsidRDefault="00625103" w:rsidP="00625103">
      <w:pPr>
        <w:spacing w:line="360" w:lineRule="auto"/>
        <w:ind w:firstLine="709"/>
        <w:jc w:val="both"/>
        <w:rPr>
          <w:rFonts w:eastAsiaTheme="minorEastAsia"/>
        </w:rPr>
      </w:pPr>
      <w:r w:rsidRPr="00FB06B2">
        <w:rPr>
          <w:rFonts w:eastAsiaTheme="minorEastAsia"/>
        </w:rPr>
        <w:t>Коэффициенты использования материала (КИМ) и заготовки (КИЗ):</w:t>
      </w:r>
    </w:p>
    <w:p w14:paraId="672A7E90" w14:textId="77777777" w:rsidR="00625103" w:rsidRPr="00FB06B2" w:rsidRDefault="00625103" w:rsidP="00625103">
      <w:pPr>
        <w:spacing w:line="36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vertAlign w:val="subscript"/>
            </w:rPr>
            <m:t>КИМ=КИЗ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vertAlign w:val="subscript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/>
              <w:vertAlign w:val="sub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bscript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5,65</m:t>
              </m:r>
            </m:num>
            <m:den>
              <m:r>
                <w:rPr>
                  <w:rFonts w:ascii="Cambria Math" w:eastAsiaTheme="minorEastAsia" w:hAnsi="Cambria Math"/>
                </w:rPr>
                <m:t>40,44</m:t>
              </m:r>
            </m:den>
          </m:f>
          <m:r>
            <w:rPr>
              <w:rFonts w:ascii="Cambria Math" w:eastAsiaTheme="minorEastAsia" w:hAnsi="Cambria Math"/>
            </w:rPr>
            <m:t>∙100%≈38,7%</m:t>
          </m:r>
        </m:oMath>
      </m:oMathPara>
    </w:p>
    <w:p w14:paraId="64463AF8" w14:textId="77777777" w:rsidR="00625103" w:rsidRPr="00FB06B2" w:rsidRDefault="00625103" w:rsidP="00625103">
      <w:pPr>
        <w:pStyle w:val="af6"/>
        <w:ind w:left="0"/>
        <w:rPr>
          <w:rFonts w:cs="Times New Roman"/>
          <w:sz w:val="24"/>
          <w:szCs w:val="24"/>
        </w:rPr>
      </w:pPr>
      <w:r w:rsidRPr="00FB06B2">
        <w:rPr>
          <w:rFonts w:cs="Times New Roman"/>
          <w:noProof/>
          <w:sz w:val="24"/>
          <w:szCs w:val="24"/>
          <w:highlight w:val="yellow"/>
        </w:rPr>
        <w:drawing>
          <wp:inline distT="0" distB="0" distL="0" distR="0" wp14:anchorId="490FD1F0" wp14:editId="7EF5CB0F">
            <wp:extent cx="5940425" cy="3049270"/>
            <wp:effectExtent l="0" t="0" r="317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4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12211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57</w:t>
      </w:r>
      <w:r w:rsidRPr="00FB06B2">
        <w:rPr>
          <w:rFonts w:cs="Times New Roman"/>
          <w:sz w:val="24"/>
          <w:szCs w:val="24"/>
        </w:rPr>
        <w:t xml:space="preserve"> – Схема раскроя материала</w:t>
      </w:r>
    </w:p>
    <w:p w14:paraId="4494EE8C" w14:textId="77777777" w:rsidR="00625103" w:rsidRPr="00FB06B2" w:rsidRDefault="00625103" w:rsidP="00625103">
      <w:pPr>
        <w:pStyle w:val="af6"/>
        <w:ind w:left="0"/>
        <w:rPr>
          <w:rFonts w:cs="Times New Roman"/>
          <w:sz w:val="24"/>
          <w:szCs w:val="24"/>
        </w:rPr>
      </w:pPr>
    </w:p>
    <w:p w14:paraId="20903AD1" w14:textId="77777777" w:rsidR="00625103" w:rsidRPr="00FB06B2" w:rsidRDefault="00625103" w:rsidP="00625103">
      <w:pPr>
        <w:pStyle w:val="af6"/>
        <w:ind w:left="0" w:firstLine="708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Количество заготовок, получаемых из одного алюминиевого листа:</w:t>
      </w:r>
    </w:p>
    <w:p w14:paraId="582D221D" w14:textId="77777777" w:rsidR="00625103" w:rsidRPr="00FB06B2" w:rsidRDefault="00A734D6" w:rsidP="00625103">
      <w:pPr>
        <w:pStyle w:val="af6"/>
        <w:ind w:left="0"/>
        <w:jc w:val="left"/>
        <w:rPr>
          <w:rFonts w:eastAsiaTheme="minorEastAsia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аг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рез</m:t>
                    </m:r>
                  </m:sub>
                </m:sSub>
              </m:den>
            </m:f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рез</m:t>
                    </m:r>
                  </m:sub>
                </m:sSub>
              </m:den>
            </m:f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M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od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00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2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0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6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38</m:t>
        </m:r>
        <m:r>
          <w:rPr>
            <w:rFonts w:ascii="Cambria Math" w:hAnsi="Cambria Math" w:cs="Times New Roman"/>
            <w:sz w:val="24"/>
            <w:szCs w:val="24"/>
          </w:rPr>
          <m:t>∙38=1444 шт.</m:t>
        </m:r>
      </m:oMath>
      <w:r w:rsidR="00625103" w:rsidRPr="00FB06B2">
        <w:rPr>
          <w:rFonts w:eastAsiaTheme="minorEastAsia" w:cs="Times New Roman"/>
          <w:sz w:val="24"/>
          <w:szCs w:val="24"/>
        </w:rPr>
        <w:t>, где А и В это длина и ширина листа.</w:t>
      </w:r>
    </w:p>
    <w:p w14:paraId="5682A998" w14:textId="77777777" w:rsidR="00625103" w:rsidRPr="00FB06B2" w:rsidRDefault="00625103" w:rsidP="00625103">
      <w:pPr>
        <w:pStyle w:val="af6"/>
        <w:ind w:left="0" w:firstLine="708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Коэффициент раскроя:</w:t>
      </w:r>
    </w:p>
    <w:p w14:paraId="6DB11E1B" w14:textId="77777777" w:rsidR="00625103" w:rsidRPr="00FB06B2" w:rsidRDefault="00A734D6" w:rsidP="00625103">
      <w:pPr>
        <w:pStyle w:val="af6"/>
        <w:ind w:left="0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за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лист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за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b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  <m:t>h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ρ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B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  <m:t>h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за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b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en-US"/>
                </w:rPr>
                <m:t>B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444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7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26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3000∙12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751.</m:t>
          </m:r>
        </m:oMath>
      </m:oMathPara>
    </w:p>
    <w:p w14:paraId="3EDCF59C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Тогда потребная масса материала составит:</w:t>
      </w:r>
    </w:p>
    <w:p w14:paraId="3DC728A1" w14:textId="77777777" w:rsidR="00625103" w:rsidRPr="00FB06B2" w:rsidRDefault="00A734D6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≥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КИМ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14:paraId="1C6E82DB" w14:textId="77777777" w:rsidR="00625103" w:rsidRPr="00FB06B2" w:rsidRDefault="00625103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∙2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0156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387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751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7,24 кг.</m:t>
          </m:r>
        </m:oMath>
      </m:oMathPara>
    </w:p>
    <w:p w14:paraId="569EC148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Оценка отходов:</w:t>
      </w:r>
    </w:p>
    <w:p w14:paraId="2369CA10" w14:textId="77777777" w:rsidR="00625103" w:rsidRPr="00FB06B2" w:rsidRDefault="00A734D6" w:rsidP="00625103">
      <w:pPr>
        <w:pStyle w:val="af6"/>
        <w:ind w:left="0" w:firstLine="709"/>
        <w:jc w:val="center"/>
        <w:rPr>
          <w:rFonts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отх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потр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де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127,2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</w:rPr>
          <m:t>1100∙2∙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01565=92,81 кг</m:t>
        </m:r>
      </m:oMath>
      <w:r w:rsidR="00625103" w:rsidRPr="00FB06B2">
        <w:rPr>
          <w:rFonts w:eastAsiaTheme="minorEastAsia" w:cs="Times New Roman"/>
          <w:sz w:val="24"/>
          <w:szCs w:val="24"/>
        </w:rPr>
        <w:t xml:space="preserve"> </w:t>
      </w:r>
      <w:r w:rsidR="00625103" w:rsidRPr="00FB06B2">
        <w:rPr>
          <w:rFonts w:cs="Times New Roman"/>
          <w:sz w:val="24"/>
          <w:szCs w:val="24"/>
        </w:rPr>
        <w:t>;</w:t>
      </w:r>
    </w:p>
    <w:p w14:paraId="2C7998A9" w14:textId="77777777" w:rsidR="00625103" w:rsidRPr="00FB06B2" w:rsidRDefault="00A734D6" w:rsidP="00625103">
      <w:pPr>
        <w:pStyle w:val="af6"/>
        <w:ind w:left="0" w:firstLine="709"/>
        <w:rPr>
          <w:rFonts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тх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дет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vertAlign w:val="subscript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27,2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0,01565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2364=90,24 </m:t>
          </m:r>
          <m:r>
            <w:rPr>
              <w:rFonts w:ascii="Cambria Math" w:hAnsi="Cambria Math" w:cs="Times New Roman"/>
              <w:sz w:val="24"/>
              <w:szCs w:val="24"/>
            </w:rPr>
            <m:t>кг.</m:t>
          </m:r>
        </m:oMath>
      </m:oMathPara>
    </w:p>
    <w:p w14:paraId="4FE264DC" w14:textId="77777777" w:rsidR="00625103" w:rsidRPr="00FB06B2" w:rsidRDefault="00625103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Масса одного листа и потребное их количество:</w:t>
      </w:r>
    </w:p>
    <w:p w14:paraId="3B44211E" w14:textId="77777777" w:rsidR="00625103" w:rsidRPr="00FB06B2" w:rsidRDefault="00A734D6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3∙1,2∙0,008=78 кг;</m:t>
          </m:r>
        </m:oMath>
      </m:oMathPara>
    </w:p>
    <w:p w14:paraId="3FB74388" w14:textId="77777777" w:rsidR="00625103" w:rsidRPr="00FB06B2" w:rsidRDefault="00A734D6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и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отр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36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44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64.</m:t>
          </m:r>
        </m:oMath>
      </m:oMathPara>
    </w:p>
    <w:p w14:paraId="74A684C1" w14:textId="77777777" w:rsidR="00625103" w:rsidRPr="00FB06B2" w:rsidRDefault="00625103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Следовательно, необходимо заказать 2 листа алюминия.</w:t>
      </w:r>
    </w:p>
    <w:p w14:paraId="333FE3D7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Определим массу закупаемого материала и остатки: </w:t>
      </w:r>
    </w:p>
    <w:p w14:paraId="35146F2C" w14:textId="77777777" w:rsidR="00625103" w:rsidRPr="00FB06B2" w:rsidRDefault="00A734D6" w:rsidP="00625103">
      <w:pPr>
        <w:pStyle w:val="af6"/>
        <w:ind w:left="0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2=78∙2=156 кг</m:t>
          </m:r>
        </m:oMath>
      </m:oMathPara>
    </w:p>
    <w:p w14:paraId="6BF9AA12" w14:textId="77777777" w:rsidR="00625103" w:rsidRPr="00FB06B2" w:rsidRDefault="00A734D6" w:rsidP="00625103">
      <w:pPr>
        <w:pStyle w:val="af6"/>
        <w:ind w:left="0"/>
        <w:rPr>
          <w:rFonts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5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27,2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8,76 кг;</m:t>
          </m:r>
        </m:oMath>
      </m:oMathPara>
    </w:p>
    <w:p w14:paraId="63FE727E" w14:textId="77777777" w:rsidR="00625103" w:rsidRPr="00FB06B2" w:rsidRDefault="00A734D6" w:rsidP="00625103">
      <w:pPr>
        <w:pStyle w:val="af6"/>
        <w:ind w:left="0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∙2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144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2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364=2888-236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524.</m:t>
          </m:r>
        </m:oMath>
      </m:oMathPara>
    </w:p>
    <w:p w14:paraId="337B32A7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Из остатков можно сделать 524 детали.</w:t>
      </w:r>
    </w:p>
    <w:p w14:paraId="1852F335" w14:textId="77777777" w:rsidR="00625103" w:rsidRPr="00FB06B2" w:rsidRDefault="00625103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Рассмотрим доступные на рынке варианты поставщиков:</w:t>
      </w:r>
    </w:p>
    <w:p w14:paraId="4148F71E" w14:textId="77777777" w:rsidR="00625103" w:rsidRPr="00FB06B2" w:rsidRDefault="00625103" w:rsidP="00625103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sz w:val="24"/>
          <w:szCs w:val="24"/>
        </w:rPr>
        <w:t>Доставка от всех поставщиков производится с помощью сервиса «Деловые линии»</w:t>
      </w:r>
      <w:r w:rsidRPr="00FB06B2">
        <w:rPr>
          <w:rFonts w:cs="Times New Roman"/>
          <w:sz w:val="24"/>
          <w:szCs w:val="24"/>
          <w:shd w:val="clear" w:color="auto" w:fill="FFFFFF"/>
        </w:rPr>
        <w:t xml:space="preserve"> [</w:t>
      </w:r>
      <w:r>
        <w:rPr>
          <w:rFonts w:cs="Times New Roman"/>
          <w:sz w:val="24"/>
          <w:szCs w:val="24"/>
          <w:shd w:val="clear" w:color="auto" w:fill="FFFFFF"/>
        </w:rPr>
        <w:t>10</w:t>
      </w:r>
      <w:r w:rsidRPr="00FB06B2">
        <w:rPr>
          <w:rFonts w:cs="Times New Roman"/>
          <w:sz w:val="24"/>
          <w:szCs w:val="24"/>
          <w:shd w:val="clear" w:color="auto" w:fill="FFFFFF"/>
        </w:rPr>
        <w:t>]</w:t>
      </w:r>
      <w:r w:rsidRPr="00FB06B2">
        <w:rPr>
          <w:rFonts w:eastAsiaTheme="minorEastAsia" w:cs="Times New Roman"/>
          <w:sz w:val="24"/>
          <w:szCs w:val="24"/>
        </w:rPr>
        <w:t>.</w:t>
      </w:r>
    </w:p>
    <w:p w14:paraId="273D22F3" w14:textId="77777777" w:rsidR="00625103" w:rsidRPr="00FB06B2" w:rsidRDefault="00625103" w:rsidP="00625103">
      <w:pPr>
        <w:pStyle w:val="af6"/>
        <w:numPr>
          <w:ilvl w:val="0"/>
          <w:numId w:val="25"/>
        </w:numPr>
        <w:rPr>
          <w:rFonts w:eastAsiaTheme="minorEastAsia" w:cs="Times New Roman"/>
          <w:sz w:val="24"/>
          <w:szCs w:val="24"/>
        </w:rPr>
      </w:pPr>
      <w:r w:rsidRPr="00FB06B2">
        <w:rPr>
          <w:rFonts w:cs="Times New Roman"/>
          <w:bCs/>
          <w:sz w:val="24"/>
          <w:szCs w:val="24"/>
          <w:shd w:val="clear" w:color="auto" w:fill="FFFFFF"/>
        </w:rPr>
        <w:t>ООО «Сталь-Инвест»</w:t>
      </w:r>
      <w:r w:rsidRPr="00FB06B2">
        <w:rPr>
          <w:rFonts w:cs="Times New Roman"/>
          <w:sz w:val="24"/>
          <w:szCs w:val="24"/>
          <w:shd w:val="clear" w:color="auto" w:fill="FFFFFF"/>
        </w:rPr>
        <w:t xml:space="preserve"> [</w:t>
      </w:r>
      <w:r>
        <w:rPr>
          <w:rFonts w:cs="Times New Roman"/>
          <w:sz w:val="24"/>
          <w:szCs w:val="24"/>
          <w:shd w:val="clear" w:color="auto" w:fill="FFFFFF"/>
        </w:rPr>
        <w:t>18</w:t>
      </w:r>
      <w:r w:rsidRPr="00FB06B2">
        <w:rPr>
          <w:rFonts w:cs="Times New Roman"/>
          <w:sz w:val="24"/>
          <w:szCs w:val="24"/>
          <w:shd w:val="clear" w:color="auto" w:fill="FFFFFF"/>
        </w:rPr>
        <w:t>]:</w:t>
      </w:r>
    </w:p>
    <w:p w14:paraId="6F729114" w14:textId="77777777" w:rsidR="00625103" w:rsidRPr="00FB06B2" w:rsidRDefault="00625103" w:rsidP="00625103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367C0DB7" wp14:editId="5026E458">
            <wp:extent cx="5940425" cy="939800"/>
            <wp:effectExtent l="0" t="0" r="317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48D13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58</w:t>
      </w:r>
      <w:r w:rsidRPr="00FB06B2">
        <w:rPr>
          <w:rFonts w:cs="Times New Roman"/>
          <w:sz w:val="24"/>
          <w:szCs w:val="24"/>
        </w:rPr>
        <w:t xml:space="preserve"> – Стоимость заказа в </w:t>
      </w:r>
      <w:r w:rsidRPr="00FB06B2">
        <w:rPr>
          <w:rFonts w:cs="Times New Roman"/>
          <w:bCs/>
          <w:sz w:val="24"/>
          <w:szCs w:val="24"/>
          <w:shd w:val="clear" w:color="auto" w:fill="FFFFFF"/>
        </w:rPr>
        <w:t>ООО «Сталь-Инвест»</w:t>
      </w:r>
    </w:p>
    <w:p w14:paraId="1014DF75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  <w:lang w:val="en-US"/>
        </w:rPr>
      </w:pPr>
      <w:r w:rsidRPr="00FB06B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F12ED04" wp14:editId="141BA59F">
            <wp:extent cx="5940425" cy="3352800"/>
            <wp:effectExtent l="0" t="0" r="317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D3EE9" w14:textId="77777777" w:rsidR="00625103" w:rsidRPr="00FB06B2" w:rsidRDefault="00625103" w:rsidP="00625103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59</w:t>
      </w:r>
      <w:r w:rsidRPr="00FB06B2">
        <w:rPr>
          <w:rFonts w:cs="Times New Roman"/>
          <w:sz w:val="24"/>
          <w:szCs w:val="24"/>
        </w:rPr>
        <w:t xml:space="preserve"> – Стоимость доставки из </w:t>
      </w:r>
      <w:r w:rsidRPr="00FB06B2">
        <w:rPr>
          <w:rFonts w:cs="Times New Roman"/>
          <w:bCs/>
          <w:sz w:val="24"/>
          <w:szCs w:val="24"/>
          <w:shd w:val="clear" w:color="auto" w:fill="FFFFFF"/>
        </w:rPr>
        <w:t>ООО «Сталь-Инвест»</w:t>
      </w:r>
    </w:p>
    <w:p w14:paraId="5BF314FC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Срок поставки: 18 дней.</w:t>
      </w:r>
    </w:p>
    <w:p w14:paraId="1778E50F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lastRenderedPageBreak/>
        <w:t>Итого с учётом доставки: 79635 руб.</w:t>
      </w:r>
    </w:p>
    <w:p w14:paraId="13F83E4D" w14:textId="77777777" w:rsidR="00625103" w:rsidRPr="00FB06B2" w:rsidRDefault="00625103" w:rsidP="00625103">
      <w:pPr>
        <w:pStyle w:val="af6"/>
        <w:ind w:left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2) </w:t>
      </w:r>
      <w:r>
        <w:rPr>
          <w:rFonts w:cs="Times New Roman"/>
          <w:sz w:val="24"/>
          <w:szCs w:val="24"/>
        </w:rPr>
        <w:t>«</w:t>
      </w:r>
      <w:r w:rsidRPr="00FB06B2">
        <w:rPr>
          <w:rFonts w:cs="Times New Roman"/>
          <w:sz w:val="24"/>
          <w:szCs w:val="24"/>
        </w:rPr>
        <w:t>МеталлСнаб Ижевск</w:t>
      </w:r>
      <w:r>
        <w:rPr>
          <w:rFonts w:cs="Times New Roman"/>
          <w:sz w:val="24"/>
          <w:szCs w:val="24"/>
        </w:rPr>
        <w:t>»</w:t>
      </w:r>
      <w:r w:rsidRPr="00FB06B2">
        <w:rPr>
          <w:rFonts w:cs="Times New Roman"/>
          <w:sz w:val="24"/>
          <w:szCs w:val="24"/>
        </w:rPr>
        <w:t xml:space="preserve"> </w:t>
      </w:r>
      <w:r w:rsidRPr="00FB06B2">
        <w:rPr>
          <w:rFonts w:cs="Times New Roman"/>
          <w:sz w:val="24"/>
          <w:szCs w:val="24"/>
          <w:shd w:val="clear" w:color="auto" w:fill="FFFFFF"/>
        </w:rPr>
        <w:t>[</w:t>
      </w:r>
      <w:r>
        <w:rPr>
          <w:rFonts w:cs="Times New Roman"/>
          <w:sz w:val="24"/>
          <w:szCs w:val="24"/>
          <w:shd w:val="clear" w:color="auto" w:fill="FFFFFF"/>
        </w:rPr>
        <w:t>19</w:t>
      </w:r>
      <w:r w:rsidRPr="00FB06B2">
        <w:rPr>
          <w:rFonts w:cs="Times New Roman"/>
          <w:sz w:val="24"/>
          <w:szCs w:val="24"/>
          <w:shd w:val="clear" w:color="auto" w:fill="FFFFFF"/>
        </w:rPr>
        <w:t>]:</w:t>
      </w:r>
    </w:p>
    <w:p w14:paraId="357ADF3F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3AD7F49" wp14:editId="31F8C1AD">
            <wp:extent cx="5613400" cy="2862580"/>
            <wp:effectExtent l="0" t="0" r="635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35478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Рисунок</w:t>
      </w:r>
      <w:r>
        <w:rPr>
          <w:rFonts w:cs="Times New Roman"/>
          <w:sz w:val="24"/>
          <w:szCs w:val="24"/>
        </w:rPr>
        <w:t xml:space="preserve"> 60</w:t>
      </w:r>
      <w:r w:rsidRPr="00FB06B2">
        <w:rPr>
          <w:rFonts w:cs="Times New Roman"/>
          <w:sz w:val="24"/>
          <w:szCs w:val="24"/>
        </w:rPr>
        <w:t xml:space="preserve"> – Стоимость заказа в </w:t>
      </w:r>
      <w:r>
        <w:rPr>
          <w:rFonts w:cs="Times New Roman"/>
          <w:sz w:val="24"/>
          <w:szCs w:val="24"/>
        </w:rPr>
        <w:t>«</w:t>
      </w:r>
      <w:r w:rsidRPr="00FB06B2">
        <w:rPr>
          <w:rFonts w:cs="Times New Roman"/>
          <w:sz w:val="24"/>
          <w:szCs w:val="24"/>
        </w:rPr>
        <w:t>МеталлСнаб Ижевск</w:t>
      </w:r>
      <w:r>
        <w:rPr>
          <w:rFonts w:cs="Times New Roman"/>
          <w:sz w:val="24"/>
          <w:szCs w:val="24"/>
        </w:rPr>
        <w:t>»</w:t>
      </w:r>
    </w:p>
    <w:p w14:paraId="575C5E9A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F2ADF7E" wp14:editId="1ACCAFDB">
            <wp:extent cx="5940425" cy="3225165"/>
            <wp:effectExtent l="0" t="0" r="317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2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62013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61</w:t>
      </w:r>
      <w:r w:rsidRPr="00FB06B2">
        <w:rPr>
          <w:rFonts w:cs="Times New Roman"/>
          <w:sz w:val="24"/>
          <w:szCs w:val="24"/>
        </w:rPr>
        <w:t xml:space="preserve"> – Стоимость доставки из </w:t>
      </w:r>
      <w:r>
        <w:rPr>
          <w:rFonts w:cs="Times New Roman"/>
          <w:sz w:val="24"/>
          <w:szCs w:val="24"/>
        </w:rPr>
        <w:t>«</w:t>
      </w:r>
      <w:r w:rsidRPr="00FB06B2">
        <w:rPr>
          <w:rFonts w:cs="Times New Roman"/>
          <w:sz w:val="24"/>
          <w:szCs w:val="24"/>
        </w:rPr>
        <w:t>МеталлСнаб Ижевск</w:t>
      </w:r>
      <w:r>
        <w:rPr>
          <w:rFonts w:cs="Times New Roman"/>
          <w:sz w:val="24"/>
          <w:szCs w:val="24"/>
        </w:rPr>
        <w:t>»</w:t>
      </w:r>
    </w:p>
    <w:p w14:paraId="3929427C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Срок поставки: 18 дней.</w:t>
      </w:r>
    </w:p>
    <w:p w14:paraId="7EE850C1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Итого с учётом доставки:</w:t>
      </w:r>
      <w:r>
        <w:rPr>
          <w:rFonts w:cs="Times New Roman"/>
          <w:sz w:val="24"/>
          <w:szCs w:val="24"/>
        </w:rPr>
        <w:t xml:space="preserve"> </w:t>
      </w:r>
      <w:r w:rsidRPr="00FB06B2">
        <w:rPr>
          <w:rFonts w:cs="Times New Roman"/>
          <w:sz w:val="24"/>
          <w:szCs w:val="24"/>
        </w:rPr>
        <w:t>100777 руб.</w:t>
      </w:r>
    </w:p>
    <w:p w14:paraId="316F07C8" w14:textId="77777777" w:rsidR="00625103" w:rsidRPr="00FB06B2" w:rsidRDefault="00625103" w:rsidP="00625103">
      <w:pPr>
        <w:pStyle w:val="af6"/>
        <w:numPr>
          <w:ilvl w:val="0"/>
          <w:numId w:val="26"/>
        </w:numPr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«</w:t>
      </w:r>
      <w:r w:rsidRPr="00FB06B2">
        <w:rPr>
          <w:rFonts w:cs="Times New Roman"/>
          <w:sz w:val="24"/>
          <w:szCs w:val="24"/>
        </w:rPr>
        <w:t>МК УРАЛСТАЛЬ САМАРА</w:t>
      </w:r>
      <w:r>
        <w:rPr>
          <w:rFonts w:cs="Times New Roman"/>
          <w:sz w:val="24"/>
          <w:szCs w:val="24"/>
        </w:rPr>
        <w:t>»</w:t>
      </w:r>
      <w:r w:rsidRPr="00FB06B2">
        <w:rPr>
          <w:rFonts w:cs="Times New Roman"/>
          <w:sz w:val="24"/>
          <w:szCs w:val="24"/>
        </w:rPr>
        <w:t xml:space="preserve"> </w:t>
      </w:r>
      <w:r w:rsidRPr="00FB06B2">
        <w:rPr>
          <w:rFonts w:cs="Times New Roman"/>
          <w:sz w:val="24"/>
          <w:szCs w:val="24"/>
          <w:shd w:val="clear" w:color="auto" w:fill="FFFFFF"/>
        </w:rPr>
        <w:t>[</w:t>
      </w:r>
      <w:r>
        <w:rPr>
          <w:rFonts w:cs="Times New Roman"/>
          <w:sz w:val="24"/>
          <w:szCs w:val="24"/>
          <w:shd w:val="clear" w:color="auto" w:fill="FFFFFF"/>
        </w:rPr>
        <w:t>20</w:t>
      </w:r>
      <w:r w:rsidRPr="00FB06B2">
        <w:rPr>
          <w:rFonts w:cs="Times New Roman"/>
          <w:sz w:val="24"/>
          <w:szCs w:val="24"/>
          <w:shd w:val="clear" w:color="auto" w:fill="FFFFFF"/>
        </w:rPr>
        <w:t>]:</w:t>
      </w:r>
    </w:p>
    <w:p w14:paraId="0B8A4D50" w14:textId="77777777" w:rsidR="00625103" w:rsidRPr="00FB06B2" w:rsidRDefault="00625103" w:rsidP="00625103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FB06B2">
        <w:rPr>
          <w:rFonts w:eastAsiaTheme="minorEastAsia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983182F" wp14:editId="7543A2AE">
            <wp:extent cx="5430520" cy="2870200"/>
            <wp:effectExtent l="0" t="0" r="0" b="635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052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4BEBE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62</w:t>
      </w:r>
      <w:r w:rsidRPr="00FB06B2">
        <w:rPr>
          <w:rFonts w:cs="Times New Roman"/>
          <w:sz w:val="24"/>
          <w:szCs w:val="24"/>
        </w:rPr>
        <w:t xml:space="preserve"> – Стоимость заказа в МК УРАЛСТАЛЬ САМАРА</w:t>
      </w:r>
    </w:p>
    <w:p w14:paraId="3DD66035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EC4E4B9" wp14:editId="22875C42">
            <wp:extent cx="5940425" cy="3187700"/>
            <wp:effectExtent l="0" t="0" r="317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8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59B48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63</w:t>
      </w:r>
      <w:r w:rsidRPr="00FB06B2">
        <w:rPr>
          <w:rFonts w:cs="Times New Roman"/>
          <w:sz w:val="24"/>
          <w:szCs w:val="24"/>
        </w:rPr>
        <w:t xml:space="preserve"> – Стоимость доставки из МК УРАЛСТАЛЬ САМАРА</w:t>
      </w:r>
    </w:p>
    <w:p w14:paraId="779304AD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Срок поставки: 5 дней.</w:t>
      </w:r>
    </w:p>
    <w:p w14:paraId="5E2753C9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>Итого с учётом доставки: 94276 руб.</w:t>
      </w:r>
    </w:p>
    <w:p w14:paraId="25C63870" w14:textId="77777777" w:rsidR="00625103" w:rsidRPr="00FB06B2" w:rsidRDefault="00625103" w:rsidP="00625103">
      <w:pPr>
        <w:pStyle w:val="af6"/>
        <w:rPr>
          <w:rFonts w:cs="Times New Roman"/>
          <w:sz w:val="24"/>
          <w:szCs w:val="24"/>
        </w:rPr>
      </w:pPr>
    </w:p>
    <w:p w14:paraId="406FE22D" w14:textId="77777777" w:rsidR="00625103" w:rsidRPr="00FB06B2" w:rsidRDefault="00625103" w:rsidP="00625103">
      <w:pPr>
        <w:pStyle w:val="af6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Сравнение поставщиков: </w:t>
      </w:r>
    </w:p>
    <w:p w14:paraId="1F44A8BF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DEB1BA8" wp14:editId="7F90C109">
            <wp:extent cx="4452620" cy="2393315"/>
            <wp:effectExtent l="0" t="0" r="5080" b="698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620" cy="239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A7D68" w14:textId="77777777" w:rsidR="00625103" w:rsidRPr="00FB06B2" w:rsidRDefault="00625103" w:rsidP="00625103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Рисунок </w:t>
      </w:r>
      <w:r>
        <w:rPr>
          <w:rFonts w:cs="Times New Roman"/>
          <w:sz w:val="24"/>
          <w:szCs w:val="24"/>
        </w:rPr>
        <w:t>64</w:t>
      </w:r>
      <w:r w:rsidRPr="00FB06B2">
        <w:rPr>
          <w:rFonts w:cs="Times New Roman"/>
          <w:sz w:val="24"/>
          <w:szCs w:val="24"/>
        </w:rPr>
        <w:t xml:space="preserve"> – Гистограмма полной стоимости заказов от всех поставщиков</w:t>
      </w:r>
    </w:p>
    <w:p w14:paraId="3579C657" w14:textId="77777777" w:rsidR="00625103" w:rsidRPr="00FB06B2" w:rsidRDefault="00625103" w:rsidP="00625103">
      <w:pPr>
        <w:pStyle w:val="af6"/>
        <w:ind w:left="0" w:firstLine="709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Таким образом, менее затратным по цене будет заказ материала в ООО «Сталь-Инвест». Необходимо закупить 2 листа размером 1200*3000мм с общей массой 156 кг, что с учётом доставки обойдется в 79 635 рублей. Срок подготовки материала к отгрузке – 4 дня. Итоговые сроки </w:t>
      </w:r>
      <w:r>
        <w:rPr>
          <w:rFonts w:cs="Times New Roman"/>
          <w:sz w:val="24"/>
          <w:szCs w:val="24"/>
        </w:rPr>
        <w:t>поставки</w:t>
      </w:r>
      <w:r w:rsidRPr="00FB06B2">
        <w:rPr>
          <w:rFonts w:cs="Times New Roman"/>
          <w:sz w:val="24"/>
          <w:szCs w:val="24"/>
        </w:rPr>
        <w:t xml:space="preserve"> материала – 18 дней. Контакты поставщиков указаны в таблице </w:t>
      </w:r>
      <w:r>
        <w:rPr>
          <w:rFonts w:cs="Times New Roman"/>
          <w:sz w:val="24"/>
          <w:szCs w:val="24"/>
        </w:rPr>
        <w:t>7</w:t>
      </w:r>
      <w:r w:rsidRPr="00FB06B2">
        <w:rPr>
          <w:rFonts w:cs="Times New Roman"/>
          <w:sz w:val="24"/>
          <w:szCs w:val="24"/>
        </w:rPr>
        <w:t xml:space="preserve">. </w:t>
      </w:r>
    </w:p>
    <w:p w14:paraId="1BBABCFE" w14:textId="77777777" w:rsidR="00625103" w:rsidRPr="00FB06B2" w:rsidRDefault="00625103" w:rsidP="00625103">
      <w:pPr>
        <w:pStyle w:val="af6"/>
        <w:ind w:left="0"/>
        <w:jc w:val="left"/>
        <w:rPr>
          <w:rFonts w:cs="Times New Roman"/>
          <w:sz w:val="24"/>
          <w:szCs w:val="24"/>
        </w:rPr>
      </w:pPr>
      <w:r w:rsidRPr="00FB06B2">
        <w:rPr>
          <w:rFonts w:cs="Times New Roman"/>
          <w:sz w:val="24"/>
          <w:szCs w:val="24"/>
        </w:rPr>
        <w:t xml:space="preserve">Таблица </w:t>
      </w:r>
      <w:r>
        <w:rPr>
          <w:rFonts w:cs="Times New Roman"/>
          <w:sz w:val="24"/>
          <w:szCs w:val="24"/>
        </w:rPr>
        <w:t>7</w:t>
      </w:r>
      <w:r w:rsidRPr="00FB06B2">
        <w:rPr>
          <w:rFonts w:cs="Times New Roman"/>
          <w:sz w:val="24"/>
          <w:szCs w:val="24"/>
        </w:rPr>
        <w:t xml:space="preserve"> – Контак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41"/>
        <w:gridCol w:w="2089"/>
        <w:gridCol w:w="6515"/>
      </w:tblGrid>
      <w:tr w:rsidR="00625103" w:rsidRPr="00FB06B2" w14:paraId="73D87F1B" w14:textId="77777777" w:rsidTr="0034562E">
        <w:trPr>
          <w:trHeight w:val="350"/>
        </w:trPr>
        <w:tc>
          <w:tcPr>
            <w:tcW w:w="741" w:type="dxa"/>
            <w:vAlign w:val="center"/>
          </w:tcPr>
          <w:p w14:paraId="65F11764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2089" w:type="dxa"/>
            <w:vAlign w:val="center"/>
          </w:tcPr>
          <w:p w14:paraId="6D1B3D3A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Поставщик</w:t>
            </w:r>
          </w:p>
        </w:tc>
        <w:tc>
          <w:tcPr>
            <w:tcW w:w="6515" w:type="dxa"/>
            <w:vAlign w:val="center"/>
          </w:tcPr>
          <w:p w14:paraId="4908DB79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Контакты</w:t>
            </w:r>
          </w:p>
        </w:tc>
      </w:tr>
      <w:tr w:rsidR="00625103" w:rsidRPr="00FB06B2" w14:paraId="7ADCF338" w14:textId="77777777" w:rsidTr="0034562E">
        <w:tc>
          <w:tcPr>
            <w:tcW w:w="741" w:type="dxa"/>
            <w:vAlign w:val="center"/>
          </w:tcPr>
          <w:p w14:paraId="539119F5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089" w:type="dxa"/>
            <w:vAlign w:val="center"/>
          </w:tcPr>
          <w:p w14:paraId="009D9C42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ООО «Сталь-Инвест»</w:t>
            </w:r>
          </w:p>
        </w:tc>
        <w:tc>
          <w:tcPr>
            <w:tcW w:w="6515" w:type="dxa"/>
            <w:vAlign w:val="center"/>
          </w:tcPr>
          <w:p w14:paraId="398031B2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Fonts w:cs="Times New Roman"/>
                <w:bCs/>
                <w:sz w:val="24"/>
                <w:szCs w:val="24"/>
                <w:shd w:val="clear" w:color="auto" w:fill="FFFFFF"/>
              </w:rPr>
            </w:pP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Адрес:</w:t>
            </w:r>
            <w:r w:rsidRPr="002F54B7">
              <w:rPr>
                <w:rFonts w:cs="Times New Roman"/>
                <w:bCs/>
                <w:sz w:val="24"/>
                <w:szCs w:val="24"/>
              </w:rPr>
              <w:t> </w:t>
            </w: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Екатеринбург, Промышленный проезд, 11, офис 304</w:t>
            </w:r>
          </w:p>
          <w:p w14:paraId="05FF4978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Fonts w:cs="Times New Roman"/>
                <w:bCs/>
                <w:sz w:val="24"/>
                <w:szCs w:val="24"/>
                <w:shd w:val="clear" w:color="auto" w:fill="FFFFFF"/>
              </w:rPr>
            </w:pP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Склад: </w:t>
            </w: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 xml:space="preserve">Свердловская обл., г. Екатеринбург, проезд Промышленный, 11, территория базы </w:t>
            </w:r>
            <w:r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«</w:t>
            </w: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Бурводстрой</w:t>
            </w:r>
            <w:r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»</w:t>
            </w:r>
          </w:p>
          <w:p w14:paraId="2DB22A55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2F54B7">
              <w:rPr>
                <w:rFonts w:cs="Times New Roman"/>
                <w:bCs/>
                <w:sz w:val="24"/>
                <w:szCs w:val="24"/>
              </w:rPr>
              <w:t>E-mail: </w:t>
            </w: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stal-invest@bk.ru</w:t>
            </w:r>
          </w:p>
          <w:p w14:paraId="270EB906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  <w:r w:rsidRPr="002F54B7">
              <w:rPr>
                <w:rFonts w:cs="Times New Roman"/>
                <w:bCs/>
                <w:sz w:val="24"/>
                <w:szCs w:val="24"/>
              </w:rPr>
              <w:t xml:space="preserve">Телефон: </w:t>
            </w:r>
            <w:r w:rsidRPr="002F54B7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+7(343) 247-85-15</w:t>
            </w:r>
          </w:p>
        </w:tc>
      </w:tr>
      <w:tr w:rsidR="00625103" w:rsidRPr="00FB06B2" w14:paraId="59F0848C" w14:textId="77777777" w:rsidTr="0034562E">
        <w:tc>
          <w:tcPr>
            <w:tcW w:w="741" w:type="dxa"/>
            <w:vAlign w:val="center"/>
          </w:tcPr>
          <w:p w14:paraId="096B9599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089" w:type="dxa"/>
            <w:vAlign w:val="center"/>
          </w:tcPr>
          <w:p w14:paraId="7F56B192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«</w:t>
            </w:r>
            <w:r w:rsidRPr="002F54B7">
              <w:rPr>
                <w:rFonts w:cs="Times New Roman"/>
                <w:bCs/>
                <w:sz w:val="24"/>
                <w:szCs w:val="24"/>
              </w:rPr>
              <w:t>МеталлСнаб Ижевск</w:t>
            </w:r>
            <w:r>
              <w:rPr>
                <w:rFonts w:cs="Times New Roman"/>
                <w:bCs/>
                <w:sz w:val="24"/>
                <w:szCs w:val="24"/>
              </w:rPr>
              <w:t>»</w:t>
            </w:r>
          </w:p>
        </w:tc>
        <w:tc>
          <w:tcPr>
            <w:tcW w:w="6515" w:type="dxa"/>
            <w:vAlign w:val="center"/>
          </w:tcPr>
          <w:p w14:paraId="3BE72793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  <w:t>Адрес:</w:t>
            </w: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 </w:t>
            </w:r>
            <w:r w:rsidRPr="002F54B7"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  <w:t>г. Ижевск, ул. Коммунаров, 244.</w:t>
            </w:r>
          </w:p>
          <w:p w14:paraId="2DE5FDDB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Style w:val="af8"/>
                <w:rFonts w:cs="Times New Roman"/>
                <w:b w:val="0"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E-mail: izhevsk@metsnab.pro.</w:t>
            </w:r>
          </w:p>
          <w:p w14:paraId="6B489106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 xml:space="preserve">Телефон: </w:t>
            </w:r>
            <w:hyperlink r:id="rId85" w:history="1">
              <w:r w:rsidRPr="002F54B7">
                <w:rPr>
                  <w:rStyle w:val="af8"/>
                  <w:rFonts w:cs="Times New Roman"/>
                  <w:b w:val="0"/>
                  <w:sz w:val="24"/>
                  <w:szCs w:val="24"/>
                </w:rPr>
                <w:t>7-341-232-33-89</w:t>
              </w:r>
            </w:hyperlink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.</w:t>
            </w:r>
          </w:p>
        </w:tc>
      </w:tr>
      <w:tr w:rsidR="00625103" w:rsidRPr="00FB06B2" w14:paraId="24A9579C" w14:textId="77777777" w:rsidTr="0034562E">
        <w:tc>
          <w:tcPr>
            <w:tcW w:w="741" w:type="dxa"/>
            <w:vAlign w:val="center"/>
          </w:tcPr>
          <w:p w14:paraId="7B19C1F4" w14:textId="77777777" w:rsidR="00625103" w:rsidRPr="00FB06B2" w:rsidRDefault="00625103" w:rsidP="0034562E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FB06B2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089" w:type="dxa"/>
            <w:vAlign w:val="center"/>
          </w:tcPr>
          <w:p w14:paraId="26329857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«</w:t>
            </w:r>
            <w:r w:rsidRPr="002F54B7">
              <w:rPr>
                <w:rFonts w:cs="Times New Roman"/>
                <w:bCs/>
                <w:sz w:val="24"/>
                <w:szCs w:val="24"/>
              </w:rPr>
              <w:t>МК УРАЛСТАЛЬ</w:t>
            </w:r>
          </w:p>
          <w:p w14:paraId="7E0B0E41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2F54B7">
              <w:rPr>
                <w:rFonts w:cs="Times New Roman"/>
                <w:bCs/>
                <w:sz w:val="24"/>
                <w:szCs w:val="24"/>
              </w:rPr>
              <w:t>САМАРА</w:t>
            </w:r>
            <w:r>
              <w:rPr>
                <w:rFonts w:cs="Times New Roman"/>
                <w:bCs/>
                <w:sz w:val="24"/>
                <w:szCs w:val="24"/>
              </w:rPr>
              <w:t>»</w:t>
            </w:r>
          </w:p>
        </w:tc>
        <w:tc>
          <w:tcPr>
            <w:tcW w:w="6515" w:type="dxa"/>
            <w:vAlign w:val="center"/>
          </w:tcPr>
          <w:p w14:paraId="092ECCDA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  <w:t>Адрес: г. Самара, проезд Мальцева, 4, литер У.</w:t>
            </w:r>
          </w:p>
          <w:p w14:paraId="637576C6" w14:textId="77777777" w:rsidR="00625103" w:rsidRPr="002F54B7" w:rsidRDefault="00625103" w:rsidP="0034562E">
            <w:pPr>
              <w:pStyle w:val="af6"/>
              <w:ind w:left="33"/>
              <w:jc w:val="center"/>
              <w:rPr>
                <w:rStyle w:val="af8"/>
                <w:rFonts w:cs="Times New Roman"/>
                <w:b w:val="0"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color w:val="000000" w:themeColor="text1"/>
                <w:sz w:val="24"/>
                <w:szCs w:val="24"/>
              </w:rPr>
              <w:t>E-mail: mksteel-samara@mail.ru</w:t>
            </w: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.</w:t>
            </w:r>
          </w:p>
          <w:p w14:paraId="2C5A70E2" w14:textId="77777777" w:rsidR="00625103" w:rsidRPr="002F54B7" w:rsidRDefault="00625103" w:rsidP="0034562E">
            <w:pPr>
              <w:pStyle w:val="af6"/>
              <w:ind w:left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 xml:space="preserve">Телефон: </w:t>
            </w:r>
            <w:hyperlink r:id="rId86" w:history="1">
              <w:r w:rsidRPr="002F54B7">
                <w:rPr>
                  <w:rStyle w:val="af8"/>
                  <w:rFonts w:cs="Times New Roman"/>
                  <w:b w:val="0"/>
                  <w:sz w:val="24"/>
                  <w:szCs w:val="24"/>
                </w:rPr>
                <w:t>7-846-249-74-31</w:t>
              </w:r>
            </w:hyperlink>
            <w:r w:rsidRPr="002F54B7">
              <w:rPr>
                <w:rStyle w:val="af8"/>
                <w:rFonts w:cs="Times New Roman"/>
                <w:b w:val="0"/>
                <w:sz w:val="24"/>
                <w:szCs w:val="24"/>
              </w:rPr>
              <w:t>.</w:t>
            </w:r>
          </w:p>
        </w:tc>
      </w:tr>
    </w:tbl>
    <w:p w14:paraId="7352CEA0" w14:textId="62D6C2FF" w:rsidR="00625103" w:rsidRDefault="00625103" w:rsidP="00625103">
      <w:pPr>
        <w:spacing w:after="0" w:line="360" w:lineRule="auto"/>
        <w:jc w:val="both"/>
        <w:outlineLvl w:val="2"/>
      </w:pPr>
    </w:p>
    <w:p w14:paraId="6403ACB7" w14:textId="77777777" w:rsidR="00625103" w:rsidRDefault="00625103">
      <w:r>
        <w:br w:type="page"/>
      </w:r>
    </w:p>
    <w:p w14:paraId="60E20D83" w14:textId="35019151" w:rsidR="00625103" w:rsidRDefault="0062510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20" w:name="_Toc91663444"/>
      <w:r>
        <w:lastRenderedPageBreak/>
        <w:t>Деталь 048.000.00</w:t>
      </w:r>
      <w:r w:rsidR="000F0FAA">
        <w:t>6</w:t>
      </w:r>
      <w:r>
        <w:t xml:space="preserve"> «Основание»</w:t>
      </w:r>
      <w:bookmarkEnd w:id="20"/>
    </w:p>
    <w:p w14:paraId="3E34619E" w14:textId="41543B9D" w:rsidR="008627D7" w:rsidRDefault="008627D7" w:rsidP="008627D7">
      <w:pPr>
        <w:pStyle w:val="ac"/>
        <w:spacing w:after="0" w:line="360" w:lineRule="auto"/>
        <w:ind w:left="0"/>
        <w:jc w:val="center"/>
      </w:pPr>
      <w:r w:rsidRPr="006E3254">
        <w:rPr>
          <w:noProof/>
          <w:lang w:eastAsia="ru-RU"/>
        </w:rPr>
        <w:drawing>
          <wp:inline distT="0" distB="0" distL="0" distR="0" wp14:anchorId="4267A942" wp14:editId="1DD5266A">
            <wp:extent cx="5172797" cy="7125694"/>
            <wp:effectExtent l="0" t="0" r="889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712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FCA2E" w14:textId="63E26042" w:rsidR="008627D7" w:rsidRDefault="008627D7" w:rsidP="008627D7">
      <w:pPr>
        <w:pStyle w:val="ac"/>
        <w:spacing w:after="0" w:line="360" w:lineRule="auto"/>
        <w:ind w:left="0"/>
        <w:jc w:val="center"/>
      </w:pPr>
      <w:r w:rsidRPr="00EC10BB">
        <w:t xml:space="preserve">Рисунок </w:t>
      </w:r>
      <w:r w:rsidR="00723236" w:rsidRPr="00EC10BB">
        <w:t>65</w:t>
      </w:r>
      <w:r w:rsidR="000F0FAA" w:rsidRPr="00EC10BB">
        <w:t xml:space="preserve"> – Чертеж</w:t>
      </w:r>
      <w:r w:rsidR="000F0FAA">
        <w:t xml:space="preserve"> д</w:t>
      </w:r>
      <w:r w:rsidR="000F0FAA" w:rsidRPr="000F0FAA">
        <w:t>етал</w:t>
      </w:r>
      <w:r w:rsidR="000F0FAA">
        <w:t>и</w:t>
      </w:r>
      <w:r w:rsidR="000F0FAA" w:rsidRPr="000F0FAA">
        <w:t xml:space="preserve"> 048.000.00</w:t>
      </w:r>
      <w:r w:rsidR="000F0FAA">
        <w:t>6</w:t>
      </w:r>
      <w:r w:rsidR="000F0FAA" w:rsidRPr="000F0FAA">
        <w:t xml:space="preserve"> «Основание»</w:t>
      </w:r>
    </w:p>
    <w:p w14:paraId="41EA37F6" w14:textId="77777777" w:rsidR="00BF39C5" w:rsidRDefault="000F0FAA" w:rsidP="000F0FAA">
      <w:pPr>
        <w:pStyle w:val="af6"/>
        <w:ind w:left="0" w:firstLine="709"/>
      </w:pPr>
      <w:r w:rsidRPr="000F0FAA">
        <w:rPr>
          <w:sz w:val="24"/>
          <w:szCs w:val="24"/>
        </w:rPr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зак</m:t>
            </m:r>
          </m:sup>
        </m:sSup>
        <m:r>
          <w:rPr>
            <w:rFonts w:ascii="Cambria Math" w:hAnsi="Cambria Math"/>
            <w:sz w:val="24"/>
            <w:szCs w:val="24"/>
          </w:rPr>
          <m:t>= 1100 шт</m:t>
        </m:r>
      </m:oMath>
      <w:r w:rsidRPr="000F0FAA">
        <w:rPr>
          <w:sz w:val="24"/>
          <w:szCs w:val="24"/>
        </w:rPr>
        <w:t xml:space="preserve">. Количество деталей в машинокомплекте </w:t>
      </w:r>
      <w:r w:rsidRPr="000F0FAA">
        <w:rPr>
          <w:sz w:val="24"/>
          <w:szCs w:val="24"/>
          <w:lang w:val="en-US"/>
        </w:rPr>
        <w:t>n</w:t>
      </w:r>
      <w:r w:rsidRPr="000F0FAA">
        <w:rPr>
          <w:sz w:val="24"/>
          <w:szCs w:val="24"/>
        </w:rPr>
        <w:t xml:space="preserve"> = 2.</w:t>
      </w:r>
    </w:p>
    <w:p w14:paraId="40FA705F" w14:textId="1885553C" w:rsidR="000F0FAA" w:rsidRPr="006E3254" w:rsidRDefault="000F0FAA" w:rsidP="000F0FAA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Разберём материал детали Д16.Б.ТН.8х1000х2000 </w:t>
      </w:r>
      <w:r w:rsidRPr="006E3254">
        <w:rPr>
          <w:rFonts w:cs="Times New Roman"/>
          <w:sz w:val="24"/>
          <w:szCs w:val="24"/>
          <w:shd w:val="clear" w:color="auto" w:fill="FFFFFF"/>
        </w:rPr>
        <w:t xml:space="preserve">ГОСТ </w:t>
      </w:r>
      <w:r w:rsidRPr="00FD2EC0">
        <w:rPr>
          <w:rFonts w:cs="Times New Roman"/>
          <w:sz w:val="24"/>
          <w:szCs w:val="24"/>
          <w:shd w:val="clear" w:color="auto" w:fill="FFFFFF"/>
        </w:rPr>
        <w:t>21631-76 [1</w:t>
      </w:r>
      <w:r w:rsidR="00FD2EC0" w:rsidRPr="00FD2EC0">
        <w:rPr>
          <w:rFonts w:cs="Times New Roman"/>
          <w:sz w:val="24"/>
          <w:szCs w:val="24"/>
          <w:shd w:val="clear" w:color="auto" w:fill="FFFFFF"/>
        </w:rPr>
        <w:t>6</w:t>
      </w:r>
      <w:r w:rsidRPr="00FD2EC0">
        <w:rPr>
          <w:rFonts w:cs="Times New Roman"/>
          <w:sz w:val="24"/>
          <w:szCs w:val="24"/>
          <w:shd w:val="clear" w:color="auto" w:fill="FFFFFF"/>
        </w:rPr>
        <w:t>]</w:t>
      </w:r>
      <w:r w:rsidRPr="00FD2EC0">
        <w:rPr>
          <w:rFonts w:cs="Times New Roman"/>
          <w:sz w:val="24"/>
          <w:szCs w:val="24"/>
        </w:rPr>
        <w:t>: лист</w:t>
      </w:r>
      <w:r w:rsidRPr="006E3254">
        <w:rPr>
          <w:rFonts w:cs="Times New Roman"/>
          <w:sz w:val="24"/>
          <w:szCs w:val="24"/>
        </w:rPr>
        <w:t xml:space="preserve"> из алюминиевого сплава марки Д16 с технологической плакировкой, нагартованный после закалки и естественного старения, толщиной 8 мм, шириной 1000 мм, длиной 2000 мм, нормальной точности изготовления, плотность материала </w:t>
      </w:r>
      <w:r w:rsidRPr="006E3254">
        <w:rPr>
          <w:rFonts w:cs="Times New Roman"/>
          <w:sz w:val="24"/>
          <w:szCs w:val="24"/>
          <w:lang w:val="en-US"/>
        </w:rPr>
        <w:t>ρ</w:t>
      </w:r>
      <w:r w:rsidRPr="006E3254">
        <w:rPr>
          <w:rFonts w:cs="Times New Roman"/>
          <w:sz w:val="24"/>
          <w:szCs w:val="24"/>
        </w:rPr>
        <w:t>=</w:t>
      </w:r>
      <w:r w:rsidRPr="00FD2EC0">
        <w:rPr>
          <w:rFonts w:cs="Times New Roman"/>
          <w:sz w:val="24"/>
          <w:szCs w:val="24"/>
        </w:rPr>
        <w:t>2,</w:t>
      </w:r>
      <w:r w:rsidR="0039582B">
        <w:rPr>
          <w:rFonts w:cs="Times New Roman"/>
          <w:sz w:val="24"/>
          <w:szCs w:val="24"/>
        </w:rPr>
        <w:t>7</w:t>
      </w:r>
      <w:r w:rsidRPr="00FD2EC0">
        <w:rPr>
          <w:rFonts w:cs="Times New Roman"/>
          <w:sz w:val="24"/>
          <w:szCs w:val="24"/>
        </w:rPr>
        <w:t>7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</m:oMath>
      <w:r w:rsidRPr="00FD2EC0">
        <w:rPr>
          <w:rFonts w:cs="Times New Roman"/>
          <w:sz w:val="24"/>
          <w:szCs w:val="24"/>
        </w:rPr>
        <w:t>10</w:t>
      </w:r>
      <w:r w:rsidRPr="00FD2EC0">
        <w:rPr>
          <w:rFonts w:cs="Times New Roman"/>
          <w:sz w:val="24"/>
          <w:szCs w:val="24"/>
          <w:vertAlign w:val="superscript"/>
        </w:rPr>
        <w:t>3</w:t>
      </w:r>
      <w:r w:rsidRPr="00FD2EC0">
        <w:rPr>
          <w:rFonts w:cs="Times New Roman"/>
          <w:sz w:val="24"/>
          <w:szCs w:val="24"/>
        </w:rPr>
        <w:t xml:space="preserve"> кг/м</w:t>
      </w:r>
      <w:r w:rsidRPr="00FD2EC0">
        <w:rPr>
          <w:rFonts w:cs="Times New Roman"/>
          <w:sz w:val="24"/>
          <w:szCs w:val="24"/>
          <w:vertAlign w:val="superscript"/>
        </w:rPr>
        <w:t>3</w:t>
      </w:r>
      <w:r w:rsidRPr="00FD2EC0">
        <w:rPr>
          <w:rFonts w:cs="Times New Roman"/>
          <w:sz w:val="24"/>
          <w:szCs w:val="24"/>
        </w:rPr>
        <w:t xml:space="preserve"> </w:t>
      </w:r>
      <w:r w:rsidRPr="00FD2EC0">
        <w:rPr>
          <w:rFonts w:cs="Times New Roman"/>
          <w:sz w:val="24"/>
          <w:szCs w:val="24"/>
          <w:shd w:val="clear" w:color="auto" w:fill="FFFFFF"/>
        </w:rPr>
        <w:t>[</w:t>
      </w:r>
      <w:r w:rsidR="00FD2EC0" w:rsidRPr="00FD2EC0">
        <w:rPr>
          <w:rFonts w:cs="Times New Roman"/>
          <w:sz w:val="24"/>
          <w:szCs w:val="24"/>
          <w:shd w:val="clear" w:color="auto" w:fill="FFFFFF"/>
        </w:rPr>
        <w:t>17</w:t>
      </w:r>
      <w:r w:rsidRPr="00FD2EC0">
        <w:rPr>
          <w:rFonts w:cs="Times New Roman"/>
          <w:sz w:val="24"/>
          <w:szCs w:val="24"/>
          <w:shd w:val="clear" w:color="auto" w:fill="FFFFFF"/>
        </w:rPr>
        <w:t>]</w:t>
      </w:r>
      <w:r w:rsidRPr="00FD2EC0">
        <w:rPr>
          <w:rFonts w:cs="Times New Roman"/>
          <w:sz w:val="24"/>
          <w:szCs w:val="24"/>
        </w:rPr>
        <w:t>.</w:t>
      </w:r>
      <w:r w:rsidRPr="006E3254">
        <w:rPr>
          <w:rFonts w:cs="Times New Roman"/>
          <w:sz w:val="24"/>
          <w:szCs w:val="24"/>
        </w:rPr>
        <w:t xml:space="preserve"> Согласовано взять листы Д16 без технологической плакировки. Для требуемой толщины 8 </w:t>
      </w:r>
      <w:r w:rsidRPr="006E3254">
        <w:rPr>
          <w:rFonts w:cs="Times New Roman"/>
          <w:sz w:val="24"/>
          <w:szCs w:val="24"/>
        </w:rPr>
        <w:lastRenderedPageBreak/>
        <w:t>мм на рынке не было найдено листов с шириной 1000 мм и длиной 2000 мм. В связи с этим было принято решение заказать листы шириной 1200 мм, длинной 3000 мм, нормальной точности изготовления.</w:t>
      </w:r>
    </w:p>
    <w:p w14:paraId="62B5B557" w14:textId="77777777" w:rsidR="000F0FAA" w:rsidRPr="006E3254" w:rsidRDefault="000F0FAA" w:rsidP="000F0FAA">
      <w:pPr>
        <w:pStyle w:val="af6"/>
        <w:ind w:left="0"/>
        <w:rPr>
          <w:rFonts w:cs="Times New Roman"/>
          <w:sz w:val="24"/>
          <w:szCs w:val="24"/>
        </w:rPr>
      </w:pPr>
      <w:r w:rsidRPr="006E3254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40220B07" wp14:editId="750DD618">
            <wp:extent cx="5940425" cy="3049953"/>
            <wp:effectExtent l="0" t="0" r="0" b="0"/>
            <wp:docPr id="131" name="Рисунок 131" descr="https://cdn.discordapp.com/attachments/764412509817274409/925113766016860160/000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cdn.discordapp.com/attachments/764412509817274409/925113766016860160/000222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49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AB9B9" w14:textId="1C089130" w:rsidR="000F0FAA" w:rsidRPr="006E3254" w:rsidRDefault="000F0FAA" w:rsidP="000F0FAA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>66</w:t>
      </w:r>
      <w:r w:rsidRPr="00EC10BB">
        <w:rPr>
          <w:rFonts w:cs="Times New Roman"/>
          <w:sz w:val="24"/>
          <w:szCs w:val="24"/>
        </w:rPr>
        <w:t xml:space="preserve"> – Схема</w:t>
      </w:r>
      <w:r w:rsidRPr="006E3254">
        <w:rPr>
          <w:rFonts w:cs="Times New Roman"/>
          <w:sz w:val="24"/>
          <w:szCs w:val="24"/>
        </w:rPr>
        <w:t xml:space="preserve"> раскроя материала</w:t>
      </w:r>
    </w:p>
    <w:p w14:paraId="00B3D65D" w14:textId="77777777" w:rsidR="000F0FAA" w:rsidRPr="006E3254" w:rsidRDefault="000F0FAA" w:rsidP="000F0FAA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Количество отрезных участков по ширине:</w:t>
      </w:r>
    </w:p>
    <w:p w14:paraId="0E334D7C" w14:textId="77777777" w:rsidR="000F0FAA" w:rsidRPr="006E3254" w:rsidRDefault="00A734D6" w:rsidP="000F0FAA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200 мм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8 мм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1 шт.</m:t>
          </m:r>
        </m:oMath>
      </m:oMathPara>
    </w:p>
    <w:p w14:paraId="61303B27" w14:textId="77777777" w:rsidR="000F0FAA" w:rsidRPr="006E3254" w:rsidRDefault="000F0FAA" w:rsidP="000F0FAA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Количество отрезных участков по длине:</w:t>
      </w:r>
    </w:p>
    <w:p w14:paraId="125A39D9" w14:textId="77777777" w:rsidR="000F0FAA" w:rsidRPr="006E3254" w:rsidRDefault="00A734D6" w:rsidP="000F0FAA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000 мм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7 мм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8 шт.</m:t>
          </m:r>
        </m:oMath>
      </m:oMathPara>
    </w:p>
    <w:p w14:paraId="2A6A0091" w14:textId="77777777" w:rsidR="000F0FAA" w:rsidRPr="006E3254" w:rsidRDefault="000F0FAA" w:rsidP="000F0FAA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Количество заготовок, получаемых из одного алюминиевого листа:</w:t>
      </w:r>
    </w:p>
    <w:p w14:paraId="3FA48022" w14:textId="77777777" w:rsidR="000F0FAA" w:rsidRPr="006E3254" w:rsidRDefault="00A734D6" w:rsidP="000F0FAA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аг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31</m:t>
          </m:r>
          <m:r>
            <w:rPr>
              <w:rFonts w:ascii="Cambria Math" w:hAnsi="Cambria Math" w:cs="Times New Roman"/>
              <w:sz w:val="24"/>
              <w:szCs w:val="24"/>
            </w:rPr>
            <m:t>∙38=1178 шт.</m:t>
          </m:r>
        </m:oMath>
      </m:oMathPara>
    </w:p>
    <w:p w14:paraId="24D480CE" w14:textId="57B1FAFE" w:rsidR="000F0FAA" w:rsidRDefault="000F0FAA" w:rsidP="000F0FAA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Определим массу одной детали и заготовки. Для этого построим их 3D-модели в программе SolidWorks. 3D</w:t>
      </w:r>
      <w:r w:rsidR="00EC10BB">
        <w:rPr>
          <w:rFonts w:cs="Times New Roman"/>
          <w:sz w:val="24"/>
          <w:szCs w:val="24"/>
        </w:rPr>
        <w:t xml:space="preserve"> и 2</w:t>
      </w:r>
      <w:r w:rsidR="00EC10BB">
        <w:rPr>
          <w:rFonts w:cs="Times New Roman"/>
          <w:sz w:val="24"/>
          <w:szCs w:val="24"/>
          <w:lang w:val="en-US"/>
        </w:rPr>
        <w:t>D</w:t>
      </w:r>
      <w:r w:rsidR="00EC10BB" w:rsidRPr="00EC10BB">
        <w:rPr>
          <w:rFonts w:cs="Times New Roman"/>
          <w:sz w:val="24"/>
          <w:szCs w:val="24"/>
        </w:rPr>
        <w:t xml:space="preserve"> </w:t>
      </w:r>
      <w:r w:rsidRPr="006E3254">
        <w:rPr>
          <w:rFonts w:cs="Times New Roman"/>
          <w:sz w:val="24"/>
          <w:szCs w:val="24"/>
        </w:rPr>
        <w:t xml:space="preserve">модели детали и заготовки приведены </w:t>
      </w:r>
      <w:r w:rsidRPr="00EC10BB">
        <w:rPr>
          <w:rFonts w:cs="Times New Roman"/>
          <w:sz w:val="24"/>
          <w:szCs w:val="24"/>
        </w:rPr>
        <w:t xml:space="preserve">на рисунках </w:t>
      </w:r>
      <w:r w:rsidR="00EC10BB" w:rsidRPr="00EC10BB">
        <w:rPr>
          <w:rFonts w:cs="Times New Roman"/>
          <w:sz w:val="24"/>
          <w:szCs w:val="24"/>
        </w:rPr>
        <w:t>66</w:t>
      </w:r>
      <w:r w:rsidRPr="00EC10BB">
        <w:rPr>
          <w:rFonts w:cs="Times New Roman"/>
          <w:sz w:val="24"/>
          <w:szCs w:val="24"/>
        </w:rPr>
        <w:t xml:space="preserve"> и </w:t>
      </w:r>
      <w:r w:rsidR="00EC10BB" w:rsidRPr="00EC10BB">
        <w:rPr>
          <w:rFonts w:cs="Times New Roman"/>
          <w:sz w:val="24"/>
          <w:szCs w:val="24"/>
        </w:rPr>
        <w:t>67</w:t>
      </w:r>
      <w:r w:rsidRPr="00EC10BB">
        <w:rPr>
          <w:rFonts w:cs="Times New Roman"/>
          <w:sz w:val="24"/>
          <w:szCs w:val="24"/>
        </w:rPr>
        <w:t>.</w:t>
      </w:r>
    </w:p>
    <w:p w14:paraId="114E852C" w14:textId="77777777" w:rsidR="00BF39C5" w:rsidRPr="006E3254" w:rsidRDefault="00BF39C5" w:rsidP="00BF39C5">
      <w:pPr>
        <w:pStyle w:val="af6"/>
        <w:ind w:left="0"/>
        <w:rPr>
          <w:rFonts w:cs="Times New Roman"/>
          <w:sz w:val="24"/>
          <w:szCs w:val="24"/>
        </w:rPr>
      </w:pPr>
      <w:r w:rsidRPr="006E3254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AE12FFE" wp14:editId="3BFAFFCF">
            <wp:extent cx="5940425" cy="3105595"/>
            <wp:effectExtent l="0" t="0" r="0" b="0"/>
            <wp:docPr id="132" name="Рисунок 132" descr="https://sun9-77.userapi.com/impg/ogY1xpXGbDYND7mDq_-Wmn9_i_9UBAysWVhUpw/w5JLqrtBMX0.jpg?size=1280x669&amp;quality=96&amp;sign=79b69bf82b7d62c96b022b66db2e717c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77.userapi.com/impg/ogY1xpXGbDYND7mDq_-Wmn9_i_9UBAysWVhUpw/w5JLqrtBMX0.jpg?size=1280x669&amp;quality=96&amp;sign=79b69bf82b7d62c96b022b66db2e717c&amp;type=album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79D36" w14:textId="6214C263" w:rsidR="00BF39C5" w:rsidRPr="006E3254" w:rsidRDefault="00BF39C5" w:rsidP="00BF39C5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 xml:space="preserve">67 </w:t>
      </w:r>
      <w:r w:rsidRPr="00EC10BB">
        <w:rPr>
          <w:rFonts w:cs="Times New Roman"/>
          <w:sz w:val="24"/>
          <w:szCs w:val="24"/>
        </w:rPr>
        <w:t>– Модель детали</w:t>
      </w:r>
    </w:p>
    <w:p w14:paraId="1836EB40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Объёмы детали и заготовки:</w:t>
      </w:r>
    </w:p>
    <w:p w14:paraId="0DEBA66F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Из SolidWork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0,00001242 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;</m:t>
          </m:r>
        </m:oMath>
      </m:oMathPara>
    </w:p>
    <w:p w14:paraId="245C9BEF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0,000019008 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0FD6EEBA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Массы детали и заготовки:</w:t>
      </w:r>
    </w:p>
    <w:p w14:paraId="43911350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0,00001242 =0,0344 кг;</m:t>
          </m:r>
        </m:oMath>
      </m:oMathPara>
    </w:p>
    <w:p w14:paraId="2F9EB151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0,000019008=0,0527 кг.</m:t>
          </m:r>
        </m:oMath>
      </m:oMathPara>
    </w:p>
    <w:p w14:paraId="76052E50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Коэффициент использования заготовки (КИЗ):</w:t>
      </w:r>
    </w:p>
    <w:p w14:paraId="3FCEB49D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ИЗ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034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0,0527 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653.</m:t>
          </m:r>
        </m:oMath>
      </m:oMathPara>
    </w:p>
    <w:p w14:paraId="77F3C71E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Коэффициент использования материала (КИМ):</w:t>
      </w:r>
    </w:p>
    <w:p w14:paraId="5E2AD32A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ИМ=КИЗ=0,653.</m:t>
          </m:r>
        </m:oMath>
      </m:oMathPara>
    </w:p>
    <w:p w14:paraId="2BF3E978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Площадь поверхности заготовки и коэффициент раскроя:</w:t>
      </w:r>
    </w:p>
    <w:p w14:paraId="47507A0F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Из SolidWork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0,00238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;</m:t>
          </m:r>
        </m:oMath>
      </m:oMathPara>
    </w:p>
    <w:p w14:paraId="756766A4" w14:textId="77777777" w:rsidR="00BF39C5" w:rsidRPr="006E3254" w:rsidRDefault="00A734D6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за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лис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00238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1178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3∙1,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777.</m:t>
          </m:r>
        </m:oMath>
      </m:oMathPara>
    </w:p>
    <w:p w14:paraId="1AD98F93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Перейдём к вычислению потребного количества заготовок: </w:t>
      </w:r>
    </w:p>
    <w:p w14:paraId="2765C6C2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б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02,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ех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05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аг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14:paraId="0686B77A" w14:textId="77777777" w:rsidR="00BF39C5" w:rsidRPr="006E3254" w:rsidRDefault="00A734D6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∙n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∙2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14:paraId="7939833B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93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363 шт.</m:t>
          </m:r>
        </m:oMath>
      </m:oMathPara>
    </w:p>
    <w:p w14:paraId="2E6C6C51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Тогда потребная масса материала составит:</w:t>
      </w:r>
    </w:p>
    <w:p w14:paraId="108418E6" w14:textId="77777777" w:rsidR="00BF39C5" w:rsidRPr="006E3254" w:rsidRDefault="00A734D6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≥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КИМ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14:paraId="36BBEF3F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∙2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034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653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777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5,6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47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60,34 кг.</m:t>
          </m:r>
        </m:oMath>
      </m:oMathPara>
    </w:p>
    <w:p w14:paraId="62D6067F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Оценка отходов:</w:t>
      </w:r>
    </w:p>
    <w:p w14:paraId="47C42255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тх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0,3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100∙2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0,034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</m:oMath>
      </m:oMathPara>
    </w:p>
    <w:p w14:paraId="4A65FBCF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160,3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</w:rPr>
          <m:t>75,68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=84,66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кг</m:t>
        </m:r>
      </m:oMath>
      <w:r w:rsidRPr="006E3254">
        <w:rPr>
          <w:rFonts w:eastAsiaTheme="minorEastAsia" w:cs="Times New Roman"/>
          <w:sz w:val="24"/>
          <w:szCs w:val="24"/>
        </w:rPr>
        <w:t xml:space="preserve"> </w:t>
      </w:r>
      <w:r w:rsidRPr="006E3254">
        <w:rPr>
          <w:rFonts w:cs="Times New Roman"/>
          <w:sz w:val="24"/>
          <w:szCs w:val="24"/>
        </w:rPr>
        <w:t>;</w:t>
      </w:r>
    </w:p>
    <w:p w14:paraId="457A0160" w14:textId="77777777" w:rsidR="00BF39C5" w:rsidRPr="006E3254" w:rsidRDefault="00A734D6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тх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74939D28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0,3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100∙2∙0,0344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0,3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75,6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93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5E010D34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0,3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81,28=79,06 кг.</m:t>
          </m:r>
        </m:oMath>
      </m:oMathPara>
    </w:p>
    <w:p w14:paraId="69645F87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6E3254">
        <w:rPr>
          <w:rFonts w:eastAsiaTheme="minorEastAsia" w:cs="Times New Roman"/>
          <w:sz w:val="24"/>
          <w:szCs w:val="24"/>
        </w:rPr>
        <w:t>Масса одного листа и потребное их количество:</w:t>
      </w:r>
    </w:p>
    <w:p w14:paraId="4AB19D80" w14:textId="77777777" w:rsidR="00BF39C5" w:rsidRPr="006E3254" w:rsidRDefault="00A734D6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3∙1,2∙0,008=79,776 кг.</m:t>
          </m:r>
        </m:oMath>
      </m:oMathPara>
    </w:p>
    <w:p w14:paraId="1AF42114" w14:textId="77777777" w:rsidR="00BF39C5" w:rsidRPr="006E3254" w:rsidRDefault="00A734D6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и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отр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36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7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006.</m:t>
          </m:r>
        </m:oMath>
      </m:oMathPara>
    </w:p>
    <w:p w14:paraId="22A5AD1F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eastAsiaTheme="minorEastAsia" w:cs="Times New Roman"/>
          <w:sz w:val="24"/>
          <w:szCs w:val="24"/>
        </w:rPr>
        <w:t>Следовательно, необходимо заказать 3 листов алюминия.</w:t>
      </w:r>
    </w:p>
    <w:p w14:paraId="48EF4239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Определим массу закупаемого материала и остатки: </w:t>
      </w:r>
    </w:p>
    <w:p w14:paraId="1DCC54E2" w14:textId="77777777" w:rsidR="00BF39C5" w:rsidRPr="006E3254" w:rsidRDefault="00A734D6" w:rsidP="00BF39C5">
      <w:pPr>
        <w:pStyle w:val="af6"/>
        <w:ind w:left="0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3=79,776∙3=240 кг</m:t>
          </m:r>
        </m:oMath>
      </m:oMathPara>
    </w:p>
    <w:p w14:paraId="42E12337" w14:textId="77777777" w:rsidR="00BF39C5" w:rsidRPr="006E3254" w:rsidRDefault="00A734D6" w:rsidP="00BF39C5">
      <w:pPr>
        <w:pStyle w:val="af6"/>
        <w:ind w:left="0"/>
        <w:rPr>
          <w:rFonts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4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0,3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79,66 кг;</m:t>
          </m:r>
        </m:oMath>
      </m:oMathPara>
    </w:p>
    <w:p w14:paraId="5210C8E6" w14:textId="77777777" w:rsidR="00BF39C5" w:rsidRPr="006E3254" w:rsidRDefault="00A734D6" w:rsidP="00BF39C5">
      <w:pPr>
        <w:pStyle w:val="af6"/>
        <w:ind w:left="0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∙15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117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3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363=3534-2363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1171.</m:t>
          </m:r>
        </m:oMath>
      </m:oMathPara>
    </w:p>
    <w:p w14:paraId="68F80A2D" w14:textId="77777777" w:rsidR="00BF39C5" w:rsidRPr="006E3254" w:rsidRDefault="00BF39C5" w:rsidP="00BF39C5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eastAsiaTheme="minorEastAsia" w:cs="Times New Roman"/>
          <w:sz w:val="24"/>
          <w:szCs w:val="24"/>
        </w:rPr>
        <w:t>Из остатков можно сделать 1171 деталей.</w:t>
      </w:r>
    </w:p>
    <w:p w14:paraId="0EAB4C66" w14:textId="77777777" w:rsidR="00BF39C5" w:rsidRPr="006E3254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6E3254">
        <w:rPr>
          <w:rFonts w:eastAsiaTheme="minorEastAsia" w:cs="Times New Roman"/>
          <w:sz w:val="24"/>
          <w:szCs w:val="24"/>
        </w:rPr>
        <w:t>Рассмотрим доступные на рынке варианты поставщиков:</w:t>
      </w:r>
    </w:p>
    <w:p w14:paraId="5C9E95AF" w14:textId="3BD052D2" w:rsidR="00BF39C5" w:rsidRDefault="00BF39C5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6E3254">
        <w:rPr>
          <w:rFonts w:eastAsiaTheme="minorEastAsia" w:cs="Times New Roman"/>
          <w:sz w:val="24"/>
          <w:szCs w:val="24"/>
        </w:rPr>
        <w:t>Доставка от всех поставщиков производится с помощью сервиса «Деловые линии»</w:t>
      </w:r>
      <w:r w:rsidRPr="006E3254">
        <w:rPr>
          <w:rFonts w:cs="Times New Roman"/>
          <w:sz w:val="24"/>
          <w:szCs w:val="24"/>
          <w:shd w:val="clear" w:color="auto" w:fill="FFFFFF"/>
        </w:rPr>
        <w:t xml:space="preserve"> </w:t>
      </w:r>
      <w:r w:rsidRPr="00FD2EC0">
        <w:rPr>
          <w:rFonts w:cs="Times New Roman"/>
          <w:sz w:val="24"/>
          <w:szCs w:val="24"/>
          <w:shd w:val="clear" w:color="auto" w:fill="FFFFFF"/>
        </w:rPr>
        <w:t>[</w:t>
      </w:r>
      <w:r w:rsidR="00FD2EC0" w:rsidRPr="00FD2EC0">
        <w:rPr>
          <w:rFonts w:cs="Times New Roman"/>
          <w:sz w:val="24"/>
          <w:szCs w:val="24"/>
          <w:shd w:val="clear" w:color="auto" w:fill="FFFFFF"/>
        </w:rPr>
        <w:t>10</w:t>
      </w:r>
      <w:r w:rsidRPr="00FD2EC0">
        <w:rPr>
          <w:rFonts w:cs="Times New Roman"/>
          <w:sz w:val="24"/>
          <w:szCs w:val="24"/>
          <w:shd w:val="clear" w:color="auto" w:fill="FFFFFF"/>
        </w:rPr>
        <w:t>]</w:t>
      </w:r>
      <w:r w:rsidRPr="00FD2EC0">
        <w:rPr>
          <w:rFonts w:eastAsiaTheme="minorEastAsia" w:cs="Times New Roman"/>
          <w:sz w:val="24"/>
          <w:szCs w:val="24"/>
        </w:rPr>
        <w:t>.</w:t>
      </w:r>
    </w:p>
    <w:p w14:paraId="6C9B0324" w14:textId="16097EE8" w:rsidR="00B148D0" w:rsidRDefault="00B148D0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Выбор поставщиков:</w:t>
      </w:r>
    </w:p>
    <w:p w14:paraId="158DFF74" w14:textId="729047F0" w:rsidR="00B148D0" w:rsidRPr="006E3254" w:rsidRDefault="00B148D0" w:rsidP="00B148D0">
      <w:pPr>
        <w:pStyle w:val="af6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1)</w:t>
      </w:r>
      <w:r>
        <w:rPr>
          <w:rFonts w:eastAsiaTheme="minorEastAsia" w:cs="Times New Roman"/>
          <w:sz w:val="24"/>
          <w:szCs w:val="24"/>
        </w:rPr>
        <w:tab/>
      </w:r>
      <w:r w:rsidRPr="006E3254">
        <w:rPr>
          <w:rFonts w:eastAsiaTheme="minorEastAsia" w:cs="Times New Roman"/>
          <w:sz w:val="24"/>
          <w:szCs w:val="24"/>
        </w:rPr>
        <w:t>«МеталлСнаб Ижевск</w:t>
      </w:r>
      <w:r w:rsidRPr="00FD2EC0">
        <w:rPr>
          <w:rFonts w:eastAsiaTheme="minorEastAsia" w:cs="Times New Roman"/>
          <w:sz w:val="24"/>
          <w:szCs w:val="24"/>
        </w:rPr>
        <w:t>»</w:t>
      </w:r>
      <w:r w:rsidRPr="00FD2EC0">
        <w:rPr>
          <w:rFonts w:cs="Times New Roman"/>
          <w:sz w:val="24"/>
          <w:szCs w:val="24"/>
        </w:rPr>
        <w:t xml:space="preserve"> </w:t>
      </w:r>
      <w:r w:rsidRPr="00FD2EC0">
        <w:rPr>
          <w:rFonts w:cs="Times New Roman"/>
          <w:sz w:val="24"/>
          <w:szCs w:val="24"/>
          <w:shd w:val="clear" w:color="auto" w:fill="FFFFFF"/>
        </w:rPr>
        <w:t>[</w:t>
      </w:r>
      <w:r w:rsidR="00FD2EC0" w:rsidRPr="00FD2EC0">
        <w:rPr>
          <w:rFonts w:cs="Times New Roman"/>
          <w:sz w:val="24"/>
          <w:szCs w:val="24"/>
          <w:shd w:val="clear" w:color="auto" w:fill="FFFFFF"/>
        </w:rPr>
        <w:t>19</w:t>
      </w:r>
      <w:r w:rsidRPr="00FD2EC0">
        <w:rPr>
          <w:rFonts w:cs="Times New Roman"/>
          <w:sz w:val="24"/>
          <w:szCs w:val="24"/>
          <w:shd w:val="clear" w:color="auto" w:fill="FFFFFF"/>
        </w:rPr>
        <w:t>]:</w:t>
      </w:r>
    </w:p>
    <w:p w14:paraId="038DC8BB" w14:textId="4DD1CF65" w:rsidR="00B148D0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6E3254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26ED63EC" wp14:editId="7C1F1B3D">
            <wp:extent cx="3133725" cy="1467876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188469" cy="149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A5B43" w14:textId="7721346E" w:rsidR="00B148D0" w:rsidRPr="006E3254" w:rsidRDefault="00B148D0" w:rsidP="00B148D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>68</w:t>
      </w:r>
      <w:r w:rsidRPr="00EC10BB">
        <w:rPr>
          <w:rFonts w:cs="Times New Roman"/>
          <w:sz w:val="24"/>
          <w:szCs w:val="24"/>
        </w:rPr>
        <w:t xml:space="preserve"> – Стоимость заказа</w:t>
      </w:r>
      <w:r w:rsidRPr="006E3254">
        <w:rPr>
          <w:rFonts w:cs="Times New Roman"/>
          <w:sz w:val="24"/>
          <w:szCs w:val="24"/>
        </w:rPr>
        <w:t xml:space="preserve"> в </w:t>
      </w:r>
      <w:r w:rsidRPr="006E3254">
        <w:rPr>
          <w:rFonts w:eastAsiaTheme="minorEastAsia" w:cs="Times New Roman"/>
          <w:sz w:val="24"/>
          <w:szCs w:val="24"/>
        </w:rPr>
        <w:t>«МеталлСнаб Ижевск»</w:t>
      </w:r>
    </w:p>
    <w:p w14:paraId="326C156C" w14:textId="77777777" w:rsidR="00B148D0" w:rsidRPr="006E3254" w:rsidRDefault="00B148D0" w:rsidP="00B148D0">
      <w:pPr>
        <w:pStyle w:val="af6"/>
        <w:ind w:left="0"/>
        <w:rPr>
          <w:rFonts w:cs="Times New Roman"/>
          <w:sz w:val="24"/>
          <w:szCs w:val="24"/>
        </w:rPr>
      </w:pPr>
      <w:r w:rsidRPr="006E3254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064F071" wp14:editId="4B68ED80">
            <wp:extent cx="5940425" cy="211201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12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EA247" w14:textId="1451E4DC" w:rsidR="00B148D0" w:rsidRDefault="00B148D0" w:rsidP="00B148D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>69</w:t>
      </w:r>
      <w:r w:rsidRPr="00EC10BB">
        <w:rPr>
          <w:rFonts w:cs="Times New Roman"/>
          <w:sz w:val="24"/>
          <w:szCs w:val="24"/>
        </w:rPr>
        <w:t xml:space="preserve"> – Стоимость доставки</w:t>
      </w:r>
      <w:r w:rsidRPr="006E3254">
        <w:rPr>
          <w:rFonts w:cs="Times New Roman"/>
          <w:sz w:val="24"/>
          <w:szCs w:val="24"/>
        </w:rPr>
        <w:t xml:space="preserve"> из </w:t>
      </w:r>
      <w:r w:rsidRPr="006E3254">
        <w:rPr>
          <w:rFonts w:eastAsiaTheme="minorEastAsia" w:cs="Times New Roman"/>
          <w:sz w:val="24"/>
          <w:szCs w:val="24"/>
        </w:rPr>
        <w:t>«МеталлСнаб Ижевск»</w:t>
      </w:r>
    </w:p>
    <w:p w14:paraId="50247A06" w14:textId="77777777" w:rsidR="00B148D0" w:rsidRDefault="00B148D0" w:rsidP="00B148D0">
      <w:pPr>
        <w:pStyle w:val="af6"/>
        <w:ind w:left="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  <w:t>Срок подготовки товара к отгрузке: 3 дня</w:t>
      </w:r>
    </w:p>
    <w:p w14:paraId="226A1851" w14:textId="77777777" w:rsidR="00B148D0" w:rsidRPr="006E3254" w:rsidRDefault="00B148D0" w:rsidP="00B148D0">
      <w:pPr>
        <w:pStyle w:val="af6"/>
        <w:ind w:left="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  <w:t>Срок доставки: 5 дней</w:t>
      </w:r>
    </w:p>
    <w:p w14:paraId="5B3390A0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Срок поставки: </w:t>
      </w:r>
      <w:r>
        <w:rPr>
          <w:rFonts w:cs="Times New Roman"/>
          <w:sz w:val="24"/>
          <w:szCs w:val="24"/>
        </w:rPr>
        <w:t>8</w:t>
      </w:r>
      <w:r w:rsidRPr="006E3254">
        <w:rPr>
          <w:rFonts w:cs="Times New Roman"/>
          <w:sz w:val="24"/>
          <w:szCs w:val="24"/>
        </w:rPr>
        <w:t xml:space="preserve"> дней.</w:t>
      </w:r>
    </w:p>
    <w:p w14:paraId="6440229D" w14:textId="77777777" w:rsidR="00B148D0" w:rsidRPr="00FD2EC0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Итого с учётом </w:t>
      </w:r>
      <w:r w:rsidRPr="00FD2EC0">
        <w:rPr>
          <w:rFonts w:cs="Times New Roman"/>
          <w:sz w:val="24"/>
          <w:szCs w:val="24"/>
        </w:rPr>
        <w:t>доставки: 151775 руб.</w:t>
      </w:r>
    </w:p>
    <w:p w14:paraId="0B7CCEBC" w14:textId="283596E0" w:rsidR="00B148D0" w:rsidRPr="006E3254" w:rsidRDefault="00B148D0" w:rsidP="00B148D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FD2EC0">
        <w:rPr>
          <w:rFonts w:cs="Times New Roman"/>
          <w:bCs/>
          <w:sz w:val="24"/>
          <w:szCs w:val="24"/>
          <w:shd w:val="clear" w:color="auto" w:fill="FFFFFF"/>
        </w:rPr>
        <w:t>2)</w:t>
      </w:r>
      <w:r w:rsidRPr="00FD2EC0">
        <w:rPr>
          <w:rFonts w:cs="Times New Roman"/>
          <w:bCs/>
          <w:sz w:val="24"/>
          <w:szCs w:val="24"/>
          <w:shd w:val="clear" w:color="auto" w:fill="FFFFFF"/>
        </w:rPr>
        <w:tab/>
        <w:t>ООО «Сталь-Инвест»</w:t>
      </w:r>
      <w:r w:rsidRPr="00FD2EC0">
        <w:rPr>
          <w:rFonts w:cs="Times New Roman"/>
          <w:sz w:val="24"/>
          <w:szCs w:val="24"/>
          <w:shd w:val="clear" w:color="auto" w:fill="FFFFFF"/>
        </w:rPr>
        <w:t xml:space="preserve"> [</w:t>
      </w:r>
      <w:r w:rsidR="00FD2EC0" w:rsidRPr="00FD2EC0">
        <w:rPr>
          <w:rFonts w:cs="Times New Roman"/>
          <w:sz w:val="24"/>
          <w:szCs w:val="24"/>
          <w:shd w:val="clear" w:color="auto" w:fill="FFFFFF"/>
        </w:rPr>
        <w:t>18</w:t>
      </w:r>
      <w:r w:rsidRPr="00FD2EC0">
        <w:rPr>
          <w:rFonts w:cs="Times New Roman"/>
          <w:sz w:val="24"/>
          <w:szCs w:val="24"/>
          <w:shd w:val="clear" w:color="auto" w:fill="FFFFFF"/>
        </w:rPr>
        <w:t>]:</w:t>
      </w:r>
    </w:p>
    <w:p w14:paraId="4E13B2C6" w14:textId="77777777" w:rsidR="00B148D0" w:rsidRPr="006E3254" w:rsidRDefault="00B148D0" w:rsidP="00B148D0">
      <w:pPr>
        <w:pStyle w:val="af6"/>
        <w:ind w:left="0"/>
        <w:rPr>
          <w:rFonts w:eastAsiaTheme="minorEastAsia" w:cs="Times New Roman"/>
          <w:sz w:val="24"/>
          <w:szCs w:val="24"/>
        </w:rPr>
      </w:pPr>
      <w:r w:rsidRPr="006E3254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36C2829" wp14:editId="374D6C82">
            <wp:extent cx="5940425" cy="1087755"/>
            <wp:effectExtent l="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E43C6" w14:textId="04282633" w:rsidR="00B148D0" w:rsidRPr="006E3254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 xml:space="preserve">70 </w:t>
      </w:r>
      <w:r w:rsidRPr="00EC10BB">
        <w:rPr>
          <w:rFonts w:cs="Times New Roman"/>
          <w:sz w:val="24"/>
          <w:szCs w:val="24"/>
        </w:rPr>
        <w:t>– Стоимость заказа</w:t>
      </w:r>
      <w:r w:rsidRPr="006E3254">
        <w:rPr>
          <w:rFonts w:cs="Times New Roman"/>
          <w:sz w:val="24"/>
          <w:szCs w:val="24"/>
        </w:rPr>
        <w:t xml:space="preserve"> в </w:t>
      </w:r>
      <w:r w:rsidRPr="006E3254">
        <w:rPr>
          <w:rFonts w:cs="Times New Roman"/>
          <w:bCs/>
          <w:sz w:val="24"/>
          <w:szCs w:val="24"/>
          <w:shd w:val="clear" w:color="auto" w:fill="FFFFFF"/>
        </w:rPr>
        <w:t>ООО «Сталь-Инвест»</w:t>
      </w:r>
    </w:p>
    <w:p w14:paraId="723AE7B5" w14:textId="77777777" w:rsidR="00B148D0" w:rsidRPr="006E3254" w:rsidRDefault="00B148D0" w:rsidP="00B148D0">
      <w:pPr>
        <w:pStyle w:val="af6"/>
        <w:ind w:left="0"/>
        <w:rPr>
          <w:rFonts w:cs="Times New Roman"/>
          <w:sz w:val="24"/>
          <w:szCs w:val="24"/>
          <w:lang w:val="en-US"/>
        </w:rPr>
      </w:pPr>
      <w:r w:rsidRPr="006E3254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048993C" wp14:editId="6C2B5CC0">
            <wp:extent cx="5940425" cy="1938020"/>
            <wp:effectExtent l="0" t="0" r="3175" b="508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3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7F05B" w14:textId="134E2EFF" w:rsidR="00B148D0" w:rsidRPr="00EC10BB" w:rsidRDefault="00B148D0" w:rsidP="00B148D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>Рисунок 7</w:t>
      </w:r>
      <w:r w:rsidR="00723236" w:rsidRPr="00EC10BB">
        <w:rPr>
          <w:rFonts w:cs="Times New Roman"/>
          <w:sz w:val="24"/>
          <w:szCs w:val="24"/>
        </w:rPr>
        <w:t>1</w:t>
      </w:r>
      <w:r w:rsidRPr="00EC10BB">
        <w:rPr>
          <w:rFonts w:cs="Times New Roman"/>
          <w:sz w:val="24"/>
          <w:szCs w:val="24"/>
        </w:rPr>
        <w:t xml:space="preserve"> – Стоимость доставки из </w:t>
      </w:r>
      <w:r w:rsidRPr="00EC10BB">
        <w:rPr>
          <w:rFonts w:cs="Times New Roman"/>
          <w:bCs/>
          <w:sz w:val="24"/>
          <w:szCs w:val="24"/>
          <w:shd w:val="clear" w:color="auto" w:fill="FFFFFF"/>
        </w:rPr>
        <w:t>ООО «Сталь-Инвест»</w:t>
      </w:r>
    </w:p>
    <w:p w14:paraId="6F2CB895" w14:textId="77777777" w:rsidR="00B148D0" w:rsidRDefault="00B148D0" w:rsidP="00B148D0">
      <w:pPr>
        <w:pStyle w:val="af6"/>
        <w:ind w:left="0" w:firstLine="708"/>
        <w:rPr>
          <w:rFonts w:eastAsiaTheme="minorEastAsia" w:cs="Times New Roman"/>
          <w:sz w:val="24"/>
          <w:szCs w:val="24"/>
        </w:rPr>
      </w:pPr>
      <w:r w:rsidRPr="00EC10BB">
        <w:rPr>
          <w:rFonts w:eastAsiaTheme="minorEastAsia" w:cs="Times New Roman"/>
          <w:sz w:val="24"/>
          <w:szCs w:val="24"/>
        </w:rPr>
        <w:t>Срок подготовки товара к отгрузке:</w:t>
      </w:r>
      <w:r>
        <w:rPr>
          <w:rFonts w:eastAsiaTheme="minorEastAsia" w:cs="Times New Roman"/>
          <w:sz w:val="24"/>
          <w:szCs w:val="24"/>
        </w:rPr>
        <w:t xml:space="preserve"> 5 дня</w:t>
      </w:r>
    </w:p>
    <w:p w14:paraId="21B2310E" w14:textId="77777777" w:rsidR="00B148D0" w:rsidRPr="006E3254" w:rsidRDefault="00B148D0" w:rsidP="00B148D0">
      <w:pPr>
        <w:pStyle w:val="af6"/>
        <w:ind w:left="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  <w:t>Срок доставки: 10 дней</w:t>
      </w:r>
    </w:p>
    <w:p w14:paraId="4C10A28D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Срок поставки: </w:t>
      </w:r>
      <w:r>
        <w:rPr>
          <w:rFonts w:cs="Times New Roman"/>
          <w:sz w:val="24"/>
          <w:szCs w:val="24"/>
        </w:rPr>
        <w:t>15</w:t>
      </w:r>
      <w:r w:rsidRPr="006E3254">
        <w:rPr>
          <w:rFonts w:cs="Times New Roman"/>
          <w:sz w:val="24"/>
          <w:szCs w:val="24"/>
        </w:rPr>
        <w:t xml:space="preserve"> дней.</w:t>
      </w:r>
    </w:p>
    <w:p w14:paraId="3538EB77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Итого с учётом доставки: 118883 руб.</w:t>
      </w:r>
    </w:p>
    <w:p w14:paraId="63AE11D0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</w:p>
    <w:p w14:paraId="27EE53BF" w14:textId="77777777" w:rsidR="00B148D0" w:rsidRPr="006E3254" w:rsidRDefault="00B148D0" w:rsidP="00B148D0">
      <w:pPr>
        <w:pStyle w:val="af6"/>
        <w:ind w:left="0"/>
        <w:rPr>
          <w:rFonts w:cs="Times New Roman"/>
          <w:sz w:val="24"/>
          <w:szCs w:val="24"/>
        </w:rPr>
      </w:pPr>
    </w:p>
    <w:p w14:paraId="7D0F9189" w14:textId="13544B24" w:rsidR="00B148D0" w:rsidRPr="006E3254" w:rsidRDefault="00B148D0" w:rsidP="00B148D0">
      <w:pPr>
        <w:pStyle w:val="af6"/>
        <w:ind w:left="709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3)</w:t>
      </w:r>
      <w:r>
        <w:rPr>
          <w:rFonts w:cs="Times New Roman"/>
          <w:sz w:val="24"/>
          <w:szCs w:val="24"/>
        </w:rPr>
        <w:tab/>
      </w:r>
      <w:r w:rsidRPr="006E3254">
        <w:rPr>
          <w:rFonts w:cs="Times New Roman"/>
          <w:sz w:val="24"/>
          <w:szCs w:val="24"/>
        </w:rPr>
        <w:t xml:space="preserve">МК УРАЛСТАЛЬ САМАРА </w:t>
      </w:r>
      <w:r w:rsidRPr="006E3254">
        <w:rPr>
          <w:rFonts w:cs="Times New Roman"/>
          <w:sz w:val="24"/>
          <w:szCs w:val="24"/>
          <w:shd w:val="clear" w:color="auto" w:fill="FFFFFF"/>
        </w:rPr>
        <w:t>[</w:t>
      </w:r>
      <w:r w:rsidR="00FD2EC0">
        <w:rPr>
          <w:rFonts w:cs="Times New Roman"/>
          <w:sz w:val="24"/>
          <w:szCs w:val="24"/>
          <w:shd w:val="clear" w:color="auto" w:fill="FFFFFF"/>
        </w:rPr>
        <w:t>20</w:t>
      </w:r>
      <w:r w:rsidRPr="006E3254">
        <w:rPr>
          <w:rFonts w:cs="Times New Roman"/>
          <w:sz w:val="24"/>
          <w:szCs w:val="24"/>
          <w:shd w:val="clear" w:color="auto" w:fill="FFFFFF"/>
        </w:rPr>
        <w:t>]:</w:t>
      </w:r>
    </w:p>
    <w:p w14:paraId="594F3C17" w14:textId="77777777" w:rsidR="00B148D0" w:rsidRPr="006E3254" w:rsidRDefault="00B148D0" w:rsidP="00B148D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6E3254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5692164D" wp14:editId="3D6E7F2F">
            <wp:extent cx="4143375" cy="2104241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78726" cy="212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119FE" w14:textId="4870B0CB" w:rsidR="00B148D0" w:rsidRPr="006E3254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EC10BB">
        <w:rPr>
          <w:rFonts w:cs="Times New Roman"/>
          <w:sz w:val="24"/>
          <w:szCs w:val="24"/>
        </w:rPr>
        <w:t xml:space="preserve">Рисунок </w:t>
      </w:r>
      <w:r w:rsidR="00723236" w:rsidRPr="00EC10BB">
        <w:rPr>
          <w:rFonts w:cs="Times New Roman"/>
          <w:sz w:val="24"/>
          <w:szCs w:val="24"/>
        </w:rPr>
        <w:t xml:space="preserve">72 </w:t>
      </w:r>
      <w:r w:rsidRPr="00EC10BB">
        <w:rPr>
          <w:rFonts w:cs="Times New Roman"/>
          <w:sz w:val="24"/>
          <w:szCs w:val="24"/>
        </w:rPr>
        <w:t>– Стоимость заказа</w:t>
      </w:r>
      <w:r w:rsidRPr="006E3254">
        <w:rPr>
          <w:rFonts w:cs="Times New Roman"/>
          <w:sz w:val="24"/>
          <w:szCs w:val="24"/>
        </w:rPr>
        <w:t xml:space="preserve"> в МК УРАЛСТАЛЬ САМАРА</w:t>
      </w:r>
    </w:p>
    <w:p w14:paraId="3E0F04BC" w14:textId="77777777" w:rsidR="00B148D0" w:rsidRPr="006E3254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6E3254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312078A" wp14:editId="75B80E53">
            <wp:extent cx="5940425" cy="18478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56381" w14:textId="65ECA942" w:rsidR="00B148D0" w:rsidRPr="006E3254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Рисунок </w:t>
      </w:r>
      <w:r w:rsidR="00723236">
        <w:rPr>
          <w:rFonts w:cs="Times New Roman"/>
          <w:sz w:val="24"/>
          <w:szCs w:val="24"/>
        </w:rPr>
        <w:t>73</w:t>
      </w:r>
      <w:r w:rsidRPr="006E3254">
        <w:rPr>
          <w:rFonts w:cs="Times New Roman"/>
          <w:sz w:val="24"/>
          <w:szCs w:val="24"/>
        </w:rPr>
        <w:t xml:space="preserve"> – Стоимость доставки из МК УРАЛСТАЛЬ САМАРА</w:t>
      </w:r>
    </w:p>
    <w:p w14:paraId="58374971" w14:textId="77777777" w:rsidR="00B148D0" w:rsidRDefault="00B148D0" w:rsidP="00B148D0">
      <w:pPr>
        <w:pStyle w:val="af6"/>
        <w:ind w:left="0" w:firstLine="708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Срок подготовки товара к отгрузке: 4 дня</w:t>
      </w:r>
    </w:p>
    <w:p w14:paraId="5C095E5F" w14:textId="77777777" w:rsidR="00B148D0" w:rsidRPr="006E3254" w:rsidRDefault="00B148D0" w:rsidP="00B148D0">
      <w:pPr>
        <w:pStyle w:val="af6"/>
        <w:ind w:left="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  <w:t>Срок доставки: 1 дней</w:t>
      </w:r>
    </w:p>
    <w:p w14:paraId="6E76590C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Срок поставки: </w:t>
      </w:r>
      <w:r>
        <w:rPr>
          <w:rFonts w:cs="Times New Roman"/>
          <w:sz w:val="24"/>
          <w:szCs w:val="24"/>
        </w:rPr>
        <w:t>5</w:t>
      </w:r>
      <w:r w:rsidRPr="006E3254">
        <w:rPr>
          <w:rFonts w:cs="Times New Roman"/>
          <w:sz w:val="24"/>
          <w:szCs w:val="24"/>
        </w:rPr>
        <w:t xml:space="preserve"> дней.</w:t>
      </w:r>
    </w:p>
    <w:p w14:paraId="4D4308D6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>Итого с учётом доставки: 142420 руб.</w:t>
      </w:r>
    </w:p>
    <w:p w14:paraId="1FB6CDBD" w14:textId="77777777" w:rsidR="00B148D0" w:rsidRPr="006E3254" w:rsidRDefault="00B148D0" w:rsidP="00B148D0">
      <w:pPr>
        <w:pStyle w:val="af6"/>
        <w:ind w:left="0" w:firstLine="709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Сравнение поставщиков и вывод: </w:t>
      </w:r>
    </w:p>
    <w:p w14:paraId="42FF96E3" w14:textId="77777777" w:rsidR="00B148D0" w:rsidRPr="006E3254" w:rsidRDefault="00B148D0" w:rsidP="00B148D0">
      <w:pPr>
        <w:pStyle w:val="af6"/>
        <w:ind w:left="0"/>
        <w:rPr>
          <w:rFonts w:cs="Times New Roman"/>
          <w:sz w:val="24"/>
          <w:szCs w:val="24"/>
        </w:rPr>
      </w:pPr>
      <w:r w:rsidRPr="003D522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10A7426" wp14:editId="7916A227">
            <wp:extent cx="4544059" cy="2048161"/>
            <wp:effectExtent l="0" t="0" r="0" b="952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204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C6A63" w14:textId="1D6D8CFC" w:rsidR="00B148D0" w:rsidRPr="006E3254" w:rsidRDefault="00B148D0" w:rsidP="00B148D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Рисунок </w:t>
      </w:r>
      <w:r w:rsidR="00723236">
        <w:rPr>
          <w:rFonts w:cs="Times New Roman"/>
          <w:sz w:val="24"/>
          <w:szCs w:val="24"/>
        </w:rPr>
        <w:t>74</w:t>
      </w:r>
      <w:r w:rsidRPr="006E3254">
        <w:rPr>
          <w:rFonts w:cs="Times New Roman"/>
          <w:sz w:val="24"/>
          <w:szCs w:val="24"/>
        </w:rPr>
        <w:t xml:space="preserve"> – Гистограмма полной стоимости заказов от всех поставщиков</w:t>
      </w:r>
    </w:p>
    <w:p w14:paraId="289A55B2" w14:textId="77777777" w:rsidR="00B148D0" w:rsidRDefault="00B148D0" w:rsidP="00B148D0">
      <w:pPr>
        <w:pStyle w:val="af6"/>
        <w:ind w:left="0" w:firstLine="709"/>
        <w:rPr>
          <w:sz w:val="24"/>
          <w:szCs w:val="24"/>
        </w:rPr>
      </w:pPr>
    </w:p>
    <w:p w14:paraId="43D65F90" w14:textId="25DC45A4" w:rsidR="00B148D0" w:rsidRDefault="00B148D0" w:rsidP="00B148D0">
      <w:pPr>
        <w:pStyle w:val="af6"/>
        <w:ind w:left="0" w:firstLine="709"/>
        <w:rPr>
          <w:sz w:val="24"/>
          <w:szCs w:val="24"/>
        </w:rPr>
      </w:pPr>
      <w:r w:rsidRPr="00693487">
        <w:rPr>
          <w:sz w:val="24"/>
          <w:szCs w:val="24"/>
        </w:rPr>
        <w:lastRenderedPageBreak/>
        <w:t xml:space="preserve">Таким образом, менее затратным по цене будет заказ материала </w:t>
      </w:r>
      <w:r>
        <w:rPr>
          <w:sz w:val="24"/>
          <w:szCs w:val="24"/>
        </w:rPr>
        <w:t xml:space="preserve">в ООО «Сталь-Инвест». Необходимо закупить 3 листа </w:t>
      </w:r>
      <w:r w:rsidR="00487DB0">
        <w:rPr>
          <w:sz w:val="24"/>
          <w:szCs w:val="24"/>
        </w:rPr>
        <w:t xml:space="preserve">Д16 </w:t>
      </w:r>
      <w:r>
        <w:rPr>
          <w:sz w:val="24"/>
          <w:szCs w:val="24"/>
        </w:rPr>
        <w:t>размером 1200</w:t>
      </w:r>
      <w:r w:rsidR="00833563">
        <w:rPr>
          <w:sz w:val="24"/>
          <w:szCs w:val="24"/>
        </w:rPr>
        <w:t>х</w:t>
      </w:r>
      <w:r>
        <w:rPr>
          <w:sz w:val="24"/>
          <w:szCs w:val="24"/>
        </w:rPr>
        <w:t>3000мм с общей массой 240 кг, что с учётом доставки обойдется в 118833</w:t>
      </w:r>
      <w:r w:rsidRPr="00AC6AC1">
        <w:rPr>
          <w:sz w:val="24"/>
          <w:szCs w:val="24"/>
        </w:rPr>
        <w:t xml:space="preserve"> руб</w:t>
      </w:r>
      <w:r>
        <w:rPr>
          <w:sz w:val="24"/>
          <w:szCs w:val="24"/>
        </w:rPr>
        <w:t xml:space="preserve">лей. Срок подготовки материала к отгрузке – 4 дня. Итоговые сроки </w:t>
      </w:r>
      <w:r w:rsidR="00723236">
        <w:rPr>
          <w:sz w:val="24"/>
          <w:szCs w:val="24"/>
        </w:rPr>
        <w:t>поставки</w:t>
      </w:r>
      <w:r>
        <w:rPr>
          <w:sz w:val="24"/>
          <w:szCs w:val="24"/>
        </w:rPr>
        <w:t xml:space="preserve"> материала – 10 дней.</w:t>
      </w:r>
      <w:r w:rsidRPr="00693487">
        <w:rPr>
          <w:sz w:val="24"/>
          <w:szCs w:val="24"/>
        </w:rPr>
        <w:t xml:space="preserve"> Контакты поставщиков указаны в таблице </w:t>
      </w:r>
      <w:r w:rsidR="00EC10BB">
        <w:rPr>
          <w:sz w:val="24"/>
          <w:szCs w:val="24"/>
        </w:rPr>
        <w:t>8</w:t>
      </w:r>
      <w:r w:rsidRPr="00693487">
        <w:rPr>
          <w:sz w:val="24"/>
          <w:szCs w:val="24"/>
        </w:rPr>
        <w:t xml:space="preserve">. </w:t>
      </w:r>
    </w:p>
    <w:p w14:paraId="121CDF3F" w14:textId="40A33310" w:rsidR="00B148D0" w:rsidRPr="006E3254" w:rsidRDefault="00B148D0" w:rsidP="00B148D0">
      <w:pPr>
        <w:pStyle w:val="af6"/>
        <w:ind w:left="0"/>
        <w:rPr>
          <w:rFonts w:cs="Times New Roman"/>
          <w:sz w:val="24"/>
          <w:szCs w:val="24"/>
        </w:rPr>
      </w:pPr>
      <w:r w:rsidRPr="006E3254">
        <w:rPr>
          <w:rFonts w:cs="Times New Roman"/>
          <w:sz w:val="24"/>
          <w:szCs w:val="24"/>
        </w:rPr>
        <w:t xml:space="preserve">Таблица </w:t>
      </w:r>
      <w:r w:rsidR="00EC10BB">
        <w:rPr>
          <w:rFonts w:cs="Times New Roman"/>
          <w:sz w:val="24"/>
          <w:szCs w:val="24"/>
        </w:rPr>
        <w:t>8</w:t>
      </w:r>
      <w:r w:rsidRPr="006E3254">
        <w:rPr>
          <w:rFonts w:cs="Times New Roman"/>
          <w:sz w:val="24"/>
          <w:szCs w:val="24"/>
        </w:rPr>
        <w:t xml:space="preserve"> – Контак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42"/>
        <w:gridCol w:w="2832"/>
        <w:gridCol w:w="5771"/>
      </w:tblGrid>
      <w:tr w:rsidR="00B148D0" w:rsidRPr="006E3254" w14:paraId="3F388F17" w14:textId="77777777" w:rsidTr="0034562E">
        <w:trPr>
          <w:trHeight w:val="350"/>
        </w:trPr>
        <w:tc>
          <w:tcPr>
            <w:tcW w:w="757" w:type="dxa"/>
            <w:vAlign w:val="center"/>
          </w:tcPr>
          <w:p w14:paraId="78AD35BF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2895" w:type="dxa"/>
            <w:vAlign w:val="center"/>
          </w:tcPr>
          <w:p w14:paraId="27F3D3A1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Поставщик</w:t>
            </w:r>
          </w:p>
        </w:tc>
        <w:tc>
          <w:tcPr>
            <w:tcW w:w="5919" w:type="dxa"/>
            <w:vAlign w:val="center"/>
          </w:tcPr>
          <w:p w14:paraId="500A890D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Контакты</w:t>
            </w:r>
          </w:p>
        </w:tc>
      </w:tr>
      <w:tr w:rsidR="00B148D0" w:rsidRPr="006E3254" w14:paraId="3F07E41A" w14:textId="77777777" w:rsidTr="0034562E">
        <w:tc>
          <w:tcPr>
            <w:tcW w:w="757" w:type="dxa"/>
            <w:vAlign w:val="center"/>
          </w:tcPr>
          <w:p w14:paraId="77D63740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895" w:type="dxa"/>
            <w:vAlign w:val="center"/>
          </w:tcPr>
          <w:p w14:paraId="7012808B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МеталлСнаб Ижевск</w:t>
            </w:r>
          </w:p>
        </w:tc>
        <w:tc>
          <w:tcPr>
            <w:tcW w:w="5919" w:type="dxa"/>
            <w:vAlign w:val="center"/>
          </w:tcPr>
          <w:p w14:paraId="10DA3CB9" w14:textId="77777777" w:rsidR="00B148D0" w:rsidRPr="00723236" w:rsidRDefault="00B148D0" w:rsidP="0034562E">
            <w:pPr>
              <w:pStyle w:val="af6"/>
              <w:ind w:left="0"/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Адрес:</w:t>
            </w: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 </w:t>
            </w:r>
            <w:r w:rsidRPr="00723236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г. Ижевск, ул. Коммунаров, 244.</w:t>
            </w:r>
          </w:p>
          <w:p w14:paraId="1F585229" w14:textId="77777777" w:rsidR="00B148D0" w:rsidRPr="00723236" w:rsidRDefault="00B148D0" w:rsidP="0034562E">
            <w:pPr>
              <w:pStyle w:val="af6"/>
              <w:ind w:left="0"/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E-mail: izhevsk@metsnab.pro.</w:t>
            </w:r>
          </w:p>
          <w:p w14:paraId="1A54B747" w14:textId="77777777" w:rsidR="00B148D0" w:rsidRPr="00723236" w:rsidRDefault="00B148D0" w:rsidP="0034562E">
            <w:pPr>
              <w:pStyle w:val="af6"/>
              <w:ind w:left="0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 xml:space="preserve">Телефон: </w:t>
            </w:r>
            <w:hyperlink r:id="rId97" w:history="1">
              <w:r w:rsidRPr="00723236">
                <w:rPr>
                  <w:rStyle w:val="af8"/>
                  <w:rFonts w:cs="Times New Roman"/>
                  <w:b w:val="0"/>
                  <w:bCs w:val="0"/>
                  <w:sz w:val="24"/>
                  <w:szCs w:val="24"/>
                </w:rPr>
                <w:t>7-341-232-33-89</w:t>
              </w:r>
            </w:hyperlink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</w:tc>
      </w:tr>
      <w:tr w:rsidR="00B148D0" w:rsidRPr="006E3254" w14:paraId="678A7BC3" w14:textId="77777777" w:rsidTr="0034562E">
        <w:tc>
          <w:tcPr>
            <w:tcW w:w="757" w:type="dxa"/>
            <w:vAlign w:val="center"/>
          </w:tcPr>
          <w:p w14:paraId="2CC693F6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895" w:type="dxa"/>
            <w:vAlign w:val="center"/>
          </w:tcPr>
          <w:p w14:paraId="59270807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ООО «Сталь-Инвест»</w:t>
            </w:r>
          </w:p>
        </w:tc>
        <w:tc>
          <w:tcPr>
            <w:tcW w:w="5919" w:type="dxa"/>
            <w:vAlign w:val="center"/>
          </w:tcPr>
          <w:p w14:paraId="496BCF35" w14:textId="77777777" w:rsidR="00B148D0" w:rsidRPr="00723236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  <w:shd w:val="clear" w:color="auto" w:fill="FFFFFF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Адрес:</w:t>
            </w:r>
            <w:r w:rsidRPr="00723236">
              <w:rPr>
                <w:rFonts w:cs="Times New Roman"/>
                <w:sz w:val="24"/>
                <w:szCs w:val="24"/>
              </w:rPr>
              <w:t> </w:t>
            </w:r>
            <w:r w:rsidRPr="00723236">
              <w:rPr>
                <w:rFonts w:cs="Times New Roman"/>
                <w:sz w:val="24"/>
                <w:szCs w:val="24"/>
                <w:shd w:val="clear" w:color="auto" w:fill="FFFFFF"/>
              </w:rPr>
              <w:t>Екатеринбург, Промышленный проезд, 11, офис 304</w:t>
            </w:r>
          </w:p>
          <w:p w14:paraId="34FC7E9E" w14:textId="77777777" w:rsidR="00B148D0" w:rsidRPr="00723236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723236">
              <w:rPr>
                <w:rFonts w:cs="Times New Roman"/>
                <w:sz w:val="24"/>
                <w:szCs w:val="24"/>
              </w:rPr>
              <w:t>E-mail: </w:t>
            </w:r>
            <w:r w:rsidRPr="00723236">
              <w:rPr>
                <w:rFonts w:cs="Times New Roman"/>
                <w:sz w:val="24"/>
                <w:szCs w:val="24"/>
                <w:shd w:val="clear" w:color="auto" w:fill="FFFFFF"/>
              </w:rPr>
              <w:t>stal-invest@bk.ru</w:t>
            </w:r>
          </w:p>
          <w:p w14:paraId="559245BE" w14:textId="77777777" w:rsidR="00B148D0" w:rsidRPr="00723236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723236">
              <w:rPr>
                <w:rFonts w:cs="Times New Roman"/>
                <w:sz w:val="24"/>
                <w:szCs w:val="24"/>
              </w:rPr>
              <w:t xml:space="preserve">Телефон: </w:t>
            </w:r>
            <w:r w:rsidRPr="00723236">
              <w:rPr>
                <w:rFonts w:cs="Times New Roman"/>
                <w:sz w:val="24"/>
                <w:szCs w:val="24"/>
                <w:shd w:val="clear" w:color="auto" w:fill="FFFFFF"/>
              </w:rPr>
              <w:t>+7(343) 247-85-15</w:t>
            </w:r>
          </w:p>
        </w:tc>
      </w:tr>
      <w:tr w:rsidR="00B148D0" w:rsidRPr="006E3254" w14:paraId="69240C01" w14:textId="77777777" w:rsidTr="0034562E">
        <w:tc>
          <w:tcPr>
            <w:tcW w:w="757" w:type="dxa"/>
            <w:vAlign w:val="center"/>
          </w:tcPr>
          <w:p w14:paraId="46BADDB4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895" w:type="dxa"/>
            <w:vAlign w:val="center"/>
          </w:tcPr>
          <w:p w14:paraId="09D81185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МК УРАЛСТАЛЬ</w:t>
            </w:r>
          </w:p>
          <w:p w14:paraId="4124C799" w14:textId="77777777" w:rsidR="00B148D0" w:rsidRPr="006E3254" w:rsidRDefault="00B148D0" w:rsidP="0034562E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6E3254">
              <w:rPr>
                <w:rFonts w:cs="Times New Roman"/>
                <w:sz w:val="24"/>
                <w:szCs w:val="24"/>
              </w:rPr>
              <w:t>САМАРА</w:t>
            </w:r>
          </w:p>
        </w:tc>
        <w:tc>
          <w:tcPr>
            <w:tcW w:w="5919" w:type="dxa"/>
            <w:vAlign w:val="center"/>
          </w:tcPr>
          <w:p w14:paraId="3B0A1FD5" w14:textId="77777777" w:rsidR="00B148D0" w:rsidRPr="00723236" w:rsidRDefault="00B148D0" w:rsidP="0034562E">
            <w:pPr>
              <w:pStyle w:val="af6"/>
              <w:ind w:left="0"/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Адрес: г. Самара, проезд Мальцева, 4, литер У.</w:t>
            </w:r>
          </w:p>
          <w:p w14:paraId="0E7413C3" w14:textId="77777777" w:rsidR="00B148D0" w:rsidRPr="00723236" w:rsidRDefault="00B148D0" w:rsidP="0034562E">
            <w:pPr>
              <w:pStyle w:val="af6"/>
              <w:ind w:left="0"/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E-mail: mksteel-samara@mail.ru</w:t>
            </w: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  <w:p w14:paraId="1626CA1A" w14:textId="77777777" w:rsidR="00B148D0" w:rsidRPr="00723236" w:rsidRDefault="00B148D0" w:rsidP="0034562E">
            <w:pPr>
              <w:pStyle w:val="af6"/>
              <w:ind w:left="0"/>
              <w:rPr>
                <w:rFonts w:cs="Times New Roman"/>
                <w:b/>
                <w:bCs/>
                <w:sz w:val="24"/>
                <w:szCs w:val="24"/>
              </w:rPr>
            </w:pPr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 xml:space="preserve">Телефон: </w:t>
            </w:r>
            <w:hyperlink r:id="rId98" w:history="1">
              <w:r w:rsidRPr="00723236">
                <w:rPr>
                  <w:rStyle w:val="af8"/>
                  <w:rFonts w:cs="Times New Roman"/>
                  <w:b w:val="0"/>
                  <w:bCs w:val="0"/>
                  <w:sz w:val="24"/>
                  <w:szCs w:val="24"/>
                </w:rPr>
                <w:t>7-846-249-74-31</w:t>
              </w:r>
            </w:hyperlink>
            <w:r w:rsidRPr="00723236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</w:tc>
      </w:tr>
    </w:tbl>
    <w:p w14:paraId="05563BBD" w14:textId="77777777" w:rsidR="00B148D0" w:rsidRPr="00B148D0" w:rsidRDefault="00B148D0" w:rsidP="00BF39C5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</w:p>
    <w:p w14:paraId="07137A7B" w14:textId="77777777" w:rsidR="00BF39C5" w:rsidRPr="006E3254" w:rsidRDefault="00BF39C5" w:rsidP="000F0FAA">
      <w:pPr>
        <w:pStyle w:val="af6"/>
        <w:ind w:left="0" w:firstLine="709"/>
        <w:rPr>
          <w:rFonts w:cs="Times New Roman"/>
          <w:sz w:val="24"/>
          <w:szCs w:val="24"/>
        </w:rPr>
      </w:pPr>
    </w:p>
    <w:p w14:paraId="4703FCE3" w14:textId="075E1A42" w:rsidR="000F0FAA" w:rsidRDefault="000F0FAA" w:rsidP="000F0FAA">
      <w:pPr>
        <w:spacing w:line="360" w:lineRule="auto"/>
        <w:ind w:firstLine="709"/>
        <w:jc w:val="both"/>
      </w:pPr>
    </w:p>
    <w:p w14:paraId="0D7302AB" w14:textId="77777777" w:rsidR="00761983" w:rsidRDefault="00761983" w:rsidP="009D3410">
      <w:pPr>
        <w:spacing w:line="360" w:lineRule="auto"/>
        <w:jc w:val="center"/>
      </w:pPr>
    </w:p>
    <w:p w14:paraId="103A07AE" w14:textId="77777777" w:rsidR="00761983" w:rsidRDefault="00761983" w:rsidP="009D3410">
      <w:pPr>
        <w:spacing w:after="0" w:line="360" w:lineRule="auto"/>
        <w:jc w:val="center"/>
      </w:pPr>
    </w:p>
    <w:p w14:paraId="072F8176" w14:textId="54998CC3" w:rsidR="00761983" w:rsidRPr="00E11818" w:rsidRDefault="00761983" w:rsidP="009D3410">
      <w:pPr>
        <w:spacing w:line="360" w:lineRule="auto"/>
      </w:pPr>
      <w:r w:rsidRPr="00D037A9">
        <w:br w:type="page"/>
      </w:r>
    </w:p>
    <w:p w14:paraId="4486420A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21" w:name="_Toc91547526"/>
      <w:bookmarkStart w:id="22" w:name="_Toc91663445"/>
      <w:r>
        <w:lastRenderedPageBreak/>
        <w:t>Деталь 048.000.007 «Плита опорная»</w:t>
      </w:r>
      <w:bookmarkEnd w:id="21"/>
      <w:bookmarkEnd w:id="22"/>
    </w:p>
    <w:p w14:paraId="6DA05FFB" w14:textId="77777777" w:rsidR="00761983" w:rsidRDefault="00761983" w:rsidP="009D3410">
      <w:pPr>
        <w:spacing w:after="0" w:line="360" w:lineRule="auto"/>
        <w:jc w:val="center"/>
      </w:pPr>
      <w:r w:rsidRPr="000F1B7E">
        <w:rPr>
          <w:noProof/>
          <w:lang w:eastAsia="ru-RU"/>
        </w:rPr>
        <w:drawing>
          <wp:inline distT="0" distB="0" distL="0" distR="0" wp14:anchorId="62CF9829" wp14:editId="510D55D4">
            <wp:extent cx="7910026" cy="5456787"/>
            <wp:effectExtent l="7302" t="0" r="3493" b="3492"/>
            <wp:docPr id="10" name="Рисунок 0" descr="плит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лита.jpg"/>
                    <pic:cNvPicPr/>
                  </pic:nvPicPr>
                  <pic:blipFill>
                    <a:blip r:embed="rId99" cstate="print"/>
                    <a:srcRect l="5931" t="7265" r="908" b="705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54016" cy="5487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F2508" w14:textId="1ABAC6DF" w:rsidR="00761983" w:rsidRDefault="00761983" w:rsidP="009D3410">
      <w:pPr>
        <w:spacing w:line="360" w:lineRule="auto"/>
        <w:jc w:val="center"/>
      </w:pPr>
      <w:r>
        <w:t xml:space="preserve">Рисунок </w:t>
      </w:r>
      <w:bookmarkStart w:id="23" w:name="_Hlk91324321"/>
      <w:r w:rsidR="00EC10BB" w:rsidRPr="00EC10BB">
        <w:t>75</w:t>
      </w:r>
      <w:r>
        <w:t xml:space="preserve"> </w:t>
      </w:r>
      <w:bookmarkEnd w:id="23"/>
      <w:r>
        <w:t xml:space="preserve">– </w:t>
      </w:r>
      <w:r w:rsidRPr="005656EE">
        <w:t>Чертеж детали 0</w:t>
      </w:r>
      <w:r>
        <w:t>48</w:t>
      </w:r>
      <w:r w:rsidRPr="005656EE">
        <w:t>.000.00</w:t>
      </w:r>
      <w:r>
        <w:t>1</w:t>
      </w:r>
      <w:r w:rsidRPr="005656EE">
        <w:t xml:space="preserve"> «</w:t>
      </w:r>
      <w:r>
        <w:t>Плита опорная</w:t>
      </w:r>
      <w:r w:rsidRPr="005656EE">
        <w:t>»</w:t>
      </w:r>
    </w:p>
    <w:p w14:paraId="5A8C7FB1" w14:textId="77777777" w:rsidR="00761983" w:rsidRDefault="00761983" w:rsidP="009D3410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</w:t>
      </w:r>
      <w:r w:rsidRPr="00933F71">
        <w:t>1</w:t>
      </w:r>
      <w:r>
        <w:t>.</w:t>
      </w:r>
    </w:p>
    <w:p w14:paraId="5B0B96B2" w14:textId="160ABE8B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lastRenderedPageBreak/>
        <w:t>Разберём материал детали Д16.Б.ТН.12</w:t>
      </w:r>
      <w:r w:rsidR="00345CB5">
        <w:rPr>
          <w:rFonts w:cs="Times New Roman"/>
          <w:sz w:val="24"/>
          <w:szCs w:val="24"/>
        </w:rPr>
        <w:t>х</w:t>
      </w:r>
      <w:r w:rsidRPr="000F1B7E">
        <w:rPr>
          <w:rFonts w:cs="Times New Roman"/>
          <w:sz w:val="24"/>
          <w:szCs w:val="24"/>
        </w:rPr>
        <w:t>1200</w:t>
      </w:r>
      <w:r w:rsidR="00345CB5">
        <w:rPr>
          <w:rFonts w:cs="Times New Roman"/>
          <w:sz w:val="24"/>
          <w:szCs w:val="24"/>
        </w:rPr>
        <w:t>х</w:t>
      </w:r>
      <w:r w:rsidRPr="000F1B7E">
        <w:rPr>
          <w:rFonts w:cs="Times New Roman"/>
          <w:sz w:val="24"/>
          <w:szCs w:val="24"/>
        </w:rPr>
        <w:t xml:space="preserve">3000 </w:t>
      </w:r>
      <w:r w:rsidRPr="000F1B7E">
        <w:rPr>
          <w:rFonts w:cs="Times New Roman"/>
          <w:sz w:val="24"/>
          <w:szCs w:val="24"/>
          <w:shd w:val="clear" w:color="auto" w:fill="FFFFFF"/>
        </w:rPr>
        <w:t>ГОСТ 17232-99 [</w:t>
      </w:r>
      <w:r w:rsidR="005D25EE">
        <w:rPr>
          <w:rFonts w:cs="Times New Roman"/>
          <w:sz w:val="24"/>
          <w:szCs w:val="24"/>
          <w:shd w:val="clear" w:color="auto" w:fill="FFFFFF"/>
        </w:rPr>
        <w:t>21</w:t>
      </w:r>
      <w:r w:rsidRPr="000F1B7E">
        <w:rPr>
          <w:rFonts w:cs="Times New Roman"/>
          <w:sz w:val="24"/>
          <w:szCs w:val="24"/>
          <w:shd w:val="clear" w:color="auto" w:fill="FFFFFF"/>
        </w:rPr>
        <w:t>]</w:t>
      </w:r>
      <w:r w:rsidRPr="000F1B7E">
        <w:rPr>
          <w:rFonts w:cs="Times New Roman"/>
          <w:sz w:val="24"/>
          <w:szCs w:val="24"/>
        </w:rPr>
        <w:t xml:space="preserve">: лист из алюминиевого сплава марки Д16 с технологической плакировкой, нагартованный после закалки и естественного старения, толщиной 12 мм, шириной 1200 мм, длиной 3000 мм, нормальной точности изготовления, плотность материала </w:t>
      </w:r>
      <w:r w:rsidRPr="000F1B7E">
        <w:rPr>
          <w:rFonts w:cs="Times New Roman"/>
          <w:sz w:val="24"/>
          <w:szCs w:val="24"/>
          <w:lang w:val="en-US"/>
        </w:rPr>
        <w:t>ρ</w:t>
      </w:r>
      <w:r w:rsidRPr="000F1B7E">
        <w:rPr>
          <w:rFonts w:cs="Times New Roman"/>
          <w:sz w:val="24"/>
          <w:szCs w:val="24"/>
        </w:rPr>
        <w:t>=2,77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</m:oMath>
      <w:r w:rsidRPr="000F1B7E">
        <w:rPr>
          <w:rFonts w:cs="Times New Roman"/>
          <w:sz w:val="24"/>
          <w:szCs w:val="24"/>
        </w:rPr>
        <w:t>10</w:t>
      </w:r>
      <w:r w:rsidRPr="000F1B7E">
        <w:rPr>
          <w:rFonts w:cs="Times New Roman"/>
          <w:sz w:val="24"/>
          <w:szCs w:val="24"/>
          <w:vertAlign w:val="superscript"/>
        </w:rPr>
        <w:t>3</w:t>
      </w:r>
      <w:r w:rsidRPr="000F1B7E">
        <w:rPr>
          <w:rFonts w:cs="Times New Roman"/>
          <w:sz w:val="24"/>
          <w:szCs w:val="24"/>
        </w:rPr>
        <w:t xml:space="preserve"> кг/м</w:t>
      </w:r>
      <w:r w:rsidRPr="000F1B7E">
        <w:rPr>
          <w:rFonts w:cs="Times New Roman"/>
          <w:sz w:val="24"/>
          <w:szCs w:val="24"/>
          <w:vertAlign w:val="superscript"/>
        </w:rPr>
        <w:t>3</w:t>
      </w:r>
      <w:r w:rsidRPr="000F1B7E"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  <w:shd w:val="clear" w:color="auto" w:fill="FFFFFF"/>
        </w:rPr>
        <w:t>[</w:t>
      </w:r>
      <w:r w:rsidR="00785037">
        <w:rPr>
          <w:rFonts w:cs="Times New Roman"/>
          <w:sz w:val="24"/>
          <w:szCs w:val="24"/>
          <w:shd w:val="clear" w:color="auto" w:fill="FFFFFF"/>
        </w:rPr>
        <w:t>17</w:t>
      </w:r>
      <w:r w:rsidRPr="000F1B7E">
        <w:rPr>
          <w:rFonts w:cs="Times New Roman"/>
          <w:sz w:val="24"/>
          <w:szCs w:val="24"/>
          <w:shd w:val="clear" w:color="auto" w:fill="FFFFFF"/>
        </w:rPr>
        <w:t>]</w:t>
      </w:r>
      <w:r w:rsidRPr="000F1B7E">
        <w:rPr>
          <w:rFonts w:cs="Times New Roman"/>
          <w:sz w:val="24"/>
          <w:szCs w:val="24"/>
        </w:rPr>
        <w:t>.</w:t>
      </w:r>
    </w:p>
    <w:p w14:paraId="66A10BFE" w14:textId="68006BC2" w:rsidR="00761983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В качестве материала был выбран листовой алюминий толщиной 12 мм и размером 1200*3000 мм. Схема раскроя материала приведена на рисунке </w:t>
      </w:r>
      <w:r w:rsidR="00A2244C">
        <w:rPr>
          <w:rFonts w:cs="Times New Roman"/>
          <w:sz w:val="24"/>
          <w:szCs w:val="24"/>
        </w:rPr>
        <w:t>66</w:t>
      </w:r>
      <w:r w:rsidRPr="000F1B7E">
        <w:rPr>
          <w:rFonts w:cs="Times New Roman"/>
          <w:sz w:val="24"/>
          <w:szCs w:val="24"/>
        </w:rPr>
        <w:t>. Рассчитаем количество заготовок, получаемых при раскрое одного алюминиевого листа.</w:t>
      </w:r>
    </w:p>
    <w:p w14:paraId="4B560D9A" w14:textId="77777777" w:rsidR="00761983" w:rsidRDefault="00761983" w:rsidP="009D3410">
      <w:pPr>
        <w:pStyle w:val="af6"/>
        <w:ind w:left="0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7A2864D" wp14:editId="0106FB1D">
            <wp:extent cx="5940425" cy="2429553"/>
            <wp:effectExtent l="0" t="0" r="3175" b="8890"/>
            <wp:docPr id="14" name="Рисунок 1" descr="раскро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скрой.pn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29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4B03A" w14:textId="1BF85611" w:rsidR="00761983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487DB0">
        <w:rPr>
          <w:rFonts w:cs="Times New Roman"/>
          <w:sz w:val="24"/>
          <w:szCs w:val="24"/>
        </w:rPr>
        <w:t>76</w:t>
      </w:r>
      <w:r w:rsidRPr="00467042"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 xml:space="preserve"> – Схема раскроя материала</w:t>
      </w:r>
    </w:p>
    <w:p w14:paraId="2EF96E66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Количество отрезных участков по ширине:</w:t>
      </w:r>
    </w:p>
    <w:p w14:paraId="320D03EA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200 мм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7 мм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5 шт.</m:t>
          </m:r>
        </m:oMath>
      </m:oMathPara>
    </w:p>
    <w:p w14:paraId="385BFF13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Количество отрезных участков по длине:</w:t>
      </w:r>
    </w:p>
    <w:p w14:paraId="3C55584A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000 мм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57 мм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 шт.</m:t>
          </m:r>
        </m:oMath>
      </m:oMathPara>
    </w:p>
    <w:p w14:paraId="3128E74D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Количество заготовок, получаемых из одного алюминиевого листа:</w:t>
      </w:r>
    </w:p>
    <w:p w14:paraId="093E3557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аг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15</m:t>
          </m:r>
          <m:r>
            <w:rPr>
              <w:rFonts w:ascii="Cambria Math" w:hAnsi="Cambria Math" w:cs="Times New Roman"/>
              <w:sz w:val="24"/>
              <w:szCs w:val="24"/>
            </w:rPr>
            <m:t>∙11=165 шт.</m:t>
          </m:r>
        </m:oMath>
      </m:oMathPara>
    </w:p>
    <w:p w14:paraId="3290FF35" w14:textId="02525ED2" w:rsidR="00761983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Определим массу одной детали и заготовки. Для этого построим их 3D-модели в программе SolidWorks. 3D-модели детали и заготовки приведены на рисунках </w:t>
      </w:r>
      <w:r w:rsidR="00A2244C">
        <w:rPr>
          <w:rFonts w:cs="Times New Roman"/>
          <w:sz w:val="24"/>
          <w:szCs w:val="24"/>
        </w:rPr>
        <w:t>67</w:t>
      </w:r>
      <w:r w:rsidRPr="000F1B7E">
        <w:rPr>
          <w:rFonts w:cs="Times New Roman"/>
          <w:sz w:val="24"/>
          <w:szCs w:val="24"/>
        </w:rPr>
        <w:t xml:space="preserve"> и </w:t>
      </w:r>
      <w:r w:rsidR="00A2244C">
        <w:rPr>
          <w:rFonts w:cs="Times New Roman"/>
          <w:sz w:val="24"/>
          <w:szCs w:val="24"/>
        </w:rPr>
        <w:t>68</w:t>
      </w:r>
      <w:r w:rsidRPr="000F1B7E">
        <w:rPr>
          <w:rFonts w:cs="Times New Roman"/>
          <w:sz w:val="24"/>
          <w:szCs w:val="24"/>
        </w:rPr>
        <w:t>.</w:t>
      </w:r>
    </w:p>
    <w:p w14:paraId="7F9B5B5B" w14:textId="77777777" w:rsidR="00761983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3DC316D" wp14:editId="3160C451">
            <wp:extent cx="5681356" cy="2693345"/>
            <wp:effectExtent l="19050" t="0" r="0" b="0"/>
            <wp:docPr id="17" name="Рисунок 2" descr="плита соли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лита солид.pn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681356" cy="269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CC0BA" w14:textId="1FBDA531" w:rsidR="00761983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>
        <w:rPr>
          <w:rFonts w:cs="Times New Roman"/>
          <w:sz w:val="24"/>
          <w:szCs w:val="24"/>
          <w:lang w:val="en-US"/>
        </w:rPr>
        <w:t>77</w:t>
      </w:r>
      <w:r w:rsidRPr="000F1B7E">
        <w:rPr>
          <w:rFonts w:cs="Times New Roman"/>
          <w:sz w:val="24"/>
          <w:szCs w:val="24"/>
        </w:rPr>
        <w:t xml:space="preserve"> – Модель детали </w:t>
      </w:r>
    </w:p>
    <w:p w14:paraId="324A4D0E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85832B8" wp14:editId="1A9EAEDA">
            <wp:extent cx="5692670" cy="2738976"/>
            <wp:effectExtent l="19050" t="0" r="3280" b="0"/>
            <wp:docPr id="18" name="Рисунок 5" descr="заготовка соли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готовка солид.png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01070" cy="274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ACF60" w14:textId="1B8FE085" w:rsidR="00761983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487DB0">
        <w:rPr>
          <w:rFonts w:cs="Times New Roman"/>
          <w:sz w:val="24"/>
          <w:szCs w:val="24"/>
        </w:rPr>
        <w:t>78</w:t>
      </w:r>
      <w:r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>– Модель заготовки</w:t>
      </w:r>
    </w:p>
    <w:p w14:paraId="6D72860A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Объёмы детали и заготовки:</w:t>
      </w:r>
    </w:p>
    <w:p w14:paraId="5D8D2A9D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Из SolidWork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0,000172 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;</m:t>
          </m:r>
        </m:oMath>
      </m:oMathPara>
    </w:p>
    <w:p w14:paraId="0BA8A1FB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Из SolidWork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0,000218 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F5ABE99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Массы детали и заготовки:</w:t>
      </w:r>
    </w:p>
    <w:p w14:paraId="374ED810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0,000172 =0,476 кг;</m:t>
          </m:r>
        </m:oMath>
      </m:oMathPara>
    </w:p>
    <w:p w14:paraId="66C3A78A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0,000218=0,604 кг.</m:t>
          </m:r>
        </m:oMath>
      </m:oMathPara>
    </w:p>
    <w:p w14:paraId="7AFF4F24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Коэффициент использования заготовки (КИЗ):</w:t>
      </w:r>
    </w:p>
    <w:p w14:paraId="2F8C1B81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ИЗ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47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0,604 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79.</m:t>
          </m:r>
        </m:oMath>
      </m:oMathPara>
    </w:p>
    <w:p w14:paraId="2D07EE6B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Коэффициент использования материала (КИМ):</w:t>
      </w:r>
    </w:p>
    <w:p w14:paraId="24524E72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ИМ=КИЗ=0,79.</m:t>
          </m:r>
        </m:oMath>
      </m:oMathPara>
    </w:p>
    <w:p w14:paraId="04984183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Площадь поверхности заготовки и коэффициент раскроя:</w:t>
      </w:r>
    </w:p>
    <w:p w14:paraId="6015E6C0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Из SolidWork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0,0181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;</m:t>
          </m:r>
        </m:oMath>
      </m:oMathPara>
    </w:p>
    <w:p w14:paraId="43423B60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за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лис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0181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165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3∙1,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83.</m:t>
          </m:r>
        </m:oMath>
      </m:oMathPara>
    </w:p>
    <w:p w14:paraId="5EECB3BB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Перейдём к вычислению потребного количества заготовок: </w:t>
      </w:r>
    </w:p>
    <w:p w14:paraId="39B7EF51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б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02,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ех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05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аг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14:paraId="6064BCDB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∙n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∙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14:paraId="13AE13E0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93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181 шт.</m:t>
          </m:r>
        </m:oMath>
      </m:oMathPara>
    </w:p>
    <w:p w14:paraId="183D2496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Тогда потребная масса материала составит:</w:t>
      </w:r>
    </w:p>
    <w:p w14:paraId="7CB14869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≥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КИМ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14:paraId="3833CDA5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00∙1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47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79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83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23,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6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58,36 кг.</m:t>
          </m:r>
        </m:oMath>
      </m:oMathPara>
    </w:p>
    <w:p w14:paraId="36650331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Оценка отходов:</w:t>
      </w:r>
    </w:p>
    <w:p w14:paraId="5C3836E1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тх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де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858,3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100∙1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0,47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</m:oMath>
      </m:oMathPara>
    </w:p>
    <w:p w14:paraId="739E4BE6" w14:textId="77777777" w:rsidR="00761983" w:rsidRPr="000F1B7E" w:rsidRDefault="00761983" w:rsidP="009D3410">
      <w:pPr>
        <w:pStyle w:val="af6"/>
        <w:ind w:left="0" w:firstLine="709"/>
        <w:jc w:val="center"/>
        <w:rPr>
          <w:rFonts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858,36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</w:rPr>
          <m:t>523,6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=33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76 кг</m:t>
        </m:r>
      </m:oMath>
      <w:r w:rsidRPr="000F1B7E">
        <w:rPr>
          <w:rFonts w:eastAsiaTheme="minorEastAsia"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>;</w:t>
      </w:r>
    </w:p>
    <w:p w14:paraId="1AD2A18E" w14:textId="77777777" w:rsidR="00761983" w:rsidRPr="000F1B7E" w:rsidRDefault="00A734D6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тх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ет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мех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заг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1D8C86C0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858,3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100∙1∙0,476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,0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,0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-0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858,3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523,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93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331A3623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858,3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562,41=295,95 кг.</m:t>
          </m:r>
        </m:oMath>
      </m:oMathPara>
    </w:p>
    <w:p w14:paraId="0F9BB402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0F1B7E">
        <w:rPr>
          <w:rFonts w:eastAsiaTheme="minorEastAsia" w:cs="Times New Roman"/>
          <w:sz w:val="24"/>
          <w:szCs w:val="24"/>
        </w:rPr>
        <w:t>Масса одного листа и потребное их количество:</w:t>
      </w:r>
    </w:p>
    <w:p w14:paraId="63557BA7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,77∙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3∙1,2∙0,012=120 кг.</m:t>
          </m:r>
        </m:oMath>
      </m:oMathPara>
    </w:p>
    <w:p w14:paraId="6175A815" w14:textId="77777777" w:rsidR="00761983" w:rsidRPr="000F1B7E" w:rsidRDefault="00A734D6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и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отр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8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65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7,2.</m:t>
          </m:r>
        </m:oMath>
      </m:oMathPara>
    </w:p>
    <w:p w14:paraId="79BE157A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eastAsiaTheme="minorEastAsia" w:cs="Times New Roman"/>
          <w:sz w:val="24"/>
          <w:szCs w:val="24"/>
        </w:rPr>
        <w:t>Следовательно, необходимо заказать 8 листов алюминия.</w:t>
      </w:r>
    </w:p>
    <w:p w14:paraId="0C4AE016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Определим массу закупаемого материала и остатки: </w:t>
      </w:r>
    </w:p>
    <w:p w14:paraId="2F835BB9" w14:textId="77777777" w:rsidR="00761983" w:rsidRPr="000F1B7E" w:rsidRDefault="00A734D6" w:rsidP="009D3410">
      <w:pPr>
        <w:pStyle w:val="af6"/>
        <w:ind w:left="0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8=120∙8=960 кг</m:t>
          </m:r>
        </m:oMath>
      </m:oMathPara>
    </w:p>
    <w:p w14:paraId="5D6296BB" w14:textId="77777777" w:rsidR="00761983" w:rsidRPr="000F1B7E" w:rsidRDefault="00A734D6" w:rsidP="009D3410">
      <w:pPr>
        <w:pStyle w:val="af6"/>
        <w:ind w:left="0"/>
        <w:rPr>
          <w:rFonts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акуп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о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6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858,3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101,64 кг;</m:t>
          </m:r>
        </m:oMath>
      </m:oMathPara>
    </w:p>
    <w:p w14:paraId="2A3D6B90" w14:textId="77777777" w:rsidR="00761983" w:rsidRPr="000F1B7E" w:rsidRDefault="00A734D6" w:rsidP="009D3410">
      <w:pPr>
        <w:pStyle w:val="af6"/>
        <w:ind w:left="0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о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а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∙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потр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165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8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181=1320-1181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139.</m:t>
          </m:r>
        </m:oMath>
      </m:oMathPara>
    </w:p>
    <w:p w14:paraId="11542ECF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eastAsiaTheme="minorEastAsia" w:cs="Times New Roman"/>
          <w:sz w:val="24"/>
          <w:szCs w:val="24"/>
        </w:rPr>
        <w:t>Из остатков можно сделать 139 деталей.</w:t>
      </w:r>
    </w:p>
    <w:p w14:paraId="65947737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0F1B7E">
        <w:rPr>
          <w:rFonts w:eastAsiaTheme="minorEastAsia" w:cs="Times New Roman"/>
          <w:sz w:val="24"/>
          <w:szCs w:val="24"/>
        </w:rPr>
        <w:t>Рассмотрим доступные на рынке варианты поставщиков:</w:t>
      </w:r>
    </w:p>
    <w:p w14:paraId="0BAE65C8" w14:textId="220759BC" w:rsidR="00761983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  <w:r w:rsidRPr="000F1B7E">
        <w:rPr>
          <w:rFonts w:eastAsiaTheme="minorEastAsia" w:cs="Times New Roman"/>
          <w:sz w:val="24"/>
          <w:szCs w:val="24"/>
        </w:rPr>
        <w:t>Доставка от всех поставщиков производится с помощью сервиса «Деловые линии»</w:t>
      </w:r>
      <w:r w:rsidR="00A2244C">
        <w:rPr>
          <w:rFonts w:cs="Times New Roman"/>
          <w:sz w:val="24"/>
          <w:szCs w:val="24"/>
          <w:shd w:val="clear" w:color="auto" w:fill="FFFFFF"/>
        </w:rPr>
        <w:t>.</w:t>
      </w:r>
    </w:p>
    <w:p w14:paraId="3C83533E" w14:textId="175648F4" w:rsidR="00761983" w:rsidRPr="000F1B7E" w:rsidRDefault="00A2244C" w:rsidP="00A2244C">
      <w:pPr>
        <w:pStyle w:val="af6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 xml:space="preserve">1) </w:t>
      </w:r>
      <w:r w:rsidR="00761983">
        <w:rPr>
          <w:rFonts w:eastAsiaTheme="minorEastAsia" w:cs="Times New Roman"/>
          <w:sz w:val="24"/>
          <w:szCs w:val="24"/>
        </w:rPr>
        <w:t>«</w:t>
      </w:r>
      <w:r w:rsidR="00761983" w:rsidRPr="000F1B7E">
        <w:rPr>
          <w:rFonts w:eastAsiaTheme="minorEastAsia" w:cs="Times New Roman"/>
          <w:sz w:val="24"/>
          <w:szCs w:val="24"/>
        </w:rPr>
        <w:t>СЦ МетОптТрейдинг</w:t>
      </w:r>
      <w:r w:rsidR="00761983">
        <w:rPr>
          <w:rFonts w:eastAsiaTheme="minorEastAsia" w:cs="Times New Roman"/>
          <w:sz w:val="24"/>
          <w:szCs w:val="24"/>
        </w:rPr>
        <w:t>»</w:t>
      </w:r>
      <w:r w:rsidR="00761983" w:rsidRPr="000F1B7E">
        <w:rPr>
          <w:rFonts w:cs="Times New Roman"/>
          <w:sz w:val="24"/>
          <w:szCs w:val="24"/>
        </w:rPr>
        <w:t xml:space="preserve"> </w:t>
      </w:r>
      <w:r w:rsidR="00761983" w:rsidRPr="000F1B7E">
        <w:rPr>
          <w:rFonts w:cs="Times New Roman"/>
          <w:sz w:val="24"/>
          <w:szCs w:val="24"/>
          <w:shd w:val="clear" w:color="auto" w:fill="FFFFFF"/>
        </w:rPr>
        <w:t>[</w:t>
      </w:r>
      <w:r w:rsidR="00785037">
        <w:rPr>
          <w:rFonts w:cs="Times New Roman"/>
          <w:sz w:val="24"/>
          <w:szCs w:val="24"/>
          <w:shd w:val="clear" w:color="auto" w:fill="FFFFFF"/>
        </w:rPr>
        <w:t>22</w:t>
      </w:r>
      <w:r w:rsidR="00761983" w:rsidRPr="000F1B7E">
        <w:rPr>
          <w:rFonts w:cs="Times New Roman"/>
          <w:sz w:val="24"/>
          <w:szCs w:val="24"/>
          <w:shd w:val="clear" w:color="auto" w:fill="FFFFFF"/>
        </w:rPr>
        <w:t>]:</w:t>
      </w:r>
    </w:p>
    <w:p w14:paraId="151D4419" w14:textId="77777777" w:rsidR="00761983" w:rsidRPr="000F1B7E" w:rsidRDefault="00761983" w:rsidP="009D341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0F1B7E">
        <w:rPr>
          <w:rFonts w:eastAsiaTheme="minorEastAsia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4A68F80" wp14:editId="14DC0515">
            <wp:extent cx="4200525" cy="2402330"/>
            <wp:effectExtent l="19050" t="0" r="9525" b="0"/>
            <wp:docPr id="19" name="Рисунок 6" descr="мет оп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ет опт.png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208483" cy="2406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A2D01" w14:textId="32AEEB9C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79</w:t>
      </w:r>
      <w:r w:rsidRPr="000F1B7E">
        <w:rPr>
          <w:rFonts w:cs="Times New Roman"/>
          <w:sz w:val="24"/>
          <w:szCs w:val="24"/>
        </w:rPr>
        <w:t xml:space="preserve"> – Стоимость заказа в </w:t>
      </w:r>
      <w:r>
        <w:rPr>
          <w:rFonts w:cs="Times New Roman"/>
          <w:sz w:val="24"/>
          <w:szCs w:val="24"/>
        </w:rPr>
        <w:t>«</w:t>
      </w:r>
      <w:r w:rsidRPr="000F1B7E">
        <w:rPr>
          <w:rFonts w:eastAsiaTheme="minorEastAsia" w:cs="Times New Roman"/>
          <w:sz w:val="24"/>
          <w:szCs w:val="24"/>
        </w:rPr>
        <w:t>СЦ МетОптТрейдинг</w:t>
      </w:r>
      <w:r>
        <w:rPr>
          <w:rFonts w:eastAsiaTheme="minorEastAsia" w:cs="Times New Roman"/>
          <w:sz w:val="24"/>
          <w:szCs w:val="24"/>
        </w:rPr>
        <w:t>»</w:t>
      </w:r>
    </w:p>
    <w:p w14:paraId="4D2D4280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  <w:lang w:val="en-US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7BBB977" wp14:editId="57C6E4F8">
            <wp:extent cx="5486400" cy="3000116"/>
            <wp:effectExtent l="19050" t="0" r="0" b="0"/>
            <wp:docPr id="20" name="Рисунок 7" descr="мет опт достав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ет опт доставка.pn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496801" cy="300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F8BF" w14:textId="49D8BA5A" w:rsidR="00761983" w:rsidRPr="000F1B7E" w:rsidRDefault="00761983" w:rsidP="009D341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0</w:t>
      </w:r>
      <w:r w:rsidR="00083045"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 xml:space="preserve">– Стоимость доставки из </w:t>
      </w:r>
      <w:r w:rsidR="00083045">
        <w:rPr>
          <w:rFonts w:cs="Times New Roman"/>
          <w:sz w:val="24"/>
          <w:szCs w:val="24"/>
        </w:rPr>
        <w:t>«</w:t>
      </w:r>
      <w:r w:rsidRPr="000F1B7E">
        <w:rPr>
          <w:rFonts w:eastAsiaTheme="minorEastAsia" w:cs="Times New Roman"/>
          <w:sz w:val="24"/>
          <w:szCs w:val="24"/>
        </w:rPr>
        <w:t>СЦ МетОптТрейдинг</w:t>
      </w:r>
      <w:r w:rsidR="00083045">
        <w:rPr>
          <w:rFonts w:eastAsiaTheme="minorEastAsia" w:cs="Times New Roman"/>
          <w:sz w:val="24"/>
          <w:szCs w:val="24"/>
        </w:rPr>
        <w:t>»</w:t>
      </w:r>
    </w:p>
    <w:p w14:paraId="75BFA5D4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Срок поставки: 5 дней.</w:t>
      </w:r>
    </w:p>
    <w:p w14:paraId="5449AC2D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Итого с учётом доставки: 774 262 руб.</w:t>
      </w:r>
    </w:p>
    <w:p w14:paraId="295F256C" w14:textId="2D890611" w:rsidR="00761983" w:rsidRPr="000F1B7E" w:rsidRDefault="00761983" w:rsidP="009D3410">
      <w:pPr>
        <w:pStyle w:val="af6"/>
        <w:ind w:left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2) </w:t>
      </w:r>
      <w:r>
        <w:rPr>
          <w:rFonts w:cs="Times New Roman"/>
          <w:sz w:val="24"/>
          <w:szCs w:val="24"/>
        </w:rPr>
        <w:t>«</w:t>
      </w:r>
      <w:r w:rsidRPr="000F1B7E">
        <w:rPr>
          <w:rFonts w:cs="Times New Roman"/>
          <w:sz w:val="24"/>
          <w:szCs w:val="24"/>
        </w:rPr>
        <w:t>МеталлСнаб Ижевск</w:t>
      </w:r>
      <w:r>
        <w:rPr>
          <w:rFonts w:cs="Times New Roman"/>
          <w:sz w:val="24"/>
          <w:szCs w:val="24"/>
        </w:rPr>
        <w:t>»</w:t>
      </w:r>
      <w:r w:rsidRPr="000F1B7E"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  <w:shd w:val="clear" w:color="auto" w:fill="FFFFFF"/>
        </w:rPr>
        <w:t>[</w:t>
      </w:r>
      <w:r w:rsidR="00785037">
        <w:rPr>
          <w:rFonts w:cs="Times New Roman"/>
          <w:sz w:val="24"/>
          <w:szCs w:val="24"/>
          <w:shd w:val="clear" w:color="auto" w:fill="FFFFFF"/>
        </w:rPr>
        <w:t>19</w:t>
      </w:r>
      <w:r w:rsidRPr="000F1B7E">
        <w:rPr>
          <w:rFonts w:cs="Times New Roman"/>
          <w:sz w:val="24"/>
          <w:szCs w:val="24"/>
          <w:shd w:val="clear" w:color="auto" w:fill="FFFFFF"/>
        </w:rPr>
        <w:t>]:</w:t>
      </w:r>
    </w:p>
    <w:p w14:paraId="422B695D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44AD6AA" wp14:editId="4619DFB2">
            <wp:extent cx="4652794" cy="2381250"/>
            <wp:effectExtent l="19050" t="0" r="0" b="0"/>
            <wp:docPr id="21" name="Рисунок 3" descr="ижевс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жевск.png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652262" cy="238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5F96B" w14:textId="633A48F3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1</w:t>
      </w:r>
      <w:r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 xml:space="preserve">– Стоимость заказа в </w:t>
      </w:r>
      <w:r w:rsidR="00083045">
        <w:rPr>
          <w:rFonts w:cs="Times New Roman"/>
          <w:sz w:val="24"/>
          <w:szCs w:val="24"/>
        </w:rPr>
        <w:t>«</w:t>
      </w:r>
      <w:r w:rsidRPr="000F1B7E">
        <w:rPr>
          <w:rFonts w:cs="Times New Roman"/>
          <w:sz w:val="24"/>
          <w:szCs w:val="24"/>
        </w:rPr>
        <w:t>МеталлСнаб Ижевск</w:t>
      </w:r>
      <w:r w:rsidR="00083045">
        <w:rPr>
          <w:rFonts w:cs="Times New Roman"/>
          <w:sz w:val="24"/>
          <w:szCs w:val="24"/>
        </w:rPr>
        <w:t>»</w:t>
      </w:r>
    </w:p>
    <w:p w14:paraId="46EE2F2C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9A78262" wp14:editId="5A41D7D2">
            <wp:extent cx="5518250" cy="3000375"/>
            <wp:effectExtent l="19050" t="0" r="6250" b="0"/>
            <wp:docPr id="22" name="Рисунок 4" descr="ижевск достав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жевск доставка.png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519569" cy="300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498C1" w14:textId="3AF21AFA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2</w:t>
      </w:r>
      <w:r w:rsidRPr="000F1B7E">
        <w:rPr>
          <w:rFonts w:cs="Times New Roman"/>
          <w:sz w:val="24"/>
          <w:szCs w:val="24"/>
        </w:rPr>
        <w:t xml:space="preserve"> – Стоимость доставки из </w:t>
      </w:r>
      <w:r w:rsidR="00083045">
        <w:rPr>
          <w:rFonts w:cs="Times New Roman"/>
          <w:sz w:val="24"/>
          <w:szCs w:val="24"/>
        </w:rPr>
        <w:t>«</w:t>
      </w:r>
      <w:r w:rsidRPr="000F1B7E">
        <w:rPr>
          <w:rFonts w:cs="Times New Roman"/>
          <w:sz w:val="24"/>
          <w:szCs w:val="24"/>
        </w:rPr>
        <w:t>МеталлСнаб Ижевск</w:t>
      </w:r>
      <w:r w:rsidR="00083045">
        <w:rPr>
          <w:rFonts w:cs="Times New Roman"/>
          <w:sz w:val="24"/>
          <w:szCs w:val="24"/>
        </w:rPr>
        <w:t>»</w:t>
      </w:r>
    </w:p>
    <w:p w14:paraId="71B501EC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Срок поставки: 10 дней.</w:t>
      </w:r>
    </w:p>
    <w:p w14:paraId="4817A475" w14:textId="77777777" w:rsidR="00761983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Итого с учётом доставки: 604 879 руб.</w:t>
      </w:r>
    </w:p>
    <w:p w14:paraId="4E0D01BB" w14:textId="77777777" w:rsidR="00761983" w:rsidRDefault="00761983" w:rsidP="009D3410">
      <w:pPr>
        <w:spacing w:line="360" w:lineRule="auto"/>
      </w:pPr>
      <w:r>
        <w:br w:type="page"/>
      </w:r>
    </w:p>
    <w:p w14:paraId="64084BFB" w14:textId="228C7129" w:rsidR="00761983" w:rsidRPr="000F1B7E" w:rsidRDefault="00A2244C" w:rsidP="00A2244C">
      <w:pPr>
        <w:pStyle w:val="af6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3) </w:t>
      </w:r>
      <w:r w:rsidR="00761983" w:rsidRPr="000F1B7E">
        <w:rPr>
          <w:rFonts w:cs="Times New Roman"/>
          <w:sz w:val="24"/>
          <w:szCs w:val="24"/>
        </w:rPr>
        <w:t xml:space="preserve">МК УРАЛСТАЛЬ САМАРА </w:t>
      </w:r>
      <w:r w:rsidR="00761983" w:rsidRPr="000F1B7E">
        <w:rPr>
          <w:rFonts w:cs="Times New Roman"/>
          <w:sz w:val="24"/>
          <w:szCs w:val="24"/>
          <w:shd w:val="clear" w:color="auto" w:fill="FFFFFF"/>
        </w:rPr>
        <w:t>[</w:t>
      </w:r>
      <w:r w:rsidR="00785037">
        <w:rPr>
          <w:rFonts w:cs="Times New Roman"/>
          <w:sz w:val="24"/>
          <w:szCs w:val="24"/>
          <w:shd w:val="clear" w:color="auto" w:fill="FFFFFF"/>
        </w:rPr>
        <w:t>20</w:t>
      </w:r>
      <w:r w:rsidR="00761983" w:rsidRPr="000F1B7E">
        <w:rPr>
          <w:rFonts w:cs="Times New Roman"/>
          <w:sz w:val="24"/>
          <w:szCs w:val="24"/>
          <w:shd w:val="clear" w:color="auto" w:fill="FFFFFF"/>
        </w:rPr>
        <w:t>]:</w:t>
      </w:r>
    </w:p>
    <w:p w14:paraId="2D57CF5A" w14:textId="77777777" w:rsidR="00761983" w:rsidRPr="000F1B7E" w:rsidRDefault="00761983" w:rsidP="009D3410">
      <w:pPr>
        <w:pStyle w:val="af6"/>
        <w:ind w:left="0"/>
        <w:jc w:val="center"/>
        <w:rPr>
          <w:rFonts w:eastAsiaTheme="minorEastAsia" w:cs="Times New Roman"/>
          <w:sz w:val="24"/>
          <w:szCs w:val="24"/>
        </w:rPr>
      </w:pPr>
      <w:r w:rsidRPr="000F1B7E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2B01748C" wp14:editId="71E0EFDB">
            <wp:extent cx="4609712" cy="2352675"/>
            <wp:effectExtent l="19050" t="0" r="388" b="0"/>
            <wp:docPr id="23" name="Рисунок 8" descr="уралста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ралсталь.png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609553" cy="2352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A6A24" w14:textId="2C9F8AF0" w:rsidR="00761983" w:rsidRPr="00EC10BB" w:rsidRDefault="00761983" w:rsidP="00EC10BB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3</w:t>
      </w:r>
      <w:r>
        <w:rPr>
          <w:rFonts w:cs="Times New Roman"/>
          <w:sz w:val="24"/>
          <w:szCs w:val="24"/>
        </w:rPr>
        <w:t xml:space="preserve"> </w:t>
      </w:r>
      <w:r w:rsidRPr="000F1B7E">
        <w:rPr>
          <w:rFonts w:cs="Times New Roman"/>
          <w:sz w:val="24"/>
          <w:szCs w:val="24"/>
        </w:rPr>
        <w:t xml:space="preserve">– Стоимость заказа в </w:t>
      </w:r>
      <w:r w:rsidR="00083045">
        <w:rPr>
          <w:rFonts w:cs="Times New Roman"/>
          <w:sz w:val="24"/>
          <w:szCs w:val="24"/>
        </w:rPr>
        <w:t>«</w:t>
      </w:r>
      <w:r w:rsidRPr="000F1B7E">
        <w:rPr>
          <w:rFonts w:cs="Times New Roman"/>
          <w:sz w:val="24"/>
          <w:szCs w:val="24"/>
        </w:rPr>
        <w:t>МК УРАЛСТАЛЬ САМАРА</w:t>
      </w:r>
      <w:r w:rsidR="00083045">
        <w:rPr>
          <w:rFonts w:cs="Times New Roman"/>
          <w:sz w:val="24"/>
          <w:szCs w:val="24"/>
        </w:rPr>
        <w:t>»</w:t>
      </w:r>
    </w:p>
    <w:p w14:paraId="3686B4A1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D5E8BF5" wp14:editId="0F2C2952">
            <wp:extent cx="5538403" cy="3016402"/>
            <wp:effectExtent l="19050" t="0" r="5147" b="0"/>
            <wp:docPr id="24" name="Рисунок 9" descr="уралсталь достав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ралсталь доставка.png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538403" cy="3016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C5E40" w14:textId="11FEDFC5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4</w:t>
      </w:r>
      <w:r w:rsidRPr="000F1B7E">
        <w:rPr>
          <w:rFonts w:cs="Times New Roman"/>
          <w:sz w:val="24"/>
          <w:szCs w:val="24"/>
        </w:rPr>
        <w:t xml:space="preserve"> – Стоимость доставки из </w:t>
      </w:r>
      <w:r w:rsidR="00083045">
        <w:rPr>
          <w:rFonts w:cs="Times New Roman"/>
          <w:sz w:val="24"/>
          <w:szCs w:val="24"/>
        </w:rPr>
        <w:t>«</w:t>
      </w:r>
      <w:r w:rsidRPr="000F1B7E">
        <w:rPr>
          <w:rFonts w:cs="Times New Roman"/>
          <w:sz w:val="24"/>
          <w:szCs w:val="24"/>
        </w:rPr>
        <w:t>МК УРАЛСТАЛЬ САМАРА</w:t>
      </w:r>
      <w:r w:rsidR="00083045">
        <w:rPr>
          <w:rFonts w:cs="Times New Roman"/>
          <w:sz w:val="24"/>
          <w:szCs w:val="24"/>
        </w:rPr>
        <w:t>»</w:t>
      </w:r>
    </w:p>
    <w:p w14:paraId="0348AE52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Срок поставки: 3 дня.</w:t>
      </w:r>
    </w:p>
    <w:p w14:paraId="165436F0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>Итого с учётом доставки: 567 488 руб.</w:t>
      </w:r>
    </w:p>
    <w:p w14:paraId="37CC630B" w14:textId="77777777" w:rsidR="00761983" w:rsidRPr="000F1B7E" w:rsidRDefault="00761983" w:rsidP="009D3410">
      <w:pPr>
        <w:pStyle w:val="af6"/>
        <w:ind w:left="0" w:firstLine="709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Сравнение поставщиков и вывод: </w:t>
      </w:r>
    </w:p>
    <w:p w14:paraId="37005CE9" w14:textId="77777777" w:rsidR="00761983" w:rsidRPr="000F1B7E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C39F72C" wp14:editId="46CC184B">
            <wp:extent cx="5219700" cy="2771888"/>
            <wp:effectExtent l="19050" t="0" r="0" b="0"/>
            <wp:docPr id="13" name="Рисунок 12" descr="графи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.png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29580" cy="277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92E2A" w14:textId="49A5AC31" w:rsidR="00761983" w:rsidRDefault="00761983" w:rsidP="009D3410">
      <w:pPr>
        <w:pStyle w:val="af6"/>
        <w:ind w:left="0"/>
        <w:jc w:val="center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Рисунок </w:t>
      </w:r>
      <w:r w:rsidR="00EC10BB" w:rsidRPr="00EC10BB">
        <w:rPr>
          <w:rFonts w:cs="Times New Roman"/>
          <w:sz w:val="24"/>
          <w:szCs w:val="24"/>
        </w:rPr>
        <w:t>85</w:t>
      </w:r>
      <w:r w:rsidRPr="000F1B7E">
        <w:rPr>
          <w:rFonts w:cs="Times New Roman"/>
          <w:sz w:val="24"/>
          <w:szCs w:val="24"/>
        </w:rPr>
        <w:t xml:space="preserve"> – Гистограмма полной стоимости заказов от всех поставщиков</w:t>
      </w:r>
    </w:p>
    <w:p w14:paraId="22C9CA8D" w14:textId="77777777" w:rsidR="00486981" w:rsidRPr="000F1B7E" w:rsidRDefault="00486981" w:rsidP="001E3C10">
      <w:pPr>
        <w:pStyle w:val="af6"/>
        <w:ind w:left="0"/>
        <w:rPr>
          <w:rFonts w:cs="Times New Roman"/>
          <w:sz w:val="24"/>
          <w:szCs w:val="24"/>
        </w:rPr>
      </w:pPr>
    </w:p>
    <w:p w14:paraId="296CBABB" w14:textId="48316FE2" w:rsidR="00761983" w:rsidRPr="00486981" w:rsidRDefault="00761983" w:rsidP="00486981">
      <w:pPr>
        <w:spacing w:line="360" w:lineRule="auto"/>
        <w:ind w:firstLine="708"/>
        <w:jc w:val="both"/>
        <w:rPr>
          <w:rFonts w:eastAsiaTheme="minorEastAsia"/>
        </w:rPr>
      </w:pPr>
      <w:r w:rsidRPr="00486981">
        <w:rPr>
          <w:rFonts w:eastAsiaTheme="minorEastAsia"/>
        </w:rPr>
        <w:t xml:space="preserve">Таким образом, менее затратным как по времени, так и по цене будет заказ </w:t>
      </w:r>
      <w:r w:rsidR="001E3C10">
        <w:rPr>
          <w:rFonts w:eastAsiaTheme="minorEastAsia"/>
        </w:rPr>
        <w:t>8 пластин Д16 12х1200х3000</w:t>
      </w:r>
      <w:r w:rsidRPr="00486981">
        <w:rPr>
          <w:rFonts w:eastAsiaTheme="minorEastAsia"/>
        </w:rPr>
        <w:t xml:space="preserve"> у поставщика</w:t>
      </w:r>
      <w:r w:rsidR="00486981" w:rsidRPr="00486981">
        <w:rPr>
          <w:rFonts w:eastAsiaTheme="minorEastAsia"/>
        </w:rPr>
        <w:t xml:space="preserve"> «МК УРАЛСТАЛЬ</w:t>
      </w:r>
      <w:r w:rsidR="00486981">
        <w:rPr>
          <w:rFonts w:eastAsiaTheme="minorEastAsia"/>
        </w:rPr>
        <w:t xml:space="preserve"> </w:t>
      </w:r>
      <w:r w:rsidR="00486981" w:rsidRPr="00486981">
        <w:rPr>
          <w:rFonts w:eastAsiaTheme="minorEastAsia"/>
        </w:rPr>
        <w:t>САМАРА»</w:t>
      </w:r>
      <w:r w:rsidRPr="00486981">
        <w:rPr>
          <w:rFonts w:eastAsiaTheme="minorEastAsia"/>
        </w:rPr>
        <w:t xml:space="preserve"> с итоговой стоимостью 567 488 рублей и временем доставки 3 дня. Контакты поставщиков указаны в таблице </w:t>
      </w:r>
      <w:r w:rsidR="00AD08A6">
        <w:rPr>
          <w:rFonts w:eastAsiaTheme="minorEastAsia"/>
        </w:rPr>
        <w:t>9</w:t>
      </w:r>
      <w:r w:rsidRPr="00486981">
        <w:rPr>
          <w:rFonts w:eastAsiaTheme="minorEastAsia"/>
        </w:rPr>
        <w:t xml:space="preserve">. </w:t>
      </w:r>
      <w:r w:rsidR="006B58B0">
        <w:rPr>
          <w:rFonts w:eastAsiaTheme="minorEastAsia"/>
        </w:rPr>
        <w:t>Остатки материала позволят изготовить еще 139 деталей.</w:t>
      </w:r>
    </w:p>
    <w:p w14:paraId="4B44579F" w14:textId="684D5A46" w:rsidR="00761983" w:rsidRPr="000F1B7E" w:rsidRDefault="00761983" w:rsidP="009D3410">
      <w:pPr>
        <w:pStyle w:val="af6"/>
        <w:ind w:left="0"/>
        <w:jc w:val="left"/>
        <w:rPr>
          <w:rFonts w:cs="Times New Roman"/>
          <w:sz w:val="24"/>
          <w:szCs w:val="24"/>
        </w:rPr>
      </w:pPr>
      <w:r w:rsidRPr="000F1B7E">
        <w:rPr>
          <w:rFonts w:cs="Times New Roman"/>
          <w:sz w:val="24"/>
          <w:szCs w:val="24"/>
        </w:rPr>
        <w:t xml:space="preserve">Таблица </w:t>
      </w:r>
      <w:r w:rsidR="00AD08A6">
        <w:rPr>
          <w:rFonts w:cs="Times New Roman"/>
          <w:sz w:val="24"/>
          <w:szCs w:val="24"/>
        </w:rPr>
        <w:t>9</w:t>
      </w:r>
      <w:r w:rsidRPr="000F1B7E">
        <w:rPr>
          <w:rFonts w:cs="Times New Roman"/>
          <w:sz w:val="24"/>
          <w:szCs w:val="24"/>
        </w:rPr>
        <w:t xml:space="preserve"> – Контак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23"/>
        <w:gridCol w:w="2147"/>
        <w:gridCol w:w="6475"/>
      </w:tblGrid>
      <w:tr w:rsidR="00761983" w:rsidRPr="000F1B7E" w14:paraId="3F763F91" w14:textId="77777777" w:rsidTr="00CB15EE">
        <w:trPr>
          <w:trHeight w:val="350"/>
        </w:trPr>
        <w:tc>
          <w:tcPr>
            <w:tcW w:w="738" w:type="dxa"/>
            <w:vAlign w:val="center"/>
          </w:tcPr>
          <w:p w14:paraId="17E257BD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951" w:type="dxa"/>
            <w:vAlign w:val="center"/>
          </w:tcPr>
          <w:p w14:paraId="614CB37E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Поставщик</w:t>
            </w:r>
          </w:p>
        </w:tc>
        <w:tc>
          <w:tcPr>
            <w:tcW w:w="6656" w:type="dxa"/>
            <w:vAlign w:val="center"/>
          </w:tcPr>
          <w:p w14:paraId="568ECDB3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Контакты</w:t>
            </w:r>
          </w:p>
        </w:tc>
      </w:tr>
      <w:tr w:rsidR="00761983" w:rsidRPr="000F1B7E" w14:paraId="13517B3F" w14:textId="77777777" w:rsidTr="00CB15EE">
        <w:tc>
          <w:tcPr>
            <w:tcW w:w="738" w:type="dxa"/>
            <w:vAlign w:val="center"/>
          </w:tcPr>
          <w:p w14:paraId="36717AF6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951" w:type="dxa"/>
            <w:vAlign w:val="center"/>
          </w:tcPr>
          <w:p w14:paraId="3A870EAD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eastAsiaTheme="minorEastAsia" w:cs="Times New Roman"/>
                <w:sz w:val="24"/>
                <w:szCs w:val="24"/>
              </w:rPr>
              <w:t>«СЦ МетОптТрейдинг»</w:t>
            </w:r>
          </w:p>
        </w:tc>
        <w:tc>
          <w:tcPr>
            <w:tcW w:w="6656" w:type="dxa"/>
            <w:vAlign w:val="center"/>
          </w:tcPr>
          <w:p w14:paraId="6A4ADE7C" w14:textId="77777777" w:rsidR="00761983" w:rsidRPr="00217E6E" w:rsidRDefault="00761983" w:rsidP="009D3410">
            <w:pPr>
              <w:pStyle w:val="af6"/>
              <w:ind w:left="33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Адрес:</w:t>
            </w:r>
            <w:r w:rsidRPr="00217E6E">
              <w:rPr>
                <w:rFonts w:cs="Times New Roman"/>
                <w:color w:val="000000" w:themeColor="text1"/>
                <w:sz w:val="24"/>
                <w:szCs w:val="24"/>
              </w:rPr>
              <w:t> 125480, Москва, Ул. Героев Панфиловцев, дом 9 корп.3.</w:t>
            </w:r>
          </w:p>
          <w:p w14:paraId="55461A81" w14:textId="77777777" w:rsidR="00761983" w:rsidRPr="00217E6E" w:rsidRDefault="00761983" w:rsidP="009D3410">
            <w:pPr>
              <w:pStyle w:val="af6"/>
              <w:ind w:left="33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Склад: </w:t>
            </w:r>
            <w:r w:rsidRPr="00217E6E">
              <w:rPr>
                <w:rFonts w:cs="Times New Roman"/>
                <w:color w:val="000000" w:themeColor="text1"/>
                <w:sz w:val="24"/>
                <w:szCs w:val="24"/>
              </w:rPr>
              <w:t>Московская область, Истринский район, городское поселение Дедовск, ул. 1-я Волоколамская, д. 74А.</w:t>
            </w:r>
          </w:p>
          <w:p w14:paraId="7D73B06F" w14:textId="77777777" w:rsidR="00761983" w:rsidRPr="00CB15EE" w:rsidRDefault="00761983" w:rsidP="009D3410">
            <w:pPr>
              <w:pStyle w:val="af6"/>
              <w:ind w:left="33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CB15EE">
              <w:rPr>
                <w:rFonts w:cs="Times New Roman"/>
                <w:color w:val="000000" w:themeColor="text1"/>
                <w:sz w:val="24"/>
                <w:szCs w:val="24"/>
              </w:rPr>
              <w:t>E-mail: </w:t>
            </w:r>
            <w:hyperlink r:id="rId110" w:history="1">
              <w:r w:rsidRPr="00CB15EE">
                <w:rPr>
                  <w:rStyle w:val="a5"/>
                  <w:rFonts w:cs="Times New Roman"/>
                  <w:color w:val="000000" w:themeColor="text1"/>
                  <w:sz w:val="24"/>
                  <w:szCs w:val="24"/>
                  <w:u w:val="none"/>
                </w:rPr>
                <w:t>sm361@yandex.ru</w:t>
              </w:r>
            </w:hyperlink>
            <w:r w:rsidRPr="00CB15EE">
              <w:rPr>
                <w:rFonts w:cs="Times New Roman"/>
                <w:color w:val="000000" w:themeColor="text1"/>
                <w:sz w:val="24"/>
                <w:szCs w:val="24"/>
              </w:rPr>
              <w:t>.</w:t>
            </w:r>
          </w:p>
          <w:p w14:paraId="5A448FE7" w14:textId="77777777" w:rsidR="00761983" w:rsidRPr="00217E6E" w:rsidRDefault="00761983" w:rsidP="009D3410">
            <w:pPr>
              <w:pStyle w:val="af6"/>
              <w:ind w:left="33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217E6E">
              <w:rPr>
                <w:rFonts w:cs="Times New Roman"/>
                <w:color w:val="000000" w:themeColor="text1"/>
                <w:sz w:val="24"/>
                <w:szCs w:val="24"/>
              </w:rPr>
              <w:t>Телефон: 8-800-505-62-58</w:t>
            </w:r>
          </w:p>
        </w:tc>
      </w:tr>
      <w:tr w:rsidR="00761983" w:rsidRPr="000F1B7E" w14:paraId="0A23372D" w14:textId="77777777" w:rsidTr="00CB15EE">
        <w:tc>
          <w:tcPr>
            <w:tcW w:w="738" w:type="dxa"/>
            <w:vAlign w:val="center"/>
          </w:tcPr>
          <w:p w14:paraId="37F1C9B3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951" w:type="dxa"/>
            <w:vAlign w:val="center"/>
          </w:tcPr>
          <w:p w14:paraId="51D39924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«МеталлСнаб Ижевск»</w:t>
            </w:r>
          </w:p>
        </w:tc>
        <w:tc>
          <w:tcPr>
            <w:tcW w:w="6656" w:type="dxa"/>
            <w:vAlign w:val="center"/>
          </w:tcPr>
          <w:p w14:paraId="3DA6CE00" w14:textId="77777777" w:rsidR="00761983" w:rsidRPr="00217E6E" w:rsidRDefault="00761983" w:rsidP="009D3410">
            <w:pPr>
              <w:pStyle w:val="af6"/>
              <w:ind w:left="33"/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Адрес:</w:t>
            </w:r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 </w:t>
            </w: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г. Ижевск, ул. Коммунаров, 244.</w:t>
            </w:r>
          </w:p>
          <w:p w14:paraId="43399A43" w14:textId="77777777" w:rsidR="00761983" w:rsidRPr="00217E6E" w:rsidRDefault="00761983" w:rsidP="009D3410">
            <w:pPr>
              <w:pStyle w:val="af6"/>
              <w:ind w:left="33"/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E-mail: izhevsk@metsnab.pro.</w:t>
            </w:r>
          </w:p>
          <w:p w14:paraId="13DFC207" w14:textId="77777777" w:rsidR="00761983" w:rsidRPr="00217E6E" w:rsidRDefault="00761983" w:rsidP="009D3410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 xml:space="preserve">Телефон: </w:t>
            </w:r>
            <w:hyperlink r:id="rId111" w:history="1">
              <w:r w:rsidRPr="00217E6E">
                <w:rPr>
                  <w:rStyle w:val="af8"/>
                  <w:rFonts w:cs="Times New Roman"/>
                  <w:b w:val="0"/>
                  <w:bCs w:val="0"/>
                  <w:sz w:val="24"/>
                  <w:szCs w:val="24"/>
                </w:rPr>
                <w:t>7-341-232-33-89</w:t>
              </w:r>
            </w:hyperlink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</w:tc>
      </w:tr>
      <w:tr w:rsidR="00761983" w:rsidRPr="000F1B7E" w14:paraId="38E7CFBD" w14:textId="77777777" w:rsidTr="00CB15EE">
        <w:tc>
          <w:tcPr>
            <w:tcW w:w="738" w:type="dxa"/>
            <w:vAlign w:val="center"/>
          </w:tcPr>
          <w:p w14:paraId="04086868" w14:textId="77777777" w:rsidR="00761983" w:rsidRPr="00217E6E" w:rsidRDefault="00761983" w:rsidP="009D3410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951" w:type="dxa"/>
            <w:vAlign w:val="center"/>
          </w:tcPr>
          <w:p w14:paraId="18F11322" w14:textId="77777777" w:rsidR="00486981" w:rsidRPr="00217E6E" w:rsidRDefault="00486981" w:rsidP="00486981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«МК УРАЛСТАЛЬ</w:t>
            </w:r>
          </w:p>
          <w:p w14:paraId="1EFC5DFF" w14:textId="7377BEBD" w:rsidR="00761983" w:rsidRPr="00217E6E" w:rsidRDefault="00486981" w:rsidP="00486981">
            <w:pPr>
              <w:pStyle w:val="af6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 w:rsidRPr="00217E6E">
              <w:rPr>
                <w:rFonts w:cs="Times New Roman"/>
                <w:sz w:val="24"/>
                <w:szCs w:val="24"/>
              </w:rPr>
              <w:t>САМАРА»</w:t>
            </w:r>
          </w:p>
        </w:tc>
        <w:tc>
          <w:tcPr>
            <w:tcW w:w="6656" w:type="dxa"/>
            <w:vAlign w:val="center"/>
          </w:tcPr>
          <w:p w14:paraId="52AEB7C2" w14:textId="77777777" w:rsidR="00761983" w:rsidRPr="00217E6E" w:rsidRDefault="00761983" w:rsidP="009D3410">
            <w:pPr>
              <w:pStyle w:val="af6"/>
              <w:ind w:left="33"/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Адрес: г. Самара, проезд Мальцева, 4, литер У.</w:t>
            </w:r>
          </w:p>
          <w:p w14:paraId="13CC6931" w14:textId="77777777" w:rsidR="00761983" w:rsidRPr="00217E6E" w:rsidRDefault="00761983" w:rsidP="009D3410">
            <w:pPr>
              <w:pStyle w:val="af6"/>
              <w:ind w:left="33"/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color w:val="000000" w:themeColor="text1"/>
                <w:sz w:val="24"/>
                <w:szCs w:val="24"/>
              </w:rPr>
              <w:t>E-mail: mksteel-samara@mail.ru</w:t>
            </w:r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  <w:p w14:paraId="23EC3CDE" w14:textId="77777777" w:rsidR="00761983" w:rsidRPr="00217E6E" w:rsidRDefault="00761983" w:rsidP="009D3410">
            <w:pPr>
              <w:pStyle w:val="af6"/>
              <w:ind w:left="0"/>
              <w:rPr>
                <w:rFonts w:cs="Times New Roman"/>
                <w:sz w:val="24"/>
                <w:szCs w:val="24"/>
              </w:rPr>
            </w:pPr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 xml:space="preserve">Телефон: </w:t>
            </w:r>
            <w:hyperlink r:id="rId112" w:history="1">
              <w:r w:rsidRPr="00217E6E">
                <w:rPr>
                  <w:rStyle w:val="af8"/>
                  <w:rFonts w:cs="Times New Roman"/>
                  <w:b w:val="0"/>
                  <w:bCs w:val="0"/>
                  <w:sz w:val="24"/>
                  <w:szCs w:val="24"/>
                </w:rPr>
                <w:t>7-846-249-74-31</w:t>
              </w:r>
            </w:hyperlink>
            <w:r w:rsidRPr="00217E6E">
              <w:rPr>
                <w:rStyle w:val="af8"/>
                <w:rFonts w:cs="Times New Roman"/>
                <w:b w:val="0"/>
                <w:bCs w:val="0"/>
                <w:sz w:val="24"/>
                <w:szCs w:val="24"/>
              </w:rPr>
              <w:t>.</w:t>
            </w:r>
          </w:p>
        </w:tc>
      </w:tr>
    </w:tbl>
    <w:p w14:paraId="30195D41" w14:textId="77777777" w:rsidR="00761983" w:rsidRPr="000F1B7E" w:rsidRDefault="00761983" w:rsidP="009D3410">
      <w:pPr>
        <w:pStyle w:val="af6"/>
        <w:ind w:left="0" w:firstLine="709"/>
        <w:rPr>
          <w:rFonts w:eastAsiaTheme="minorEastAsia" w:cs="Times New Roman"/>
          <w:sz w:val="24"/>
          <w:szCs w:val="24"/>
        </w:rPr>
      </w:pPr>
    </w:p>
    <w:p w14:paraId="29819FA8" w14:textId="77777777" w:rsidR="00761983" w:rsidRDefault="00761983" w:rsidP="009D3410">
      <w:pPr>
        <w:spacing w:after="0" w:line="360" w:lineRule="auto"/>
        <w:jc w:val="center"/>
      </w:pPr>
    </w:p>
    <w:p w14:paraId="6CD6B304" w14:textId="77777777" w:rsidR="00761983" w:rsidRDefault="00761983" w:rsidP="009D3410">
      <w:pPr>
        <w:spacing w:line="360" w:lineRule="auto"/>
        <w:jc w:val="center"/>
      </w:pPr>
      <w:r>
        <w:br w:type="page"/>
      </w:r>
    </w:p>
    <w:p w14:paraId="039E8922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24" w:name="_Toc91547527"/>
      <w:bookmarkStart w:id="25" w:name="_Toc91663446"/>
      <w:r>
        <w:lastRenderedPageBreak/>
        <w:t>Деталь 048.000.008 «Прокладка»</w:t>
      </w:r>
      <w:bookmarkEnd w:id="24"/>
      <w:bookmarkEnd w:id="25"/>
    </w:p>
    <w:p w14:paraId="73FF8762" w14:textId="77777777" w:rsidR="00761983" w:rsidRDefault="00761983" w:rsidP="009D3410">
      <w:pPr>
        <w:spacing w:after="0" w:line="360" w:lineRule="auto"/>
        <w:jc w:val="center"/>
      </w:pPr>
      <w:r w:rsidRPr="004A5E4A">
        <w:rPr>
          <w:noProof/>
        </w:rPr>
        <w:drawing>
          <wp:inline distT="0" distB="0" distL="0" distR="0" wp14:anchorId="1ECCCFC3" wp14:editId="324B2F80">
            <wp:extent cx="5760000" cy="8108925"/>
            <wp:effectExtent l="0" t="0" r="0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/>
                    <a:srcRect/>
                    <a:stretch/>
                  </pic:blipFill>
                  <pic:spPr>
                    <a:xfrm>
                      <a:off x="0" y="0"/>
                      <a:ext cx="5760000" cy="810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9B6FC" w14:textId="5916D4EC" w:rsidR="00761983" w:rsidRDefault="00761983" w:rsidP="009D3410">
      <w:pPr>
        <w:spacing w:line="360" w:lineRule="auto"/>
        <w:jc w:val="center"/>
      </w:pPr>
      <w:r>
        <w:t xml:space="preserve">Рисунок </w:t>
      </w:r>
      <w:r w:rsidR="00EC10BB" w:rsidRPr="00487DB0">
        <w:t>86</w:t>
      </w:r>
      <w:r>
        <w:t xml:space="preserve"> – </w:t>
      </w:r>
      <w:r w:rsidRPr="005656EE">
        <w:t>Чертеж детали 0</w:t>
      </w:r>
      <w:r>
        <w:t>48</w:t>
      </w:r>
      <w:r w:rsidRPr="005656EE">
        <w:t>.000.00</w:t>
      </w:r>
      <w:r>
        <w:t>8</w:t>
      </w:r>
      <w:r w:rsidRPr="005656EE">
        <w:t xml:space="preserve"> «</w:t>
      </w:r>
      <w:r>
        <w:t>Прокладка</w:t>
      </w:r>
      <w:r w:rsidRPr="005656EE">
        <w:t>»</w:t>
      </w:r>
    </w:p>
    <w:p w14:paraId="02EDA91C" w14:textId="77777777" w:rsidR="00761983" w:rsidRDefault="00761983" w:rsidP="009D3410">
      <w:pPr>
        <w:spacing w:line="360" w:lineRule="auto"/>
        <w:ind w:firstLine="709"/>
        <w:jc w:val="both"/>
      </w:pPr>
      <w:r w:rsidRPr="00933F71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 1100 шт</m:t>
        </m:r>
      </m:oMath>
      <w:r w:rsidRPr="00933F71">
        <w:t xml:space="preserve">. </w:t>
      </w:r>
      <w:r w:rsidRPr="000F1B7E">
        <w:t xml:space="preserve">Количество деталей в машинокомплекте </w:t>
      </w:r>
      <w:r w:rsidRPr="00933F71">
        <w:rPr>
          <w:lang w:val="en-US"/>
        </w:rPr>
        <w:t>n</w:t>
      </w:r>
      <w:r w:rsidRPr="00933F71">
        <w:t xml:space="preserve"> =</w:t>
      </w:r>
      <w:r>
        <w:t xml:space="preserve"> 2.</w:t>
      </w:r>
    </w:p>
    <w:p w14:paraId="727D3630" w14:textId="2053E799" w:rsidR="00761983" w:rsidRDefault="00761983" w:rsidP="009D3410">
      <w:pPr>
        <w:spacing w:line="360" w:lineRule="auto"/>
        <w:ind w:firstLine="709"/>
        <w:jc w:val="both"/>
      </w:pPr>
      <w:r>
        <w:lastRenderedPageBreak/>
        <w:t>Материал детали: Резиновая техническая пластина АМС 2 класса, формовая, 1 тип (без ткани), средней твёрдости, толщиной 2 мм [</w:t>
      </w:r>
      <w:r w:rsidR="00785037">
        <w:t>23</w:t>
      </w:r>
      <w:r>
        <w:t>]</w:t>
      </w:r>
      <w:r w:rsidR="00393151">
        <w:t xml:space="preserve">, </w:t>
      </w:r>
      <w:r>
        <w:t>плотность = 1.28 г/см</w:t>
      </w:r>
      <w:r w:rsidRPr="00354221">
        <w:rPr>
          <w:vertAlign w:val="superscript"/>
        </w:rPr>
        <w:t>3</w:t>
      </w:r>
      <w:r>
        <w:t xml:space="preserve"> [</w:t>
      </w:r>
      <w:r w:rsidR="00785037">
        <w:t>24</w:t>
      </w:r>
      <w:r>
        <w:t>].</w:t>
      </w:r>
    </w:p>
    <w:p w14:paraId="4894D749" w14:textId="34A590B7" w:rsidR="00761983" w:rsidRDefault="00761983" w:rsidP="009D3410">
      <w:pPr>
        <w:spacing w:line="360" w:lineRule="auto"/>
        <w:ind w:firstLine="709"/>
        <w:jc w:val="both"/>
      </w:pPr>
      <w:r>
        <w:t xml:space="preserve">Исходная деталь изображена на рисунке </w:t>
      </w:r>
      <w:r w:rsidR="00745E96">
        <w:t>87</w:t>
      </w:r>
      <w:r>
        <w:t xml:space="preserve">, заготовка на рисунке </w:t>
      </w:r>
      <w:r w:rsidR="00745E96">
        <w:t>88</w:t>
      </w:r>
      <w:r>
        <w:t>:</w:t>
      </w:r>
    </w:p>
    <w:p w14:paraId="1113E211" w14:textId="77777777" w:rsidR="00761983" w:rsidRDefault="00761983" w:rsidP="009D341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6A1C2B" wp14:editId="46C748DB">
            <wp:extent cx="5940425" cy="3114040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451C9" w14:textId="0181C41B" w:rsidR="00761983" w:rsidRDefault="00761983" w:rsidP="009D3410">
      <w:pPr>
        <w:spacing w:line="360" w:lineRule="auto"/>
        <w:jc w:val="center"/>
      </w:pPr>
      <w:r>
        <w:t xml:space="preserve">Рисунок </w:t>
      </w:r>
      <w:r w:rsidR="00EC10BB">
        <w:rPr>
          <w:lang w:val="en-US"/>
        </w:rPr>
        <w:t>87</w:t>
      </w:r>
      <w:r>
        <w:t xml:space="preserve"> – </w:t>
      </w:r>
      <w:r w:rsidRPr="006E6DFA">
        <w:t>3</w:t>
      </w:r>
      <w:r>
        <w:rPr>
          <w:lang w:val="en-US"/>
        </w:rPr>
        <w:t>D</w:t>
      </w:r>
      <w:r w:rsidRPr="006E6DFA">
        <w:t>-</w:t>
      </w:r>
      <w:r>
        <w:t>модель детали</w:t>
      </w:r>
    </w:p>
    <w:p w14:paraId="66525AEB" w14:textId="77777777" w:rsidR="00761983" w:rsidRDefault="00761983" w:rsidP="009D341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642CBFA" wp14:editId="2B982E88">
            <wp:extent cx="5940425" cy="316865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6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6CD7B" w14:textId="0A6C9D98" w:rsidR="00761983" w:rsidRDefault="00761983" w:rsidP="009D3410">
      <w:pPr>
        <w:spacing w:line="360" w:lineRule="auto"/>
        <w:jc w:val="center"/>
      </w:pPr>
      <w:r>
        <w:t xml:space="preserve">Рисунок </w:t>
      </w:r>
      <w:r w:rsidR="00EC10BB" w:rsidRPr="00487DB0">
        <w:t>88</w:t>
      </w:r>
      <w:r>
        <w:t xml:space="preserve"> – </w:t>
      </w:r>
      <w:r w:rsidRPr="006E6DFA">
        <w:t>3</w:t>
      </w:r>
      <w:r>
        <w:rPr>
          <w:lang w:val="en-US"/>
        </w:rPr>
        <w:t>D</w:t>
      </w:r>
      <w:r w:rsidRPr="006E6DFA">
        <w:t>-</w:t>
      </w:r>
      <w:r>
        <w:t>модель заготовки</w:t>
      </w:r>
    </w:p>
    <w:p w14:paraId="68B58E92" w14:textId="77777777" w:rsidR="00761983" w:rsidRDefault="00761983" w:rsidP="009D3410">
      <w:pPr>
        <w:spacing w:line="360" w:lineRule="auto"/>
        <w:ind w:firstLine="709"/>
      </w:pPr>
      <w:r>
        <w:t xml:space="preserve">Масса детали составляе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=0.002389 кг=2.39 г.</m:t>
        </m:r>
      </m:oMath>
    </w:p>
    <w:p w14:paraId="182B5B4C" w14:textId="61B5D3EE" w:rsidR="00761983" w:rsidRDefault="00761983" w:rsidP="009D3410">
      <w:pPr>
        <w:spacing w:line="360" w:lineRule="auto"/>
        <w:ind w:firstLine="709"/>
      </w:pPr>
      <w:r>
        <w:t xml:space="preserve">Изготавливаться изделие будет из листа АМС, размерами 500х500 мм. Тогда раскрой листа будет представлен на рисунке </w:t>
      </w:r>
      <w:r w:rsidR="00745E96">
        <w:t>89</w:t>
      </w:r>
      <w:r w:rsidRPr="00474670">
        <w:t>:</w:t>
      </w:r>
    </w:p>
    <w:p w14:paraId="525A32E6" w14:textId="77777777" w:rsidR="00761983" w:rsidRDefault="00761983" w:rsidP="009D3410">
      <w:pPr>
        <w:spacing w:line="360" w:lineRule="auto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083DE2CA" wp14:editId="49320885">
            <wp:extent cx="2551312" cy="3144481"/>
            <wp:effectExtent l="0" t="0" r="190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562867" cy="3158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F758C" w14:textId="781B51FA" w:rsidR="00761983" w:rsidRDefault="00761983" w:rsidP="00D832D7">
      <w:pPr>
        <w:spacing w:line="360" w:lineRule="auto"/>
        <w:jc w:val="center"/>
      </w:pPr>
      <w:r>
        <w:t xml:space="preserve">Рисунок </w:t>
      </w:r>
      <w:r w:rsidR="00EC10BB" w:rsidRPr="00487DB0">
        <w:t>89</w:t>
      </w:r>
      <w:r>
        <w:t xml:space="preserve"> – Раскрой листа-заготовки</w:t>
      </w:r>
    </w:p>
    <w:p w14:paraId="0E2D6D74" w14:textId="77777777" w:rsidR="00761983" w:rsidRDefault="00761983" w:rsidP="00D832D7">
      <w:pPr>
        <w:spacing w:line="360" w:lineRule="auto"/>
        <w:ind w:firstLine="709"/>
        <w:jc w:val="both"/>
      </w:pPr>
      <w:r>
        <w:t>С одного листа получим таким образом 11х11 деталей, что подтверждает формула</w:t>
      </w:r>
      <w:r w:rsidRPr="009C283F">
        <w:t>:</w:t>
      </w:r>
    </w:p>
    <w:p w14:paraId="7FCCBCB3" w14:textId="77777777" w:rsidR="00761983" w:rsidRPr="00953ADE" w:rsidRDefault="00761983" w:rsidP="00D832D7">
      <w:pPr>
        <w:spacing w:line="360" w:lineRule="auto"/>
        <w:ind w:firstLine="709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o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0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4</m:t>
                          </m:r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</w:rPr>
            <m:t>=121 дет.</m:t>
          </m:r>
        </m:oMath>
      </m:oMathPara>
    </w:p>
    <w:p w14:paraId="6C701CC1" w14:textId="77777777" w:rsidR="00761983" w:rsidRPr="00D20EDD" w:rsidRDefault="00761983" w:rsidP="00D832D7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Из оставшегося материала нельзя ничего сделать, это отходы, а не остатки.</w:t>
      </w:r>
    </w:p>
    <w:p w14:paraId="240C1086" w14:textId="77777777" w:rsidR="00761983" w:rsidRDefault="00761983" w:rsidP="00D832D7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Для данных размеров масса заготовк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з</m:t>
            </m:r>
          </m:sub>
        </m:sSub>
        <m:r>
          <w:rPr>
            <w:rFonts w:ascii="Cambria Math" w:eastAsiaTheme="minorEastAsia" w:hAnsi="Cambria Math"/>
          </w:rPr>
          <m:t>=0.00452 кг=4.52 г.</m:t>
        </m:r>
      </m:oMath>
    </w:p>
    <w:p w14:paraId="7DE2BA9E" w14:textId="77777777" w:rsidR="00761983" w:rsidRDefault="00761983" w:rsidP="00D832D7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Теперь можно определить КИЗ</w:t>
      </w:r>
      <w:r>
        <w:rPr>
          <w:rFonts w:eastAsiaTheme="minorEastAsia"/>
          <w:lang w:val="en-US"/>
        </w:rPr>
        <w:t>:</w:t>
      </w:r>
    </w:p>
    <w:p w14:paraId="7E1E4CB6" w14:textId="77777777" w:rsidR="00761983" w:rsidRPr="00A54094" w:rsidRDefault="00761983" w:rsidP="00D832D7">
      <w:pPr>
        <w:spacing w:line="360" w:lineRule="auto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КИ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389</m:t>
              </m:r>
            </m:num>
            <m:den>
              <m:r>
                <w:rPr>
                  <w:rFonts w:ascii="Cambria Math" w:hAnsi="Cambria Math"/>
                </w:rPr>
                <m:t>4.516</m:t>
              </m:r>
            </m:den>
          </m:f>
          <m:r>
            <w:rPr>
              <w:rFonts w:ascii="Cambria Math" w:hAnsi="Cambria Math"/>
            </w:rPr>
            <m:t>=0.529</m:t>
          </m:r>
        </m:oMath>
      </m:oMathPara>
    </w:p>
    <w:p w14:paraId="6B71D222" w14:textId="2DF4DE94" w:rsidR="00761983" w:rsidRPr="005B418A" w:rsidRDefault="00761983" w:rsidP="00D832D7">
      <w:pPr>
        <w:spacing w:line="360" w:lineRule="auto"/>
        <w:ind w:firstLine="709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КИМ=КИЗ=0.529</m:t>
          </m:r>
        </m:oMath>
      </m:oMathPara>
    </w:p>
    <w:p w14:paraId="260BA943" w14:textId="0C65AA5E" w:rsidR="005B418A" w:rsidRPr="00224A04" w:rsidRDefault="00D832D7" w:rsidP="00D832D7">
      <w:pPr>
        <w:spacing w:line="360" w:lineRule="auto"/>
        <w:ind w:firstLine="709"/>
        <w:jc w:val="both"/>
        <w:rPr>
          <w:rFonts w:eastAsiaTheme="minorEastAsia"/>
          <w:iCs/>
        </w:rPr>
      </w:pPr>
      <w:r>
        <w:rPr>
          <w:rFonts w:eastAsiaTheme="minorEastAsia"/>
        </w:rPr>
        <w:t>Определим коэффициент раскроя:</w:t>
      </w:r>
    </w:p>
    <w:p w14:paraId="08975179" w14:textId="77777777" w:rsidR="00761983" w:rsidRPr="0030222A" w:rsidRDefault="00A734D6" w:rsidP="00D832D7">
      <w:pPr>
        <w:spacing w:line="360" w:lineRule="auto"/>
        <w:ind w:firstLine="709"/>
        <w:jc w:val="both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аг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ист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21*0.00452</m:t>
              </m:r>
            </m:num>
            <m:den>
              <m:r>
                <w:rPr>
                  <w:rFonts w:ascii="Cambria Math" w:eastAsiaTheme="minorEastAsia" w:hAnsi="Cambria Math"/>
                </w:rPr>
                <m:t>0.640</m:t>
              </m:r>
            </m:den>
          </m:f>
          <m:r>
            <w:rPr>
              <w:rFonts w:ascii="Cambria Math" w:eastAsiaTheme="minorEastAsia" w:hAnsi="Cambria Math"/>
            </w:rPr>
            <m:t>=0.855</m:t>
          </m:r>
        </m:oMath>
      </m:oMathPara>
    </w:p>
    <w:p w14:paraId="301D50D2" w14:textId="77777777" w:rsidR="00761983" w:rsidRDefault="00761983" w:rsidP="00D832D7">
      <w:pPr>
        <w:spacing w:line="360" w:lineRule="auto"/>
        <w:ind w:firstLine="709"/>
        <w:jc w:val="both"/>
        <w:rPr>
          <w:rFonts w:eastAsiaTheme="minorEastAsia"/>
          <w:iCs/>
          <w:lang w:val="en-US"/>
        </w:rPr>
      </w:pPr>
      <w:r>
        <w:rPr>
          <w:rFonts w:eastAsiaTheme="minorEastAsia"/>
        </w:rPr>
        <w:t>Потребная масса закупаемого материала</w:t>
      </w:r>
      <w:r>
        <w:rPr>
          <w:rFonts w:eastAsiaTheme="minorEastAsia"/>
          <w:lang w:val="en-US"/>
        </w:rPr>
        <w:t>:</w:t>
      </w:r>
    </w:p>
    <w:p w14:paraId="6FB2552A" w14:textId="77777777" w:rsidR="00761983" w:rsidRPr="00FE122C" w:rsidRDefault="00A734D6" w:rsidP="00D832D7">
      <w:pPr>
        <w:spacing w:line="360" w:lineRule="auto"/>
        <w:ind w:firstLine="709"/>
        <w:jc w:val="both"/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потреб</m:t>
              </m:r>
            </m:sub>
          </m:sSub>
          <m:r>
            <w:rPr>
              <w:rFonts w:ascii="Cambria Math" w:eastAsiaTheme="minorEastAsia" w:hAnsi="Cambria Math"/>
            </w:rPr>
            <m:t>≥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N*n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ет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КИМ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мех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</m:oMath>
      </m:oMathPara>
    </w:p>
    <w:p w14:paraId="277A1409" w14:textId="77777777" w:rsidR="00761983" w:rsidRPr="00B43665" w:rsidRDefault="00761983" w:rsidP="00D832D7">
      <w:pPr>
        <w:spacing w:line="360" w:lineRule="auto"/>
        <w:ind w:firstLine="709"/>
        <w:jc w:val="both"/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00*2*0.00239</m:t>
              </m:r>
            </m:num>
            <m:den>
              <m:r>
                <w:rPr>
                  <w:rFonts w:ascii="Cambria Math" w:eastAsiaTheme="minorEastAsia" w:hAnsi="Cambria Math"/>
                </w:rPr>
                <m:t>0.529*0.855*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5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.26</m:t>
              </m:r>
            </m:num>
            <m:den>
              <m:r>
                <w:rPr>
                  <w:rFonts w:ascii="Cambria Math" w:eastAsiaTheme="minorEastAsia" w:hAnsi="Cambria Math"/>
                </w:rPr>
                <m:t>0.4194</m:t>
              </m:r>
            </m:den>
          </m:f>
          <m:r>
            <w:rPr>
              <w:rFonts w:ascii="Cambria Math" w:eastAsiaTheme="minorEastAsia" w:hAnsi="Cambria Math"/>
            </w:rPr>
            <m:t>=12.47 кг</m:t>
          </m:r>
        </m:oMath>
      </m:oMathPara>
    </w:p>
    <w:p w14:paraId="115F66C7" w14:textId="77777777" w:rsidR="00761983" w:rsidRDefault="00761983" w:rsidP="00D832D7">
      <w:pPr>
        <w:spacing w:line="360" w:lineRule="auto"/>
        <w:ind w:firstLine="709"/>
        <w:jc w:val="both"/>
        <w:rPr>
          <w:iCs/>
        </w:rPr>
      </w:pPr>
      <w:r>
        <w:lastRenderedPageBreak/>
        <w:t>Оценка отходов</w:t>
      </w:r>
      <w:r>
        <w:rPr>
          <w:lang w:val="en-US"/>
        </w:rPr>
        <w:t>:</w:t>
      </w:r>
    </w:p>
    <w:p w14:paraId="13F69B0A" w14:textId="77777777" w:rsidR="00761983" w:rsidRPr="00882D66" w:rsidRDefault="00A734D6" w:rsidP="00D832D7">
      <w:pPr>
        <w:spacing w:line="360" w:lineRule="auto"/>
        <w:ind w:firstLine="709"/>
        <w:jc w:val="both"/>
        <w:rPr>
          <w:rFonts w:eastAsiaTheme="minorEastAsia"/>
          <w:iCs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отх</m:t>
              </m:r>
            </m:sub>
            <m:sup>
              <m:r>
                <w:rPr>
                  <w:rFonts w:ascii="Cambria Math" w:hAnsi="Cambria Math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отреб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N*n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ет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мех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</m:oMath>
      </m:oMathPara>
    </w:p>
    <w:p w14:paraId="76A691B1" w14:textId="77777777" w:rsidR="00761983" w:rsidRPr="004218F8" w:rsidRDefault="00761983" w:rsidP="00D832D7">
      <w:pPr>
        <w:spacing w:line="360" w:lineRule="auto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=12.4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00*2*0.00239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5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6.82 кг</m:t>
          </m:r>
        </m:oMath>
      </m:oMathPara>
    </w:p>
    <w:p w14:paraId="6F3022F1" w14:textId="77777777" w:rsidR="00761983" w:rsidRPr="004218F8" w:rsidRDefault="00A734D6" w:rsidP="00D832D7">
      <w:pPr>
        <w:spacing w:line="360" w:lineRule="auto"/>
        <w:ind w:firstLine="709"/>
        <w:jc w:val="both"/>
        <w:rPr>
          <w:rFonts w:eastAsiaTheme="minorEastAsia"/>
          <w:i/>
          <w:iCs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отх</m:t>
              </m:r>
            </m:sub>
            <m:sup>
              <m:r>
                <w:rPr>
                  <w:rFonts w:ascii="Cambria Math" w:hAnsi="Cambria Math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отреб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eastAsiaTheme="minorEastAsia" w:hAnsi="Cambria Math"/>
              <w:lang w:val="en-US"/>
            </w:rPr>
            <m:t>N*n*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дет</m:t>
              </m:r>
            </m:sub>
          </m:sSub>
          <m:r>
            <w:rPr>
              <w:rFonts w:ascii="Cambria Math" w:eastAsiaTheme="minorEastAsia" w:hAnsi="Cambria Math"/>
            </w:rPr>
            <m:t>=7.21 кг</m:t>
          </m:r>
        </m:oMath>
      </m:oMathPara>
    </w:p>
    <w:p w14:paraId="24B96A45" w14:textId="77777777" w:rsidR="00761983" w:rsidRPr="00733779" w:rsidRDefault="00761983" w:rsidP="00D832D7">
      <w:pPr>
        <w:spacing w:line="360" w:lineRule="auto"/>
        <w:ind w:firstLine="709"/>
        <w:jc w:val="both"/>
        <w:rPr>
          <w:rFonts w:eastAsiaTheme="minorEastAsia"/>
          <w:i/>
          <w:iCs/>
        </w:rPr>
      </w:pPr>
    </w:p>
    <w:p w14:paraId="782E9023" w14:textId="77777777" w:rsidR="00761983" w:rsidRDefault="00761983" w:rsidP="00D832D7">
      <w:pPr>
        <w:spacing w:line="360" w:lineRule="auto"/>
        <w:ind w:firstLine="709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>Потребное количество заготовок</w:t>
      </w:r>
      <w:r>
        <w:rPr>
          <w:rFonts w:eastAsiaTheme="minorEastAsia"/>
          <w:lang w:val="en-US"/>
        </w:rPr>
        <w:t>:</w:t>
      </w:r>
    </w:p>
    <w:p w14:paraId="2D5C7BF6" w14:textId="77777777" w:rsidR="00761983" w:rsidRPr="00EF7284" w:rsidRDefault="00A734D6" w:rsidP="00D832D7">
      <w:pPr>
        <w:spacing w:line="360" w:lineRule="auto"/>
        <w:ind w:firstLine="709"/>
        <w:jc w:val="both"/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пот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N*n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сб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мех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100*2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0.05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2363 шт.</m:t>
          </m:r>
        </m:oMath>
      </m:oMathPara>
    </w:p>
    <w:p w14:paraId="500C5FE9" w14:textId="77777777" w:rsidR="00761983" w:rsidRDefault="00761983" w:rsidP="009D3410">
      <w:pPr>
        <w:spacing w:line="360" w:lineRule="auto"/>
        <w:ind w:firstLine="708"/>
        <w:rPr>
          <w:rFonts w:eastAsiaTheme="minorEastAsia"/>
          <w:iCs/>
        </w:rPr>
      </w:pPr>
      <w:r>
        <w:rPr>
          <w:rFonts w:eastAsiaTheme="minorEastAsia"/>
        </w:rPr>
        <w:t>Рассмотрим доступные на рынке варианты для закупки листов</w:t>
      </w:r>
      <w:r w:rsidRPr="00EF7284">
        <w:rPr>
          <w:rFonts w:eastAsiaTheme="minorEastAsia"/>
        </w:rPr>
        <w:t>:</w:t>
      </w:r>
    </w:p>
    <w:p w14:paraId="05C85BCB" w14:textId="5FC9DC83" w:rsidR="00761983" w:rsidRPr="00D832D7" w:rsidRDefault="00761983" w:rsidP="009D3410">
      <w:pPr>
        <w:spacing w:line="360" w:lineRule="auto"/>
        <w:rPr>
          <w:rFonts w:eastAsiaTheme="minorEastAsia"/>
          <w:iCs/>
          <w:lang w:val="en-US"/>
        </w:rPr>
      </w:pPr>
      <w:r>
        <w:rPr>
          <w:rFonts w:eastAsiaTheme="minorEastAsia"/>
        </w:rPr>
        <w:tab/>
        <w:t>1</w:t>
      </w:r>
      <w:r w:rsidR="00354221">
        <w:rPr>
          <w:rFonts w:eastAsiaTheme="minorEastAsia"/>
        </w:rPr>
        <w:t>)</w:t>
      </w:r>
      <w:r>
        <w:rPr>
          <w:rFonts w:eastAsiaTheme="minorEastAsia"/>
        </w:rPr>
        <w:t xml:space="preserve"> ООО «Славян</w:t>
      </w:r>
      <w:r w:rsidRPr="003051A2">
        <w:rPr>
          <w:rFonts w:eastAsiaTheme="minorEastAsia"/>
        </w:rPr>
        <w:t>е 8»</w:t>
      </w:r>
      <w:r w:rsidR="00D832D7" w:rsidRPr="003051A2">
        <w:rPr>
          <w:rFonts w:eastAsiaTheme="minorEastAsia"/>
        </w:rPr>
        <w:t xml:space="preserve"> </w:t>
      </w:r>
      <w:r w:rsidR="00D832D7" w:rsidRPr="003051A2">
        <w:rPr>
          <w:rFonts w:eastAsiaTheme="minorEastAsia"/>
          <w:lang w:val="en-US"/>
        </w:rPr>
        <w:t>[</w:t>
      </w:r>
      <w:r w:rsidR="003051A2" w:rsidRPr="003051A2">
        <w:rPr>
          <w:rFonts w:eastAsiaTheme="minorEastAsia"/>
        </w:rPr>
        <w:t>25</w:t>
      </w:r>
      <w:r w:rsidR="00D832D7" w:rsidRPr="003051A2">
        <w:rPr>
          <w:rFonts w:eastAsiaTheme="minorEastAsia"/>
          <w:lang w:val="en-US"/>
        </w:rPr>
        <w:t>]</w:t>
      </w:r>
    </w:p>
    <w:p w14:paraId="72762EAB" w14:textId="77777777" w:rsidR="00761983" w:rsidRDefault="00761983" w:rsidP="009D3410">
      <w:pPr>
        <w:spacing w:line="360" w:lineRule="auto"/>
        <w:jc w:val="center"/>
        <w:rPr>
          <w:rFonts w:eastAsiaTheme="minorEastAsia"/>
          <w:iCs/>
        </w:rPr>
      </w:pPr>
      <w:r>
        <w:rPr>
          <w:noProof/>
        </w:rPr>
        <w:drawing>
          <wp:inline distT="0" distB="0" distL="0" distR="0" wp14:anchorId="1F7DA571" wp14:editId="3240B2B3">
            <wp:extent cx="5940425" cy="706120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9519B" w14:textId="4372A3FC" w:rsidR="00761983" w:rsidRPr="00CA6827" w:rsidRDefault="00761983" w:rsidP="009D3410">
      <w:pPr>
        <w:spacing w:line="360" w:lineRule="auto"/>
        <w:jc w:val="center"/>
        <w:rPr>
          <w:rFonts w:eastAsiaTheme="minorEastAsia"/>
          <w:iCs/>
        </w:rPr>
      </w:pPr>
      <w:r>
        <w:rPr>
          <w:rFonts w:eastAsiaTheme="minorEastAsia"/>
        </w:rPr>
        <w:t xml:space="preserve">Рисунок </w:t>
      </w:r>
      <w:r w:rsidR="00EC10BB" w:rsidRPr="00487DB0">
        <w:t>90</w:t>
      </w:r>
      <w:r w:rsidR="00354221">
        <w:t xml:space="preserve"> </w:t>
      </w:r>
      <w:r>
        <w:rPr>
          <w:rFonts w:eastAsiaTheme="minorEastAsia"/>
        </w:rPr>
        <w:t>– Цена ООО «Славяне 8»</w:t>
      </w:r>
    </w:p>
    <w:p w14:paraId="23EC67F9" w14:textId="77777777" w:rsidR="00761983" w:rsidRPr="00CA6827" w:rsidRDefault="00761983" w:rsidP="009D3410">
      <w:pPr>
        <w:spacing w:line="360" w:lineRule="auto"/>
        <w:jc w:val="both"/>
        <w:rPr>
          <w:rFonts w:eastAsiaTheme="minorEastAsia"/>
          <w:iCs/>
        </w:rPr>
      </w:pPr>
      <w:r>
        <w:rPr>
          <w:rFonts w:eastAsiaTheme="minorEastAsia"/>
        </w:rPr>
        <w:tab/>
        <w:t>Рассчитаем потребное количество закупаемых листов</w:t>
      </w:r>
      <w:r w:rsidRPr="00CA6827">
        <w:rPr>
          <w:rFonts w:eastAsiaTheme="minorEastAsia"/>
        </w:rPr>
        <w:t>:</w:t>
      </w:r>
    </w:p>
    <w:p w14:paraId="3F5D8BEE" w14:textId="77777777" w:rsidR="00761983" w:rsidRPr="00C837FD" w:rsidRDefault="00A734D6" w:rsidP="009D3410">
      <w:pPr>
        <w:spacing w:line="360" w:lineRule="auto"/>
        <w:jc w:val="both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2.47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0.64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0.64=20*0.64=12.80 кг</m:t>
          </m:r>
        </m:oMath>
      </m:oMathPara>
    </w:p>
    <w:p w14:paraId="02CE0673" w14:textId="77777777" w:rsidR="00761983" w:rsidRPr="007B424D" w:rsidRDefault="00A734D6" w:rsidP="009D3410">
      <w:pPr>
        <w:spacing w:line="360" w:lineRule="auto"/>
        <w:jc w:val="both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 xml:space="preserve">=20*480=9600 </m:t>
          </m:r>
          <m:r>
            <w:rPr>
              <w:rFonts w:ascii="Cambria Math" w:eastAsiaTheme="minorEastAsia" w:hAnsi="Cambria Math"/>
            </w:rPr>
            <m:t>руб.</m:t>
          </m:r>
        </m:oMath>
      </m:oMathPara>
    </w:p>
    <w:p w14:paraId="34DA2D37" w14:textId="77777777" w:rsidR="00761983" w:rsidRPr="00F859B5" w:rsidRDefault="00A734D6" w:rsidP="009D3410">
      <w:pPr>
        <w:spacing w:line="360" w:lineRule="auto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потреб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12.80-12.47=0.33 </m:t>
          </m:r>
          <m:r>
            <w:rPr>
              <w:rFonts w:ascii="Cambria Math" w:eastAsiaTheme="minorEastAsia" w:hAnsi="Cambria Math"/>
            </w:rPr>
            <m:t>кг</m:t>
          </m:r>
        </m:oMath>
      </m:oMathPara>
    </w:p>
    <w:p w14:paraId="31055CBE" w14:textId="77777777" w:rsidR="00761983" w:rsidRPr="00F859B5" w:rsidRDefault="00761983" w:rsidP="009D3410">
      <w:pPr>
        <w:spacing w:line="360" w:lineRule="auto"/>
        <w:jc w:val="both"/>
        <w:rPr>
          <w:rFonts w:eastAsiaTheme="minorEastAsia"/>
          <w:iCs/>
        </w:rPr>
      </w:pPr>
      <w:r>
        <w:rPr>
          <w:rFonts w:eastAsiaTheme="minorEastAsia"/>
        </w:rPr>
        <w:t>При изготовлении деталей, в соответствии с раскроем листа</w:t>
      </w:r>
      <w:r w:rsidRPr="00F859B5">
        <w:rPr>
          <w:rFonts w:eastAsiaTheme="minorEastAsia"/>
        </w:rPr>
        <w:t>:</w:t>
      </w:r>
    </w:p>
    <w:p w14:paraId="35C3B3A0" w14:textId="09767AA1" w:rsidR="00761983" w:rsidRPr="00425442" w:rsidRDefault="00A734D6" w:rsidP="009D3410">
      <w:pPr>
        <w:spacing w:line="360" w:lineRule="auto"/>
        <w:jc w:val="center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о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*</m:t>
          </m:r>
          <m:r>
            <w:rPr>
              <w:rFonts w:ascii="Cambria Math" w:eastAsiaTheme="minorEastAsia" w:hAnsi="Cambria Math"/>
              <w:lang w:val="en-US"/>
            </w:rPr>
            <m:t>N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потр</m:t>
              </m:r>
            </m:sub>
          </m:sSub>
          <m:r>
            <w:rPr>
              <w:rFonts w:ascii="Cambria Math" w:eastAsiaTheme="minorEastAsia" w:hAnsi="Cambria Math"/>
            </w:rPr>
            <m:t>=20*121-2363=57 деталей</m:t>
          </m:r>
        </m:oMath>
      </m:oMathPara>
    </w:p>
    <w:p w14:paraId="2FCEC95B" w14:textId="77777777" w:rsidR="00761983" w:rsidRPr="000E7631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>Из формулы следует, что из 20 закупаемых листов, 19 будут использованы полностью, от них останутся только отходы, а из остатков двадцатого листа будет сделано ещё 64 детали, останется материала на 57 деталей. Вес полученных остатков – 0.3136 кг.</w:t>
      </w:r>
    </w:p>
    <w:p w14:paraId="2B0F85CC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Компания находится в Новосибирске, транспортная компания ПЭК предлагает доставку за 663 рубля, доставку до терминала транспортной компании в пункте отправления </w:t>
      </w:r>
      <w:r>
        <w:rPr>
          <w:rFonts w:eastAsiaTheme="minorEastAsia"/>
        </w:rPr>
        <w:lastRenderedPageBreak/>
        <w:t>производитель обеспечит бесплатно. Пункт выдачи ПЭК в Самаре находится менее чем в часе езды, на «Авито» есть предложения по доставке за 150 рублей. Таким образом, итоговая стоимость доставки – 813 руб.</w:t>
      </w:r>
    </w:p>
    <w:p w14:paraId="0D8C9F81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ab/>
        <w:t>Время доставки груза компанией ПЭК – 7 дней. Заказ есть на складе, отправят в день заказа. Итоговое время доставки – 7 дней.</w:t>
      </w:r>
    </w:p>
    <w:p w14:paraId="66CFDAC6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77143DEA" wp14:editId="5E981F62">
            <wp:extent cx="5940425" cy="510363"/>
            <wp:effectExtent l="0" t="0" r="3175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/>
                    <a:srcRect b="33356"/>
                    <a:stretch/>
                  </pic:blipFill>
                  <pic:spPr bwMode="auto">
                    <a:xfrm>
                      <a:off x="0" y="0"/>
                      <a:ext cx="5940425" cy="5103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08BFA3" w14:textId="6EAC4BF4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</w:t>
      </w:r>
      <w:r w:rsidR="00EC10BB" w:rsidRPr="00EC10BB">
        <w:t>91</w:t>
      </w:r>
      <w:r>
        <w:t xml:space="preserve"> </w:t>
      </w:r>
      <w:r>
        <w:rPr>
          <w:rFonts w:eastAsiaTheme="minorEastAsia"/>
        </w:rPr>
        <w:t>– Сроки поставки материала от «Славяне 8»</w:t>
      </w:r>
    </w:p>
    <w:p w14:paraId="1DACA4A9" w14:textId="28D67B7B" w:rsidR="00761983" w:rsidRPr="00AD0049" w:rsidRDefault="00826166" w:rsidP="009D3410">
      <w:pPr>
        <w:spacing w:line="360" w:lineRule="auto"/>
        <w:ind w:firstLine="709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>2)</w:t>
      </w:r>
      <w:r w:rsidR="00761983">
        <w:rPr>
          <w:rFonts w:eastAsiaTheme="minorEastAsia"/>
        </w:rPr>
        <w:t xml:space="preserve"> «ПромКапиталъ</w:t>
      </w:r>
      <w:r w:rsidR="00761983" w:rsidRPr="003051A2">
        <w:rPr>
          <w:rFonts w:eastAsiaTheme="minorEastAsia"/>
        </w:rPr>
        <w:t>»</w:t>
      </w:r>
      <w:r w:rsidR="00AD0049" w:rsidRPr="003051A2">
        <w:rPr>
          <w:rFonts w:eastAsiaTheme="minorEastAsia"/>
          <w:lang w:val="en-US"/>
        </w:rPr>
        <w:t xml:space="preserve"> [</w:t>
      </w:r>
      <w:r w:rsidR="003051A2" w:rsidRPr="003051A2">
        <w:rPr>
          <w:rFonts w:eastAsiaTheme="minorEastAsia"/>
        </w:rPr>
        <w:t>26</w:t>
      </w:r>
      <w:r w:rsidR="00AD0049" w:rsidRPr="003051A2">
        <w:rPr>
          <w:rFonts w:eastAsiaTheme="minorEastAsia"/>
          <w:lang w:val="en-US"/>
        </w:rPr>
        <w:t>]</w:t>
      </w:r>
    </w:p>
    <w:p w14:paraId="0335B613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0CF8E9AB" wp14:editId="4428EA49">
            <wp:extent cx="4524375" cy="1905000"/>
            <wp:effectExtent l="0" t="0" r="0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69FBD" w14:textId="3BD5C7E0" w:rsidR="00761983" w:rsidRPr="00B87BEC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</w:t>
      </w:r>
      <w:r w:rsidR="00EC10BB" w:rsidRPr="00487DB0">
        <w:t>92</w:t>
      </w:r>
      <w:r>
        <w:rPr>
          <w:rFonts w:eastAsiaTheme="minorEastAsia"/>
        </w:rPr>
        <w:t xml:space="preserve"> – Цена «ПромКапиталъ»</w:t>
      </w:r>
    </w:p>
    <w:p w14:paraId="337AEF47" w14:textId="77777777" w:rsidR="00761983" w:rsidRPr="00CA6827" w:rsidRDefault="00761983" w:rsidP="009D3410">
      <w:pPr>
        <w:spacing w:line="360" w:lineRule="auto"/>
        <w:ind w:firstLine="709"/>
        <w:jc w:val="both"/>
        <w:rPr>
          <w:rFonts w:eastAsiaTheme="minorEastAsia"/>
          <w:iCs/>
        </w:rPr>
      </w:pPr>
      <w:r>
        <w:rPr>
          <w:rFonts w:eastAsiaTheme="minorEastAsia"/>
        </w:rPr>
        <w:t>Рассчитаем потребное количество закупаемых листов</w:t>
      </w:r>
      <w:r w:rsidRPr="00CA6827">
        <w:rPr>
          <w:rFonts w:eastAsiaTheme="minorEastAsia"/>
        </w:rPr>
        <w:t>:</w:t>
      </w:r>
    </w:p>
    <w:p w14:paraId="0E3A4A91" w14:textId="77777777" w:rsidR="00761983" w:rsidRPr="00C837FD" w:rsidRDefault="00A734D6" w:rsidP="009D3410">
      <w:pPr>
        <w:spacing w:line="360" w:lineRule="auto"/>
        <w:ind w:firstLine="709"/>
        <w:jc w:val="both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2.47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0.64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0.64=20*0.64=12.80 кг</m:t>
          </m:r>
        </m:oMath>
      </m:oMathPara>
    </w:p>
    <w:p w14:paraId="6D4B52FF" w14:textId="77777777" w:rsidR="00761983" w:rsidRPr="007B424D" w:rsidRDefault="00A734D6" w:rsidP="009D3410">
      <w:pPr>
        <w:spacing w:line="360" w:lineRule="auto"/>
        <w:ind w:firstLine="709"/>
        <w:jc w:val="both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 xml:space="preserve">=20*355=7100 </m:t>
          </m:r>
          <m:r>
            <w:rPr>
              <w:rFonts w:ascii="Cambria Math" w:eastAsiaTheme="minorEastAsia" w:hAnsi="Cambria Math"/>
            </w:rPr>
            <m:t>руб.</m:t>
          </m:r>
        </m:oMath>
      </m:oMathPara>
    </w:p>
    <w:p w14:paraId="7DBBF4EC" w14:textId="77777777" w:rsidR="00761983" w:rsidRPr="00F859B5" w:rsidRDefault="00A734D6" w:rsidP="009D3410">
      <w:pPr>
        <w:spacing w:line="360" w:lineRule="auto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потреб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12.80-12.47=0.33 </m:t>
          </m:r>
          <m:r>
            <w:rPr>
              <w:rFonts w:ascii="Cambria Math" w:eastAsiaTheme="minorEastAsia" w:hAnsi="Cambria Math"/>
            </w:rPr>
            <m:t>кг</m:t>
          </m:r>
        </m:oMath>
      </m:oMathPara>
    </w:p>
    <w:p w14:paraId="2EAFFE57" w14:textId="77777777" w:rsidR="00761983" w:rsidRPr="00F859B5" w:rsidRDefault="00761983" w:rsidP="009D3410">
      <w:pPr>
        <w:spacing w:line="360" w:lineRule="auto"/>
        <w:ind w:firstLine="709"/>
        <w:jc w:val="both"/>
        <w:rPr>
          <w:rFonts w:eastAsiaTheme="minorEastAsia"/>
          <w:iCs/>
        </w:rPr>
      </w:pPr>
      <w:r>
        <w:rPr>
          <w:rFonts w:eastAsiaTheme="minorEastAsia"/>
        </w:rPr>
        <w:t>При изготовлении деталей, в соответствии с раскроем листа</w:t>
      </w:r>
      <w:r w:rsidRPr="00F859B5">
        <w:rPr>
          <w:rFonts w:eastAsiaTheme="minorEastAsia"/>
        </w:rPr>
        <w:t>:</w:t>
      </w:r>
    </w:p>
    <w:p w14:paraId="30BD2C25" w14:textId="2984E902" w:rsidR="00761983" w:rsidRPr="00AD0049" w:rsidRDefault="00A734D6" w:rsidP="009D3410">
      <w:pPr>
        <w:spacing w:line="360" w:lineRule="auto"/>
        <w:ind w:firstLine="709"/>
        <w:jc w:val="center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о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*</m:t>
          </m:r>
          <m:r>
            <w:rPr>
              <w:rFonts w:ascii="Cambria Math" w:eastAsiaTheme="minorEastAsia" w:hAnsi="Cambria Math"/>
              <w:lang w:val="en-US"/>
            </w:rPr>
            <m:t>N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потр</m:t>
              </m:r>
            </m:sub>
          </m:sSub>
          <m:r>
            <w:rPr>
              <w:rFonts w:ascii="Cambria Math" w:eastAsiaTheme="minorEastAsia" w:hAnsi="Cambria Math"/>
            </w:rPr>
            <m:t>=20*121-2363=57 деталей</m:t>
          </m:r>
        </m:oMath>
      </m:oMathPara>
    </w:p>
    <w:p w14:paraId="6453476E" w14:textId="77777777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Из формулы следует, что из 20 закупаемых листов, 19 будут использованы полностью, от них останутся только отходы, а из остатков двадцатого листа будет сделано ещё 64 детали, останется материала на 57 деталей. Вес полученных остатков – 0.3136 кг.</w:t>
      </w:r>
    </w:p>
    <w:p w14:paraId="69E82571" w14:textId="77777777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Компания находится в г. Волжский, транспортная компания ПЭК предлагает доставку за 519 рублей, доставку до терминала транспортной компании в пункте отправления производитель обеспечит бесплатно. Пункт выдачи ПЭК в Самаре находится менее чем в часе езды, на «Авито» есть предложения по доставке за 150 рублей. Таким образом, итоговая стоимость доставки – 669 руб.</w:t>
      </w:r>
    </w:p>
    <w:p w14:paraId="09F16221" w14:textId="77777777" w:rsidR="00761983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Время доставки груза компанией ПЭК – 5 дней. Время сборки заказа – 1 день. Итоговое время доставки – 6 дней.</w:t>
      </w:r>
    </w:p>
    <w:p w14:paraId="0C4E4C0E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70B0CFF4" wp14:editId="4A26B0E3">
            <wp:extent cx="5940425" cy="749300"/>
            <wp:effectExtent l="0" t="0" r="317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8742D" w14:textId="17F34966" w:rsidR="00761983" w:rsidRPr="003051A2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 w:rsidRPr="003051A2">
        <w:rPr>
          <w:rFonts w:eastAsiaTheme="minorEastAsia"/>
        </w:rPr>
        <w:t xml:space="preserve">Рисунок </w:t>
      </w:r>
      <w:r w:rsidR="00EC10BB" w:rsidRPr="00EC10BB">
        <w:t>93</w:t>
      </w:r>
      <w:r w:rsidRPr="003051A2">
        <w:rPr>
          <w:rFonts w:eastAsiaTheme="minorEastAsia"/>
        </w:rPr>
        <w:t xml:space="preserve"> – Сроки поставки от «ПромКапиталъ»</w:t>
      </w:r>
    </w:p>
    <w:p w14:paraId="4F1DB9F0" w14:textId="44A94C4A" w:rsidR="00761983" w:rsidRPr="00AD0049" w:rsidRDefault="00826166" w:rsidP="009D3410">
      <w:pPr>
        <w:spacing w:line="360" w:lineRule="auto"/>
        <w:ind w:firstLine="709"/>
        <w:jc w:val="both"/>
        <w:rPr>
          <w:rFonts w:eastAsiaTheme="minorEastAsia"/>
          <w:lang w:val="en-US"/>
        </w:rPr>
      </w:pPr>
      <w:r w:rsidRPr="003051A2">
        <w:rPr>
          <w:rFonts w:eastAsiaTheme="minorEastAsia"/>
        </w:rPr>
        <w:t>3)</w:t>
      </w:r>
      <w:r w:rsidR="00761983" w:rsidRPr="003051A2">
        <w:rPr>
          <w:rFonts w:eastAsiaTheme="minorEastAsia"/>
        </w:rPr>
        <w:t xml:space="preserve"> «БВБ Альянс»</w:t>
      </w:r>
      <w:r w:rsidR="00AD0049" w:rsidRPr="003051A2">
        <w:rPr>
          <w:rFonts w:eastAsiaTheme="minorEastAsia"/>
        </w:rPr>
        <w:t xml:space="preserve"> </w:t>
      </w:r>
      <w:r w:rsidR="00AD0049" w:rsidRPr="003051A2">
        <w:rPr>
          <w:rFonts w:eastAsiaTheme="minorEastAsia"/>
          <w:lang w:val="en-US"/>
        </w:rPr>
        <w:t>[</w:t>
      </w:r>
      <w:r w:rsidR="003051A2" w:rsidRPr="003051A2">
        <w:rPr>
          <w:rFonts w:eastAsiaTheme="minorEastAsia"/>
        </w:rPr>
        <w:t>27</w:t>
      </w:r>
      <w:r w:rsidR="00AD0049" w:rsidRPr="003051A2">
        <w:rPr>
          <w:rFonts w:eastAsiaTheme="minorEastAsia"/>
          <w:lang w:val="en-US"/>
        </w:rPr>
        <w:t>]</w:t>
      </w:r>
    </w:p>
    <w:p w14:paraId="427312FD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 w:rsidRPr="00A17EC8">
        <w:rPr>
          <w:rFonts w:eastAsiaTheme="minorEastAsia"/>
          <w:noProof/>
        </w:rPr>
        <w:drawing>
          <wp:inline distT="0" distB="0" distL="0" distR="0" wp14:anchorId="495CC802" wp14:editId="0771E2E0">
            <wp:extent cx="5940425" cy="53975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C55D7" w14:textId="6794BEFB" w:rsidR="00761983" w:rsidRDefault="00761983" w:rsidP="009D3410">
      <w:pPr>
        <w:spacing w:line="360" w:lineRule="auto"/>
        <w:jc w:val="center"/>
        <w:rPr>
          <w:rFonts w:eastAsiaTheme="minorEastAsia"/>
          <w:iCs/>
        </w:rPr>
      </w:pPr>
      <w:r>
        <w:rPr>
          <w:rFonts w:eastAsiaTheme="minorEastAsia"/>
        </w:rPr>
        <w:t xml:space="preserve">Рисунок </w:t>
      </w:r>
      <w:r w:rsidR="00EC10BB" w:rsidRPr="00487DB0">
        <w:t>94</w:t>
      </w:r>
      <w:r>
        <w:rPr>
          <w:rFonts w:eastAsiaTheme="minorEastAsia"/>
        </w:rPr>
        <w:t xml:space="preserve"> – Цена «БВБ Альянс»</w:t>
      </w:r>
    </w:p>
    <w:p w14:paraId="15660275" w14:textId="77777777" w:rsidR="00761983" w:rsidRPr="00CA6827" w:rsidRDefault="00761983" w:rsidP="009D3410">
      <w:pPr>
        <w:spacing w:line="360" w:lineRule="auto"/>
        <w:ind w:firstLine="708"/>
        <w:jc w:val="both"/>
        <w:rPr>
          <w:rFonts w:eastAsiaTheme="minorEastAsia"/>
          <w:iCs/>
        </w:rPr>
      </w:pPr>
      <w:r>
        <w:rPr>
          <w:rFonts w:eastAsiaTheme="minorEastAsia"/>
        </w:rPr>
        <w:t>Рассчитаем потребное количество закупаемых листов</w:t>
      </w:r>
      <w:r w:rsidRPr="00CA6827">
        <w:rPr>
          <w:rFonts w:eastAsiaTheme="minorEastAsia"/>
        </w:rPr>
        <w:t>:</w:t>
      </w:r>
    </w:p>
    <w:p w14:paraId="057904D2" w14:textId="77777777" w:rsidR="00761983" w:rsidRPr="00C837FD" w:rsidRDefault="00A734D6" w:rsidP="009D3410">
      <w:pPr>
        <w:spacing w:line="360" w:lineRule="auto"/>
        <w:jc w:val="both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2.47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0.64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0.64=20*0.64=12.80 кг</m:t>
          </m:r>
        </m:oMath>
      </m:oMathPara>
    </w:p>
    <w:p w14:paraId="0EBA9641" w14:textId="77777777" w:rsidR="00761983" w:rsidRPr="007B424D" w:rsidRDefault="00A734D6" w:rsidP="009D3410">
      <w:pPr>
        <w:spacing w:line="360" w:lineRule="auto"/>
        <w:jc w:val="both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Mo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отре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in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*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 xml:space="preserve">=20*457=9140 </m:t>
          </m:r>
          <m:r>
            <w:rPr>
              <w:rFonts w:ascii="Cambria Math" w:eastAsiaTheme="minorEastAsia" w:hAnsi="Cambria Math"/>
            </w:rPr>
            <m:t>руб.</m:t>
          </m:r>
        </m:oMath>
      </m:oMathPara>
    </w:p>
    <w:p w14:paraId="2722E44D" w14:textId="77777777" w:rsidR="00761983" w:rsidRPr="00F859B5" w:rsidRDefault="00A734D6" w:rsidP="009D3410">
      <w:pPr>
        <w:spacing w:line="360" w:lineRule="auto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потреб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12.80-12.47=0.33 </m:t>
          </m:r>
          <m:r>
            <w:rPr>
              <w:rFonts w:ascii="Cambria Math" w:eastAsiaTheme="minorEastAsia" w:hAnsi="Cambria Math"/>
            </w:rPr>
            <m:t>кг</m:t>
          </m:r>
        </m:oMath>
      </m:oMathPara>
    </w:p>
    <w:p w14:paraId="009D29A8" w14:textId="77777777" w:rsidR="00761983" w:rsidRPr="00F859B5" w:rsidRDefault="00761983" w:rsidP="009D3410">
      <w:pPr>
        <w:spacing w:line="360" w:lineRule="auto"/>
        <w:ind w:firstLine="708"/>
        <w:jc w:val="both"/>
        <w:rPr>
          <w:rFonts w:eastAsiaTheme="minorEastAsia"/>
          <w:iCs/>
        </w:rPr>
      </w:pPr>
      <w:r>
        <w:rPr>
          <w:rFonts w:eastAsiaTheme="minorEastAsia"/>
        </w:rPr>
        <w:t>При изготовлении деталей, в соответствии с раскроем листа</w:t>
      </w:r>
      <w:r w:rsidRPr="00F859B5">
        <w:rPr>
          <w:rFonts w:eastAsiaTheme="minorEastAsia"/>
        </w:rPr>
        <w:t>:</w:t>
      </w:r>
    </w:p>
    <w:p w14:paraId="2853B0AE" w14:textId="7FDB9D95" w:rsidR="00761983" w:rsidRPr="00AD0049" w:rsidRDefault="00A734D6" w:rsidP="009D3410">
      <w:pPr>
        <w:spacing w:line="360" w:lineRule="auto"/>
        <w:jc w:val="center"/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о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закуп</m:t>
              </m:r>
            </m:sub>
          </m:sSub>
          <m:r>
            <w:rPr>
              <w:rFonts w:ascii="Cambria Math" w:eastAsiaTheme="minorEastAsia" w:hAnsi="Cambria Math"/>
            </w:rPr>
            <m:t>*</m:t>
          </m:r>
          <m:r>
            <w:rPr>
              <w:rFonts w:ascii="Cambria Math" w:eastAsiaTheme="minorEastAsia" w:hAnsi="Cambria Math"/>
              <w:lang w:val="en-US"/>
            </w:rPr>
            <m:t>N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потр</m:t>
              </m:r>
            </m:sub>
          </m:sSub>
          <m:r>
            <w:rPr>
              <w:rFonts w:ascii="Cambria Math" w:eastAsiaTheme="minorEastAsia" w:hAnsi="Cambria Math"/>
            </w:rPr>
            <m:t>=20*121-2363=57 деталей</m:t>
          </m:r>
        </m:oMath>
      </m:oMathPara>
    </w:p>
    <w:p w14:paraId="2DADC1DB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ab/>
        <w:t>Из формулы следует, что из 20 закупаемых листов, 19 будут использованы полностью, от них останутся только отходы, а из остатков двадцатого листа будет сделано ещё 64 детали, останется материала на 57 деталей. Вес полученных остатков – 0.3136 кг.</w:t>
      </w:r>
    </w:p>
    <w:p w14:paraId="7DF2A7D6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ab/>
        <w:t>Пункт выдачи находится в Самаре, в часе езды, доставка обойдётся в 150 рублей. Время сборки заказа – 1 день. Итоговое время доставки – 1 день.</w:t>
      </w:r>
    </w:p>
    <w:p w14:paraId="611DCAEB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</w:p>
    <w:p w14:paraId="4EFE7981" w14:textId="77777777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7195F4D" wp14:editId="6369E217">
            <wp:extent cx="5940425" cy="581025"/>
            <wp:effectExtent l="0" t="0" r="317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8256E" w14:textId="650DAB87" w:rsidR="00761983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</w:t>
      </w:r>
      <w:r w:rsidR="00EC10BB" w:rsidRPr="00EC10BB">
        <w:t>95</w:t>
      </w:r>
      <w:r>
        <w:rPr>
          <w:rFonts w:eastAsiaTheme="minorEastAsia"/>
        </w:rPr>
        <w:t xml:space="preserve"> – Сроки поставки от «БВБ Альянс»</w:t>
      </w:r>
    </w:p>
    <w:p w14:paraId="69109F16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70137361" wp14:editId="353E4713">
            <wp:extent cx="4572000" cy="2743200"/>
            <wp:effectExtent l="0" t="0" r="0" b="0"/>
            <wp:docPr id="36" name="Диаграмма 36">
              <a:extLst xmlns:a="http://schemas.openxmlformats.org/drawingml/2006/main">
                <a:ext uri="{FF2B5EF4-FFF2-40B4-BE49-F238E27FC236}">
                  <a16:creationId xmlns:a16="http://schemas.microsoft.com/office/drawing/2014/main" id="{B0A78DC6-8C1B-400A-BCC5-8F2C0C6E1E9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3"/>
              </a:graphicData>
            </a:graphic>
          </wp:inline>
        </w:drawing>
      </w:r>
    </w:p>
    <w:p w14:paraId="3DB3FCB0" w14:textId="52C7E0F7" w:rsidR="00761983" w:rsidRDefault="00761983" w:rsidP="009D3410"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</w:t>
      </w:r>
      <w:r w:rsidR="00EC10BB" w:rsidRPr="00487DB0">
        <w:t>96</w:t>
      </w:r>
      <w:r>
        <w:rPr>
          <w:rFonts w:eastAsiaTheme="minorEastAsia"/>
        </w:rPr>
        <w:t xml:space="preserve"> – Сравнение цен</w:t>
      </w:r>
    </w:p>
    <w:p w14:paraId="3CF1C2C8" w14:textId="451C89B4" w:rsidR="00761983" w:rsidRDefault="00761983" w:rsidP="009D3410">
      <w:pPr>
        <w:spacing w:line="360" w:lineRule="auto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>Наиболее выгодно закупить материалы в «ПромКапиталъ». При этом необходимо закупить 20 листов размера 500*500мм с общей массой 12.80 кг, что с учётом доставки обойдётся в 7769 рублей, итоговые сроки поставки материала – 6 дней. По завершению выполнения заказа на складе</w:t>
      </w:r>
      <w:r w:rsidRPr="00A17EC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станется 0.3136 кг материала, чего хватит ещё на 57 деталей. Реквизиты поставщиков приведены в таблице </w:t>
      </w:r>
      <w:r w:rsidR="00AD08A6">
        <w:t>10</w:t>
      </w:r>
      <w:r>
        <w:rPr>
          <w:rFonts w:eastAsiaTheme="minorEastAsia"/>
        </w:rPr>
        <w:t>.</w:t>
      </w:r>
    </w:p>
    <w:p w14:paraId="21CA3A24" w14:textId="716750C5" w:rsidR="00761983" w:rsidRDefault="00761983" w:rsidP="009D3410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Таблица </w:t>
      </w:r>
      <w:r w:rsidR="00AD08A6">
        <w:t>10</w:t>
      </w:r>
      <w:r>
        <w:rPr>
          <w:rFonts w:eastAsiaTheme="minorEastAsia"/>
        </w:rPr>
        <w:t xml:space="preserve"> – Реквизи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2551"/>
        <w:gridCol w:w="5806"/>
      </w:tblGrid>
      <w:tr w:rsidR="00761983" w14:paraId="7AB5BDF9" w14:textId="77777777" w:rsidTr="008741DA">
        <w:tc>
          <w:tcPr>
            <w:tcW w:w="988" w:type="dxa"/>
            <w:vAlign w:val="center"/>
          </w:tcPr>
          <w:p w14:paraId="6625357E" w14:textId="77777777" w:rsidR="00761983" w:rsidRPr="00A70FB5" w:rsidRDefault="00761983" w:rsidP="009D3410">
            <w:pPr>
              <w:spacing w:line="360" w:lineRule="auto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№ п.п</w:t>
            </w:r>
          </w:p>
        </w:tc>
        <w:tc>
          <w:tcPr>
            <w:tcW w:w="2551" w:type="dxa"/>
            <w:vAlign w:val="center"/>
          </w:tcPr>
          <w:p w14:paraId="3C820860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Поставщик</w:t>
            </w:r>
          </w:p>
        </w:tc>
        <w:tc>
          <w:tcPr>
            <w:tcW w:w="5806" w:type="dxa"/>
            <w:vAlign w:val="center"/>
          </w:tcPr>
          <w:p w14:paraId="63883067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еквизиты</w:t>
            </w:r>
          </w:p>
        </w:tc>
      </w:tr>
      <w:tr w:rsidR="00761983" w14:paraId="761DE0F0" w14:textId="77777777" w:rsidTr="008741DA">
        <w:tc>
          <w:tcPr>
            <w:tcW w:w="988" w:type="dxa"/>
            <w:vAlign w:val="center"/>
          </w:tcPr>
          <w:p w14:paraId="29460281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2551" w:type="dxa"/>
            <w:vAlign w:val="center"/>
          </w:tcPr>
          <w:p w14:paraId="7DDACAE1" w14:textId="77777777" w:rsidR="00761983" w:rsidRPr="002D3F34" w:rsidRDefault="00761983" w:rsidP="009D3410">
            <w:pPr>
              <w:spacing w:line="360" w:lineRule="auto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ООО «Славяне 8»</w:t>
            </w:r>
          </w:p>
        </w:tc>
        <w:tc>
          <w:tcPr>
            <w:tcW w:w="5806" w:type="dxa"/>
            <w:vAlign w:val="center"/>
          </w:tcPr>
          <w:p w14:paraId="4DA60689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Телефон: +7(383)-262-47-08; +7(383)-206-21-78</w:t>
            </w:r>
          </w:p>
          <w:p w14:paraId="755585B7" w14:textId="77777777" w:rsidR="00761983" w:rsidRPr="00AA531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Почта: </w:t>
            </w:r>
            <w:r w:rsidRPr="005D786A">
              <w:rPr>
                <w:rFonts w:eastAsiaTheme="minorEastAsia"/>
                <w:lang w:val="en-US"/>
              </w:rPr>
              <w:t>slavyane</w:t>
            </w:r>
            <w:r w:rsidRPr="00AA5313">
              <w:rPr>
                <w:rFonts w:eastAsiaTheme="minorEastAsia"/>
              </w:rPr>
              <w:t>8@</w:t>
            </w:r>
            <w:r w:rsidRPr="005D786A">
              <w:rPr>
                <w:rFonts w:eastAsiaTheme="minorEastAsia"/>
                <w:lang w:val="en-US"/>
              </w:rPr>
              <w:t>ngs</w:t>
            </w:r>
            <w:r w:rsidRPr="00AA5313">
              <w:rPr>
                <w:rFonts w:eastAsiaTheme="minorEastAsia"/>
              </w:rPr>
              <w:t>.</w:t>
            </w:r>
            <w:r w:rsidRPr="005D786A">
              <w:rPr>
                <w:rFonts w:eastAsiaTheme="minorEastAsia"/>
                <w:lang w:val="en-US"/>
              </w:rPr>
              <w:t>ru</w:t>
            </w:r>
          </w:p>
          <w:p w14:paraId="6CF7B66A" w14:textId="77777777" w:rsidR="00761983" w:rsidRPr="00A331A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Адрес</w:t>
            </w:r>
            <w:r w:rsidRPr="00AA5313">
              <w:rPr>
                <w:rFonts w:eastAsiaTheme="minorEastAsia"/>
              </w:rPr>
              <w:t>:</w:t>
            </w:r>
            <w:r>
              <w:rPr>
                <w:rFonts w:eastAsiaTheme="minorEastAsia"/>
              </w:rPr>
              <w:t xml:space="preserve"> </w:t>
            </w:r>
            <w:r>
              <w:rPr>
                <w:sz w:val="26"/>
                <w:szCs w:val="26"/>
              </w:rPr>
              <w:t>г. Новосибирск, ул. Нижегородская 201, оф. 3</w:t>
            </w:r>
          </w:p>
        </w:tc>
      </w:tr>
      <w:tr w:rsidR="00761983" w14:paraId="003106A2" w14:textId="77777777" w:rsidTr="008741DA">
        <w:tc>
          <w:tcPr>
            <w:tcW w:w="988" w:type="dxa"/>
            <w:vAlign w:val="center"/>
          </w:tcPr>
          <w:p w14:paraId="734B4EB2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2551" w:type="dxa"/>
            <w:vAlign w:val="center"/>
          </w:tcPr>
          <w:p w14:paraId="2B16F814" w14:textId="77777777" w:rsidR="00761983" w:rsidRPr="00A70FB5" w:rsidRDefault="00761983" w:rsidP="009D3410">
            <w:pPr>
              <w:spacing w:line="360" w:lineRule="auto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ПромКапиталъ</w:t>
            </w:r>
          </w:p>
        </w:tc>
        <w:tc>
          <w:tcPr>
            <w:tcW w:w="5806" w:type="dxa"/>
            <w:vAlign w:val="center"/>
          </w:tcPr>
          <w:p w14:paraId="2B37E305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Телефон: +7(844)-278-05-30</w:t>
            </w:r>
          </w:p>
          <w:p w14:paraId="1A0D02CC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Адрес</w:t>
            </w:r>
            <w:r w:rsidRPr="003C5FE5">
              <w:rPr>
                <w:rFonts w:eastAsiaTheme="minorEastAsia"/>
              </w:rPr>
              <w:t>:</w:t>
            </w:r>
            <w:r>
              <w:rPr>
                <w:rFonts w:eastAsiaTheme="minorEastAsia"/>
              </w:rPr>
              <w:t xml:space="preserve"> </w:t>
            </w:r>
            <w:r>
              <w:t>404110, Волгоградская обл., г. Волжский, ул. Космонавтов, д. 16 Л</w:t>
            </w:r>
          </w:p>
        </w:tc>
      </w:tr>
      <w:tr w:rsidR="00761983" w:rsidRPr="00A70FB5" w14:paraId="7F5AE38B" w14:textId="77777777" w:rsidTr="008741DA">
        <w:tc>
          <w:tcPr>
            <w:tcW w:w="988" w:type="dxa"/>
            <w:vAlign w:val="center"/>
          </w:tcPr>
          <w:p w14:paraId="73D82301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2551" w:type="dxa"/>
            <w:vAlign w:val="center"/>
          </w:tcPr>
          <w:p w14:paraId="45C3D95F" w14:textId="77777777" w:rsidR="00761983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БВБ Альянс</w:t>
            </w:r>
          </w:p>
        </w:tc>
        <w:tc>
          <w:tcPr>
            <w:tcW w:w="5806" w:type="dxa"/>
            <w:vAlign w:val="center"/>
          </w:tcPr>
          <w:p w14:paraId="0576EB0E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Телефон: +7(846)-300-48-86</w:t>
            </w:r>
          </w:p>
          <w:p w14:paraId="3E242DE3" w14:textId="77777777" w:rsidR="00761983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Почта: </w:t>
            </w:r>
            <w:r w:rsidRPr="005D786A">
              <w:rPr>
                <w:rFonts w:eastAsiaTheme="minorEastAsia"/>
              </w:rPr>
              <w:t>zakaz@bvbalyans.kz</w:t>
            </w:r>
          </w:p>
          <w:p w14:paraId="0D0120FB" w14:textId="77777777" w:rsidR="00761983" w:rsidRPr="005E1722" w:rsidRDefault="00761983" w:rsidP="009D3410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Адрес: </w:t>
            </w:r>
            <w:r>
              <w:t>Россия, Самара, Демократическая улица, 45А</w:t>
            </w:r>
          </w:p>
        </w:tc>
      </w:tr>
    </w:tbl>
    <w:p w14:paraId="0E9130C8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26" w:name="_Toc91547529"/>
      <w:bookmarkStart w:id="27" w:name="_Toc91663447"/>
      <w:r>
        <w:lastRenderedPageBreak/>
        <w:t>Деталь 048.000.010 «Втулка»</w:t>
      </w:r>
      <w:bookmarkEnd w:id="26"/>
      <w:bookmarkEnd w:id="27"/>
    </w:p>
    <w:p w14:paraId="730928DE" w14:textId="77777777" w:rsidR="00761983" w:rsidRDefault="00761983" w:rsidP="009D3410">
      <w:pPr>
        <w:pStyle w:val="ac"/>
        <w:spacing w:after="0" w:line="360" w:lineRule="auto"/>
        <w:ind w:left="0"/>
        <w:jc w:val="center"/>
      </w:pPr>
      <w:r w:rsidRPr="007F40B4">
        <w:rPr>
          <w:noProof/>
          <w:lang w:eastAsia="ru-RU"/>
        </w:rPr>
        <w:drawing>
          <wp:inline distT="0" distB="0" distL="0" distR="0" wp14:anchorId="3139810A" wp14:editId="06182E02">
            <wp:extent cx="4514850" cy="601980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279" cy="605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1C00A" w14:textId="16E48142" w:rsidR="00761983" w:rsidRDefault="00761983" w:rsidP="009D3410">
      <w:pPr>
        <w:pStyle w:val="ac"/>
        <w:spacing w:after="0" w:line="360" w:lineRule="auto"/>
        <w:ind w:left="1072"/>
        <w:jc w:val="center"/>
      </w:pPr>
      <w:r w:rsidRPr="004565DA">
        <w:t xml:space="preserve">Рисунок </w:t>
      </w:r>
      <w:r w:rsidR="00EC10BB" w:rsidRPr="00487DB0">
        <w:t>97</w:t>
      </w:r>
      <w:r w:rsidRPr="004565DA">
        <w:t xml:space="preserve"> – Чертеж детали 048.001.00</w:t>
      </w:r>
      <w:r>
        <w:t>1</w:t>
      </w:r>
      <w:r w:rsidRPr="004565DA">
        <w:t xml:space="preserve"> «</w:t>
      </w:r>
      <w:r>
        <w:t>Втулка</w:t>
      </w:r>
      <w:r w:rsidRPr="004565DA">
        <w:t>»</w:t>
      </w:r>
    </w:p>
    <w:p w14:paraId="43E10EFB" w14:textId="77777777" w:rsidR="00761983" w:rsidRDefault="00761983" w:rsidP="009D3410">
      <w:pPr>
        <w:spacing w:line="360" w:lineRule="auto"/>
        <w:ind w:firstLine="709"/>
        <w:jc w:val="both"/>
      </w:pPr>
      <w:r w:rsidRPr="004565DA">
        <w:t xml:space="preserve">Количество заказ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к</m:t>
            </m:r>
          </m:sub>
        </m:sSub>
        <m:r>
          <m:rPr>
            <m:sty m:val="p"/>
          </m:rPr>
          <w:rPr>
            <w:rFonts w:ascii="Cambria Math" w:hAnsi="Cambria Math"/>
          </w:rPr>
          <m:t>=1100 шт.</m:t>
        </m:r>
      </m:oMath>
      <w:r w:rsidRPr="004565DA">
        <w:t xml:space="preserve"> В каждом машинокомплекте по 2 детали.</w:t>
      </w:r>
    </w:p>
    <w:p w14:paraId="2C089ABC" w14:textId="77777777" w:rsidR="00761983" w:rsidRPr="004565DA" w:rsidRDefault="00761983" w:rsidP="009D3410">
      <w:pPr>
        <w:spacing w:line="360" w:lineRule="auto"/>
        <w:jc w:val="center"/>
      </w:pPr>
      <w:r w:rsidRPr="007F40B4">
        <w:rPr>
          <w:noProof/>
          <w:lang w:eastAsia="ru-RU"/>
        </w:rPr>
        <w:lastRenderedPageBreak/>
        <w:drawing>
          <wp:inline distT="0" distB="0" distL="0" distR="0" wp14:anchorId="68A9C03E" wp14:editId="5340E93B">
            <wp:extent cx="1685593" cy="2377291"/>
            <wp:effectExtent l="0" t="0" r="0" b="444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666" cy="2436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4F92F" w14:textId="3E22CC1E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7F40B4">
        <w:rPr>
          <w:rFonts w:eastAsiaTheme="minorEastAsia"/>
        </w:rPr>
        <w:t xml:space="preserve">Рисунок </w:t>
      </w:r>
      <w:r w:rsidR="00EC10BB" w:rsidRPr="00487DB0">
        <w:t>98</w:t>
      </w:r>
      <w:r w:rsidRPr="004565DA">
        <w:t xml:space="preserve"> </w:t>
      </w:r>
      <w:r w:rsidRPr="007F40B4">
        <w:rPr>
          <w:rFonts w:eastAsiaTheme="minorEastAsia"/>
        </w:rPr>
        <w:t xml:space="preserve"> – 3D-модель детали</w:t>
      </w:r>
    </w:p>
    <w:p w14:paraId="62786693" w14:textId="77777777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7F40B4">
        <w:rPr>
          <w:rFonts w:eastAsiaTheme="minorEastAsia"/>
          <w:noProof/>
          <w:lang w:eastAsia="ru-RU"/>
        </w:rPr>
        <w:drawing>
          <wp:inline distT="0" distB="0" distL="0" distR="0" wp14:anchorId="7C406D0C" wp14:editId="4EA465C9">
            <wp:extent cx="4619594" cy="2869479"/>
            <wp:effectExtent l="0" t="0" r="0" b="7620"/>
            <wp:docPr id="1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840" cy="2877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5EB2">
        <w:rPr>
          <w:rFonts w:eastAsiaTheme="minorEastAsia"/>
        </w:rPr>
        <w:t xml:space="preserve"> </w:t>
      </w:r>
    </w:p>
    <w:p w14:paraId="400401D3" w14:textId="7E8CEDFF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7F40B4">
        <w:rPr>
          <w:rFonts w:eastAsiaTheme="minorEastAsia"/>
        </w:rPr>
        <w:t xml:space="preserve">Рисунок </w:t>
      </w:r>
      <w:r w:rsidR="00EC10BB" w:rsidRPr="00EC10BB">
        <w:t>99</w:t>
      </w:r>
      <w:r>
        <w:t xml:space="preserve"> </w:t>
      </w:r>
      <w:r w:rsidRPr="007F40B4">
        <w:rPr>
          <w:rFonts w:eastAsiaTheme="minorEastAsia"/>
        </w:rPr>
        <w:t>– Схема раскроя детали «втулка» (5 мм – на отрез, по 1 мм на припуск)</w:t>
      </w:r>
    </w:p>
    <w:p w14:paraId="74C6CF1F" w14:textId="77777777" w:rsidR="00761983" w:rsidRPr="007F40B4" w:rsidRDefault="00761983" w:rsidP="009D3410">
      <w:pPr>
        <w:spacing w:line="360" w:lineRule="auto"/>
        <w:ind w:firstLine="708"/>
        <w:jc w:val="both"/>
        <w:rPr>
          <w:rFonts w:eastAsiaTheme="minorEastAsia"/>
        </w:rPr>
      </w:pPr>
      <w:r w:rsidRPr="007F40B4">
        <w:t xml:space="preserve">Потребное для производства количество комплектующих вычисляется как </w:t>
      </w:r>
    </w:p>
    <w:p w14:paraId="0A04BF71" w14:textId="77777777" w:rsidR="00761983" w:rsidRPr="007F40B4" w:rsidRDefault="00A734D6" w:rsidP="009D3410">
      <w:pPr>
        <w:spacing w:line="360" w:lineRule="auto"/>
        <w:ind w:firstLine="708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p>
              <m:r>
                <w:rPr>
                  <w:rFonts w:ascii="Cambria Math"/>
                </w:rPr>
                <m:t>потр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/>
                        </w:rPr>
                        <m:t>сб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/>
                        </w:rPr>
                        <m:t>мех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/>
                    </w:rPr>
                    <m:t>изг</m:t>
                  </m:r>
                </m:sub>
              </m:sSub>
              <m:r>
                <w:rPr>
                  <w:rFonts w:ascii="Cambria Math"/>
                </w:rPr>
                <m:t>)</m:t>
              </m:r>
            </m:den>
          </m:f>
          <m:r>
            <w:rPr>
              <w:rFonts w:ascii="Cambria Math"/>
            </w:rPr>
            <m:t>,</m:t>
          </m:r>
        </m:oMath>
      </m:oMathPara>
    </w:p>
    <w:p w14:paraId="73310A2B" w14:textId="296253A2" w:rsidR="00761983" w:rsidRPr="007F40B4" w:rsidRDefault="00761983" w:rsidP="009D3410">
      <w:pPr>
        <w:spacing w:line="360" w:lineRule="auto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где </w:t>
      </w:r>
      <w:r w:rsidRPr="007F40B4">
        <w:rPr>
          <w:rFonts w:eastAsiaTheme="minorEastAsia"/>
          <w:lang w:val="en-US"/>
        </w:rPr>
        <w:t>N</w:t>
      </w:r>
      <w:r w:rsidRPr="007F40B4">
        <w:rPr>
          <w:rFonts w:eastAsiaTheme="minorEastAsia"/>
        </w:rPr>
        <w:t xml:space="preserve"> – необходимое количество комплектующих, </w:t>
      </w:r>
      <w:r w:rsidRPr="007F40B4">
        <w:rPr>
          <w:rFonts w:eastAsiaTheme="minorEastAsia"/>
          <w:lang w:val="en-US"/>
        </w:rPr>
        <w:t>n</w:t>
      </w:r>
      <w:r w:rsidRPr="007F40B4">
        <w:rPr>
          <w:rFonts w:eastAsiaTheme="minorEastAsia"/>
          <w:vertAlign w:val="superscript"/>
          <w:lang w:val="en-US"/>
        </w:rPr>
        <w:t>d</w:t>
      </w:r>
      <w:r w:rsidRPr="007F40B4">
        <w:rPr>
          <w:rFonts w:eastAsiaTheme="minorEastAsia"/>
        </w:rPr>
        <w:t xml:space="preserve"> – количество комплектующих на одно изделие, γ</w:t>
      </w:r>
      <w:r w:rsidRPr="007F40B4">
        <w:rPr>
          <w:rFonts w:eastAsiaTheme="minorEastAsia"/>
          <w:vertAlign w:val="subscript"/>
        </w:rPr>
        <w:t>сб</w:t>
      </w:r>
      <w:r w:rsidRPr="007F40B4">
        <w:rPr>
          <w:rFonts w:eastAsiaTheme="minorEastAsia"/>
        </w:rPr>
        <w:t>, γ</w:t>
      </w:r>
      <w:r w:rsidRPr="007F40B4">
        <w:rPr>
          <w:rFonts w:eastAsiaTheme="minorEastAsia"/>
          <w:vertAlign w:val="subscript"/>
        </w:rPr>
        <w:t>мех</w:t>
      </w:r>
      <w:r w:rsidRPr="007F40B4">
        <w:rPr>
          <w:rFonts w:eastAsiaTheme="minorEastAsia"/>
        </w:rPr>
        <w:t>, γ</w:t>
      </w:r>
      <w:r w:rsidRPr="007F40B4">
        <w:rPr>
          <w:rFonts w:eastAsiaTheme="minorEastAsia"/>
          <w:vertAlign w:val="subscript"/>
        </w:rPr>
        <w:t>изг</w:t>
      </w:r>
      <w:r w:rsidRPr="007F40B4">
        <w:rPr>
          <w:rFonts w:eastAsiaTheme="minorEastAsia"/>
        </w:rPr>
        <w:t xml:space="preserve"> – коэффициенты потерь на сборочном этапе, при механической обработке и при изготовлении изделия. </w:t>
      </w:r>
    </w:p>
    <w:p w14:paraId="3B6015B2" w14:textId="77777777" w:rsidR="00761983" w:rsidRPr="007F40B4" w:rsidRDefault="00761983" w:rsidP="009D3410">
      <w:pPr>
        <w:spacing w:line="360" w:lineRule="auto"/>
        <w:jc w:val="both"/>
      </w:pPr>
      <w:r w:rsidRPr="007F40B4">
        <w:tab/>
        <w:t>Таким образом, потребное для производства количество комплектующих равно (коэффициенты правильные):</w:t>
      </w:r>
    </w:p>
    <w:p w14:paraId="702D3417" w14:textId="77777777" w:rsidR="00761983" w:rsidRPr="007F40B4" w:rsidRDefault="00A734D6" w:rsidP="009D3410">
      <w:pPr>
        <w:spacing w:line="360" w:lineRule="auto"/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p>
              <m:r>
                <w:rPr>
                  <w:rFonts w:ascii="Cambria Math"/>
                </w:rPr>
                <m:t>потр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100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  <w:lang w:val="en-US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.05</m:t>
                  </m:r>
                </m:e>
              </m:d>
              <m:r>
                <w:rPr>
                  <w:rFonts w:asci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.02</m:t>
                  </m:r>
                </m:e>
              </m:d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)</m:t>
              </m:r>
            </m:den>
          </m:f>
          <m:r>
            <w:rPr>
              <w:rFonts w:ascii="Cambria Math" w:eastAsiaTheme="minorEastAsia"/>
            </w:rPr>
            <m:t>=</m:t>
          </m:r>
          <m:r>
            <w:rPr>
              <w:rFonts w:ascii="Cambria Math"/>
            </w:rPr>
            <m:t>2363 (</m:t>
          </m:r>
          <m:r>
            <w:rPr>
              <w:rFonts w:ascii="Cambria Math"/>
            </w:rPr>
            <m:t>шт</m:t>
          </m:r>
          <m:r>
            <w:rPr>
              <w:rFonts w:ascii="Cambria Math"/>
            </w:rPr>
            <m:t>.)</m:t>
          </m:r>
        </m:oMath>
      </m:oMathPara>
    </w:p>
    <w:p w14:paraId="11343BD0" w14:textId="77777777" w:rsidR="00761983" w:rsidRPr="007F40B4" w:rsidRDefault="00761983" w:rsidP="009D3410">
      <w:pPr>
        <w:spacing w:line="360" w:lineRule="auto"/>
        <w:ind w:firstLine="708"/>
        <w:jc w:val="both"/>
        <w:rPr>
          <w:rFonts w:eastAsiaTheme="minorEastAsia"/>
        </w:rPr>
      </w:pPr>
      <w:r w:rsidRPr="007F40B4">
        <w:rPr>
          <w:rFonts w:eastAsiaTheme="minorEastAsia"/>
        </w:rPr>
        <w:lastRenderedPageBreak/>
        <w:t xml:space="preserve">Массу втулки можно вычислить по формуле: </w:t>
      </w:r>
    </w:p>
    <w:p w14:paraId="1BE74BF1" w14:textId="77777777" w:rsidR="00761983" w:rsidRPr="007F40B4" w:rsidRDefault="00A734D6" w:rsidP="009D3410">
      <w:pPr>
        <w:spacing w:line="360" w:lineRule="auto"/>
        <w:ind w:firstLine="708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/>
                </w:rPr>
                <m:t>дет</m:t>
              </m:r>
            </m:sub>
          </m:sSub>
          <m:r>
            <w:rPr>
              <w:rFonts w:ascii="Cambria Math" w:eastAsiaTheme="minorEastAsi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/>
                  <w:lang w:val="en-US"/>
                </w:rPr>
                <m:t>с</m:t>
              </m:r>
              <m:r>
                <w:rPr>
                  <w:rFonts w:ascii="Cambria Math" w:eastAsiaTheme="minorEastAsia"/>
                </w:rPr>
                <m:t>т</m:t>
              </m:r>
            </m:sub>
          </m:sSub>
          <m:r>
            <w:rPr>
              <w:rFonts w:ascii="Cambria Math" w:eastAsiaTheme="minorEastAsia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π</m:t>
              </m:r>
              <m:r>
                <w:rPr>
                  <w:rFonts w:ascii="Cambria Math" w:eastAsiaTheme="minorEastAsia"/>
                </w:rPr>
                <m:t>×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</w:rPr>
                    <m:t>1</m:t>
                  </m:r>
                </m:sub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bSup>
              <m:r>
                <w:rPr>
                  <w:rFonts w:ascii="Cambria Math" w:eastAsiaTheme="minorEastAsia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π</m:t>
              </m:r>
              <m:r>
                <w:rPr>
                  <w:rFonts w:ascii="Cambria Math" w:eastAsiaTheme="minorEastAsia"/>
                </w:rPr>
                <m:t>×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</w:rPr>
                    <m:t>3</m:t>
                  </m:r>
                </m:sub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bSup>
              <m:r>
                <w:rPr>
                  <w:rFonts w:ascii="Cambria Math" w:eastAsiaTheme="minorEastAsia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π</m:t>
              </m:r>
              <m:r>
                <w:rPr>
                  <w:rFonts w:ascii="Cambria Math" w:eastAsiaTheme="minorEastAsia"/>
                </w:rPr>
                <m:t>×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</w:rPr>
                    <m:t>2</m:t>
                  </m:r>
                </m:sub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bSup>
              <m:r>
                <w:rPr>
                  <w:rFonts w:ascii="Cambria Math" w:eastAsiaTheme="minorEastAsia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/>
            </w:rPr>
            <m:t>,</m:t>
          </m:r>
        </m:oMath>
      </m:oMathPara>
    </w:p>
    <w:p w14:paraId="66324CEB" w14:textId="171F3E7C" w:rsidR="001539CF" w:rsidRDefault="00761983" w:rsidP="009D3410">
      <w:pPr>
        <w:spacing w:line="360" w:lineRule="auto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где </w:t>
      </w:r>
      <w:r w:rsidRPr="007F40B4">
        <w:rPr>
          <w:rFonts w:eastAsiaTheme="minorEastAsia"/>
          <w:lang w:val="en-US"/>
        </w:rPr>
        <w:t>p</w:t>
      </w:r>
      <w:r w:rsidRPr="007F40B4">
        <w:rPr>
          <w:rFonts w:eastAsiaTheme="minorEastAsia"/>
          <w:vertAlign w:val="subscript"/>
        </w:rPr>
        <w:t>ст</w:t>
      </w:r>
      <w:r w:rsidRPr="007F40B4">
        <w:rPr>
          <w:rFonts w:eastAsiaTheme="minorEastAsia"/>
        </w:rPr>
        <w:t xml:space="preserve"> = 7.95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г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см</m:t>
                </m:r>
              </m:e>
              <m:sup>
                <m:r>
                  <w:rPr>
                    <w:rFonts w:ascii="Cambria Math" w:eastAsiaTheme="minorEastAsia"/>
                  </w:rPr>
                  <m:t>3</m:t>
                </m:r>
              </m:sup>
            </m:sSup>
          </m:den>
        </m:f>
      </m:oMath>
      <w:r w:rsidRPr="007F40B4">
        <w:rPr>
          <w:rFonts w:eastAsiaTheme="minorEastAsia"/>
        </w:rPr>
        <w:t xml:space="preserve"> </w:t>
      </w:r>
      <w:r w:rsidR="001539CF" w:rsidRPr="001539CF">
        <w:rPr>
          <w:rFonts w:eastAsiaTheme="minorEastAsia"/>
        </w:rPr>
        <w:t>[</w:t>
      </w:r>
      <w:r w:rsidR="00CA1662">
        <w:rPr>
          <w:rFonts w:eastAsiaTheme="minorEastAsia"/>
        </w:rPr>
        <w:t>8</w:t>
      </w:r>
      <w:r w:rsidR="001539CF" w:rsidRPr="001539CF">
        <w:rPr>
          <w:rFonts w:eastAsiaTheme="minorEastAsia"/>
        </w:rPr>
        <w:t>].</w:t>
      </w:r>
    </w:p>
    <w:p w14:paraId="13592AEE" w14:textId="18E361F9" w:rsidR="00761983" w:rsidRPr="007F40B4" w:rsidRDefault="00761983" w:rsidP="009D3410">
      <w:pPr>
        <w:spacing w:line="360" w:lineRule="auto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 </w:t>
      </w:r>
      <w:r w:rsidRPr="007F40B4">
        <w:rPr>
          <w:rFonts w:eastAsiaTheme="minorEastAsia"/>
          <w:lang w:val="en-US"/>
        </w:rPr>
        <w:t>R</w:t>
      </w:r>
      <w:r w:rsidRPr="007F40B4">
        <w:rPr>
          <w:rFonts w:eastAsiaTheme="minorEastAsia"/>
          <w:vertAlign w:val="subscript"/>
        </w:rPr>
        <w:t>1</w:t>
      </w:r>
      <w:r w:rsidRPr="007F40B4">
        <w:rPr>
          <w:rFonts w:eastAsiaTheme="minorEastAsia"/>
        </w:rPr>
        <w:t xml:space="preserve"> = 11 мм; </w:t>
      </w:r>
      <w:r w:rsidRPr="007F40B4">
        <w:rPr>
          <w:rFonts w:eastAsiaTheme="minorEastAsia"/>
          <w:lang w:val="en-US"/>
        </w:rPr>
        <w:t>R</w:t>
      </w:r>
      <w:r w:rsidRPr="007F40B4">
        <w:rPr>
          <w:rFonts w:eastAsiaTheme="minorEastAsia"/>
          <w:vertAlign w:val="subscript"/>
        </w:rPr>
        <w:t>2</w:t>
      </w:r>
      <w:r w:rsidRPr="007F40B4">
        <w:rPr>
          <w:rFonts w:eastAsiaTheme="minorEastAsia"/>
        </w:rPr>
        <w:t xml:space="preserve"> = 10 мм; </w:t>
      </w:r>
      <w:r w:rsidRPr="007F40B4">
        <w:rPr>
          <w:rFonts w:eastAsiaTheme="minorEastAsia"/>
          <w:lang w:val="en-US"/>
        </w:rPr>
        <w:t>R</w:t>
      </w:r>
      <w:r w:rsidRPr="007F40B4">
        <w:rPr>
          <w:rFonts w:eastAsiaTheme="minorEastAsia"/>
          <w:vertAlign w:val="subscript"/>
        </w:rPr>
        <w:t>3</w:t>
      </w:r>
      <w:r w:rsidRPr="007F40B4">
        <w:rPr>
          <w:rFonts w:eastAsiaTheme="minorEastAsia"/>
        </w:rPr>
        <w:t xml:space="preserve"> = 8 мм;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 xml:space="preserve">1 </w:t>
      </w:r>
      <w:r w:rsidRPr="007F40B4">
        <w:rPr>
          <w:rFonts w:eastAsiaTheme="minorEastAsia"/>
        </w:rPr>
        <w:t xml:space="preserve">= 2 мм;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>2</w:t>
      </w:r>
      <w:r w:rsidRPr="007F40B4">
        <w:rPr>
          <w:rFonts w:eastAsiaTheme="minorEastAsia"/>
        </w:rPr>
        <w:t xml:space="preserve"> = 1 мм;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>3</w:t>
      </w:r>
      <w:r w:rsidRPr="007F40B4">
        <w:rPr>
          <w:rFonts w:eastAsiaTheme="minorEastAsia"/>
        </w:rPr>
        <w:t xml:space="preserve"> =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>1</w:t>
      </w:r>
      <w:r w:rsidRPr="007F40B4">
        <w:rPr>
          <w:rFonts w:eastAsiaTheme="minorEastAsia"/>
        </w:rPr>
        <w:t xml:space="preserve"> -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 xml:space="preserve">2  </w:t>
      </w:r>
      <w:r w:rsidRPr="007F40B4">
        <w:rPr>
          <w:rFonts w:eastAsiaTheme="minorEastAsia"/>
        </w:rPr>
        <w:t>= 2 мм – 1 мм = 1 мм.</w:t>
      </w:r>
    </w:p>
    <w:p w14:paraId="5ED09FC9" w14:textId="77777777" w:rsidR="00761983" w:rsidRPr="007F40B4" w:rsidRDefault="00761983" w:rsidP="009D3410">
      <w:pPr>
        <w:spacing w:line="360" w:lineRule="auto"/>
        <w:jc w:val="center"/>
        <w:rPr>
          <w:rFonts w:eastAsiaTheme="minorEastAsia"/>
          <w:lang w:val="en-US"/>
        </w:rPr>
      </w:pPr>
      <w:r w:rsidRPr="007F40B4">
        <w:rPr>
          <w:rFonts w:eastAsiaTheme="minorEastAsia"/>
          <w:noProof/>
          <w:lang w:eastAsia="ru-RU"/>
        </w:rPr>
        <w:drawing>
          <wp:inline distT="0" distB="0" distL="0" distR="0" wp14:anchorId="13E1B6C0" wp14:editId="552C9859">
            <wp:extent cx="2165350" cy="2061845"/>
            <wp:effectExtent l="19050" t="0" r="6350" b="0"/>
            <wp:docPr id="12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206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ECC1F" w14:textId="18B07AB8" w:rsidR="00761983" w:rsidRDefault="00761983" w:rsidP="009D3410">
      <w:pPr>
        <w:spacing w:line="360" w:lineRule="auto"/>
        <w:jc w:val="center"/>
        <w:rPr>
          <w:rFonts w:eastAsiaTheme="minorEastAsia"/>
        </w:rPr>
      </w:pPr>
      <w:r w:rsidRPr="007F40B4">
        <w:rPr>
          <w:rFonts w:eastAsiaTheme="minorEastAsia"/>
        </w:rPr>
        <w:t xml:space="preserve">Рисунок </w:t>
      </w:r>
      <w:r w:rsidR="00EC10BB" w:rsidRPr="00EC10BB">
        <w:t>100</w:t>
      </w:r>
      <w:r w:rsidRPr="007F40B4">
        <w:rPr>
          <w:rFonts w:eastAsiaTheme="minorEastAsia"/>
        </w:rPr>
        <w:t xml:space="preserve"> – Схема детали для расчета массы</w:t>
      </w:r>
    </w:p>
    <w:p w14:paraId="75397C87" w14:textId="77777777" w:rsidR="00761983" w:rsidRPr="007F40B4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Тогда: </w:t>
      </w:r>
    </w:p>
    <w:p w14:paraId="396B3AE2" w14:textId="77777777" w:rsidR="00761983" w:rsidRPr="007F40B4" w:rsidRDefault="00A734D6" w:rsidP="009D3410">
      <w:pPr>
        <w:spacing w:line="360" w:lineRule="auto"/>
        <w:ind w:firstLine="708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/>
              </w:rPr>
              <m:t>дет</m:t>
            </m:r>
          </m:sub>
        </m:sSub>
        <m:r>
          <w:rPr>
            <w:rFonts w:ascii="Cambria Math" w:eastAsiaTheme="minorEastAsia"/>
          </w:rPr>
          <m:t>=</m:t>
        </m:r>
        <m:r>
          <m:rPr>
            <m:sty m:val="p"/>
          </m:rPr>
          <w:rPr>
            <w:rFonts w:ascii="Cambria Math" w:eastAsiaTheme="minorEastAsia"/>
          </w:rPr>
          <m:t xml:space="preserve">7.95 </m:t>
        </m:r>
        <m:r>
          <w:rPr>
            <w:rFonts w:ascii="Cambria Math" w:eastAsiaTheme="minorEastAsia"/>
          </w:rPr>
          <m:t>×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/>
              </w:rPr>
              <m:t>3.14</m:t>
            </m:r>
            <m:r>
              <w:rPr>
                <w:rFonts w:ascii="Cambria Math" w:eastAsiaTheme="minorEastAsia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11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  <m:r>
              <w:rPr>
                <w:rFonts w:ascii="Cambria Math" w:eastAsiaTheme="minorEastAsia"/>
              </w:rPr>
              <m:t>×</m:t>
            </m:r>
            <m:r>
              <w:rPr>
                <w:rFonts w:ascii="Cambria Math" w:eastAsiaTheme="minorEastAsia"/>
              </w:rPr>
              <m:t>2</m:t>
            </m:r>
            <m:r>
              <w:rPr>
                <w:rFonts w:ascii="Cambria Math" w:eastAsiaTheme="minorEastAsia"/>
              </w:rPr>
              <m:t>-</m:t>
            </m:r>
            <m:r>
              <w:rPr>
                <w:rFonts w:ascii="Cambria Math" w:eastAsiaTheme="minorEastAsia"/>
              </w:rPr>
              <m:t>3.14</m:t>
            </m:r>
            <m:r>
              <w:rPr>
                <w:rFonts w:ascii="Cambria Math" w:eastAsiaTheme="minorEastAsia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8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  <m:r>
              <w:rPr>
                <w:rFonts w:ascii="Cambria Math" w:eastAsiaTheme="minorEastAsia"/>
              </w:rPr>
              <m:t>×</m:t>
            </m:r>
            <m:r>
              <w:rPr>
                <w:rFonts w:ascii="Cambria Math" w:eastAsiaTheme="minorEastAsia"/>
              </w:rPr>
              <m:t>1</m:t>
            </m:r>
            <m:r>
              <w:rPr>
                <w:rFonts w:ascii="Cambria Math" w:eastAsiaTheme="minorEastAsia"/>
              </w:rPr>
              <m:t>-</m:t>
            </m:r>
            <m:r>
              <w:rPr>
                <w:rFonts w:ascii="Cambria Math" w:eastAsiaTheme="minorEastAsia"/>
              </w:rPr>
              <m:t>3.14</m:t>
            </m:r>
            <m:r>
              <w:rPr>
                <w:rFonts w:ascii="Cambria Math" w:eastAsiaTheme="minorEastAsia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10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  <m:r>
              <w:rPr>
                <w:rFonts w:ascii="Cambria Math" w:eastAsiaTheme="minorEastAsia"/>
              </w:rPr>
              <m:t>×</m:t>
            </m:r>
            <m:r>
              <w:rPr>
                <w:rFonts w:ascii="Cambria Math" w:eastAsiaTheme="minorEastAsia"/>
              </w:rPr>
              <m:t>1</m:t>
            </m:r>
          </m:e>
        </m:d>
        <m:r>
          <w:rPr>
            <w:rFonts w:ascii="Cambria Math" w:eastAsiaTheme="minorEastAsia"/>
          </w:rPr>
          <m:t>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/>
              </w:rPr>
              <m:t>3</m:t>
            </m:r>
          </m:sup>
        </m:sSup>
        <m:r>
          <w:rPr>
            <w:rFonts w:ascii="Cambria Math" w:eastAsiaTheme="minorEastAsia"/>
          </w:rPr>
          <m:t>=</m:t>
        </m:r>
      </m:oMath>
      <w:r w:rsidR="00761983">
        <w:rPr>
          <w:rFonts w:eastAsiaTheme="minorEastAsia"/>
        </w:rPr>
        <w:t xml:space="preserve"> </w:t>
      </w:r>
    </w:p>
    <w:p w14:paraId="61BEC30C" w14:textId="77777777" w:rsidR="00761983" w:rsidRPr="007F40B4" w:rsidRDefault="00761983" w:rsidP="009D3410">
      <w:pPr>
        <w:spacing w:line="360" w:lineRule="auto"/>
        <w:ind w:firstLine="708"/>
        <w:jc w:val="both"/>
        <w:rPr>
          <w:rFonts w:eastAsiaTheme="minorEastAsia"/>
        </w:rPr>
      </w:pPr>
      <m:oMath>
        <m:r>
          <w:rPr>
            <w:rFonts w:ascii="Cambria Math" w:eastAsiaTheme="minorEastAsia"/>
          </w:rPr>
          <m:t>=1.95 (</m:t>
        </m:r>
        <m:r>
          <w:rPr>
            <w:rFonts w:ascii="Cambria Math" w:eastAsiaTheme="minorEastAsia"/>
          </w:rPr>
          <m:t>г</m:t>
        </m:r>
        <m:r>
          <w:rPr>
            <w:rFonts w:ascii="Cambria Math" w:eastAsiaTheme="minorEastAsia"/>
          </w:rPr>
          <m:t>)</m:t>
        </m:r>
      </m:oMath>
      <w:r>
        <w:rPr>
          <w:rFonts w:eastAsiaTheme="minorEastAsia"/>
        </w:rPr>
        <w:t xml:space="preserve"> </w:t>
      </w:r>
    </w:p>
    <w:p w14:paraId="6E4D801E" w14:textId="77777777" w:rsidR="00761983" w:rsidRPr="007F40B4" w:rsidRDefault="00761983" w:rsidP="009D3410">
      <w:pPr>
        <w:spacing w:line="360" w:lineRule="auto"/>
        <w:ind w:firstLine="708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Массу заготовки можно вычислить по формуле: </w:t>
      </w:r>
    </w:p>
    <w:p w14:paraId="2E38FA28" w14:textId="77777777" w:rsidR="00761983" w:rsidRPr="007F40B4" w:rsidRDefault="00A734D6" w:rsidP="009D3410">
      <w:pPr>
        <w:spacing w:line="360" w:lineRule="auto"/>
        <w:ind w:firstLine="708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/>
                </w:rPr>
                <m:t>заг</m:t>
              </m:r>
            </m:sub>
          </m:sSub>
          <m:r>
            <w:rPr>
              <w:rFonts w:ascii="Cambria Math" w:eastAsiaTheme="minorEastAsi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/>
                </w:rPr>
                <m:t>ст</m:t>
              </m:r>
            </m:sub>
          </m:sSub>
          <m:r>
            <w:rPr>
              <w:rFonts w:ascii="Cambria Math" w:eastAsiaTheme="minorEastAsia"/>
            </w:rPr>
            <m:t>×</m:t>
          </m:r>
          <m:r>
            <w:rPr>
              <w:rFonts w:ascii="Cambria Math" w:eastAsiaTheme="minorEastAsia" w:hAnsi="Cambria Math"/>
            </w:rPr>
            <m:t>π</m:t>
          </m:r>
          <m:r>
            <w:rPr>
              <w:rFonts w:ascii="Cambria Math" w:eastAsiaTheme="minorEastAsia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/>
                </w:rPr>
                <m:t>заг</m:t>
              </m:r>
            </m:sub>
          </m:sSub>
          <m:r>
            <w:rPr>
              <w:rFonts w:ascii="Cambria Math" w:eastAsiaTheme="minorEastAsia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</w:rPr>
                    <m:t>внеш</m:t>
                  </m:r>
                </m:sub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</w:rPr>
                    <m:t>внут</m:t>
                  </m:r>
                </m:sub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bSup>
            </m:e>
          </m:d>
          <m:r>
            <w:rPr>
              <w:rFonts w:ascii="Cambria Math" w:eastAsiaTheme="minorEastAsia"/>
            </w:rPr>
            <m:t>,</m:t>
          </m:r>
        </m:oMath>
      </m:oMathPara>
    </w:p>
    <w:p w14:paraId="5AE1A2BA" w14:textId="77777777" w:rsidR="00761983" w:rsidRPr="007F40B4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где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>заг</w:t>
      </w:r>
      <w:r w:rsidRPr="007F40B4">
        <w:rPr>
          <w:rFonts w:eastAsiaTheme="minorEastAsia"/>
        </w:rPr>
        <w:t xml:space="preserve"> = </w:t>
      </w:r>
      <w:r w:rsidRPr="007F40B4">
        <w:rPr>
          <w:rFonts w:eastAsiaTheme="minorEastAsia"/>
          <w:color w:val="000000" w:themeColor="text1"/>
        </w:rPr>
        <w:t>4</w:t>
      </w:r>
      <w:r w:rsidRPr="007F40B4">
        <w:rPr>
          <w:rFonts w:eastAsiaTheme="minorEastAsia"/>
        </w:rPr>
        <w:t xml:space="preserve"> мм; </w:t>
      </w:r>
      <w:r w:rsidRPr="007F40B4">
        <w:rPr>
          <w:rFonts w:eastAsiaTheme="minorEastAsia"/>
          <w:lang w:val="en-US"/>
        </w:rPr>
        <w:t>R</w:t>
      </w:r>
      <w:r w:rsidRPr="007F40B4">
        <w:rPr>
          <w:rFonts w:eastAsiaTheme="minorEastAsia"/>
          <w:vertAlign w:val="subscript"/>
        </w:rPr>
        <w:t>внеш</w:t>
      </w:r>
      <w:r w:rsidRPr="007F40B4">
        <w:rPr>
          <w:rFonts w:eastAsiaTheme="minorEastAsia"/>
        </w:rPr>
        <w:t xml:space="preserve"> = 11.5 мм; </w:t>
      </w:r>
      <w:r w:rsidRPr="007F40B4">
        <w:rPr>
          <w:rFonts w:eastAsiaTheme="minorEastAsia"/>
          <w:lang w:val="en-US"/>
        </w:rPr>
        <w:t>R</w:t>
      </w:r>
      <w:r w:rsidRPr="007F40B4">
        <w:rPr>
          <w:rFonts w:eastAsiaTheme="minorEastAsia"/>
          <w:vertAlign w:val="subscript"/>
        </w:rPr>
        <w:t>внут</w:t>
      </w:r>
      <w:r w:rsidRPr="007F40B4">
        <w:rPr>
          <w:rFonts w:eastAsiaTheme="minorEastAsia"/>
        </w:rPr>
        <w:t xml:space="preserve"> = 7.5 мм.</w:t>
      </w:r>
    </w:p>
    <w:p w14:paraId="1D2C9D61" w14:textId="77777777" w:rsidR="00761983" w:rsidRPr="007F40B4" w:rsidRDefault="00761983" w:rsidP="009D3410">
      <w:pPr>
        <w:spacing w:line="360" w:lineRule="auto"/>
        <w:ind w:firstLine="709"/>
        <w:jc w:val="both"/>
        <w:rPr>
          <w:rFonts w:eastAsiaTheme="minorEastAsia"/>
        </w:rPr>
      </w:pPr>
      <w:r w:rsidRPr="007F40B4">
        <w:rPr>
          <w:rFonts w:eastAsiaTheme="minorEastAsia"/>
        </w:rPr>
        <w:t xml:space="preserve">Тогда: </w:t>
      </w:r>
      <w:r w:rsidRPr="007F40B4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/>
                </w:rPr>
                <m:t>заг</m:t>
              </m:r>
            </m:sub>
          </m:sSub>
          <m:r>
            <w:rPr>
              <w:rFonts w:ascii="Cambria Math" w:eastAsiaTheme="minorEastAsia"/>
            </w:rPr>
            <m:t>=7.95</m:t>
          </m:r>
          <m:r>
            <w:rPr>
              <w:rFonts w:ascii="Cambria Math" w:eastAsiaTheme="minorEastAsia"/>
            </w:rPr>
            <m:t>×</m:t>
          </m:r>
          <m:r>
            <w:rPr>
              <w:rFonts w:ascii="Cambria Math" w:eastAsiaTheme="minorEastAsia"/>
            </w:rPr>
            <m:t>3.14</m:t>
          </m:r>
          <m:r>
            <w:rPr>
              <w:rFonts w:ascii="Cambria Math" w:eastAsiaTheme="minorEastAsia"/>
            </w:rPr>
            <m:t>×</m:t>
          </m:r>
          <m:r>
            <w:rPr>
              <w:rFonts w:ascii="Cambria Math" w:eastAsiaTheme="minorEastAsia"/>
              <w:color w:val="000000" w:themeColor="text1"/>
            </w:rPr>
            <m:t>4</m:t>
          </m:r>
          <m:r>
            <w:rPr>
              <w:rFonts w:ascii="Cambria Math" w:eastAsiaTheme="minorEastAsia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11.5</m:t>
                  </m:r>
                </m:e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7.5</m:t>
                  </m:r>
                </m:e>
                <m:sup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/>
                </w:rPr>
                <m:t>3</m:t>
              </m:r>
            </m:sup>
          </m:sSup>
          <m:r>
            <w:rPr>
              <w:rFonts w:ascii="Cambria Math" w:eastAsiaTheme="minorEastAsia"/>
            </w:rPr>
            <m:t>=7.59 (</m:t>
          </m:r>
          <m:r>
            <w:rPr>
              <w:rFonts w:ascii="Cambria Math" w:eastAsiaTheme="minorEastAsia"/>
            </w:rPr>
            <m:t>г</m:t>
          </m:r>
          <m:r>
            <w:rPr>
              <w:rFonts w:ascii="Cambria Math" w:eastAsiaTheme="minorEastAsia"/>
            </w:rPr>
            <m:t>)</m:t>
          </m:r>
        </m:oMath>
      </m:oMathPara>
    </w:p>
    <w:p w14:paraId="539E439D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Коэффициенты использования материала и заготовки: </w:t>
      </w:r>
    </w:p>
    <w:p w14:paraId="7994D2C5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m:oMathPara>
        <m:oMath>
          <m:r>
            <w:rPr>
              <w:rFonts w:ascii="Cambria Math" w:eastAsiaTheme="minorEastAsia"/>
            </w:rPr>
            <m:t>КИМ</m:t>
          </m:r>
          <m:r>
            <w:rPr>
              <w:rFonts w:ascii="Cambria Math" w:eastAsiaTheme="minorEastAsia"/>
            </w:rPr>
            <m:t>=</m:t>
          </m:r>
          <m:r>
            <w:rPr>
              <w:rFonts w:ascii="Cambria Math" w:eastAsiaTheme="minorEastAsia"/>
            </w:rPr>
            <m:t>КИЗ</m:t>
          </m:r>
          <m:r>
            <w:rPr>
              <w:rFonts w:ascii="Cambria Math" w:eastAsiaTheme="minorEastAsi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/>
                      <w:color w:val="000000" w:themeColor="text1"/>
                    </w:rPr>
                    <m:t>заг</m:t>
                  </m:r>
                </m:sub>
              </m:sSub>
            </m:den>
          </m:f>
          <m:r>
            <w:rPr>
              <w:rFonts w:ascii="Cambria Math" w:eastAsiaTheme="minorEastAsi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/>
                </w:rPr>
                <m:t>1.95</m:t>
              </m:r>
            </m:num>
            <m:den>
              <m:r>
                <w:rPr>
                  <w:rFonts w:ascii="Cambria Math" w:eastAsiaTheme="minorEastAsia"/>
                </w:rPr>
                <m:t>7.59</m:t>
              </m:r>
            </m:den>
          </m:f>
          <m:r>
            <w:rPr>
              <w:rFonts w:ascii="Cambria Math" w:eastAsiaTheme="minorEastAsia"/>
            </w:rPr>
            <m:t>=25.7 %</m:t>
          </m:r>
        </m:oMath>
      </m:oMathPara>
    </w:p>
    <w:p w14:paraId="5D66CF9E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Коэффициент раскроя вычисляется как </w:t>
      </w:r>
    </w:p>
    <w:p w14:paraId="4C37CA92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m</m:t>
                  </m:r>
                </m:sub>
              </m:sSub>
              <m:r>
                <w:rPr>
                  <w:rFonts w:ascii="Cambria Math" w:eastAsiaTheme="minorEastAsia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/>
                    </w:rPr>
                    <m:t>пр</m:t>
                  </m:r>
                </m:sub>
              </m:sSub>
            </m:den>
          </m:f>
          <m:r>
            <w:rPr>
              <w:rFonts w:ascii="Cambria Math" w:eastAsiaTheme="minorEastAsia"/>
            </w:rPr>
            <m:t>,</m:t>
          </m:r>
        </m:oMath>
      </m:oMathPara>
    </w:p>
    <w:p w14:paraId="13632BA4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pm</m:t>
            </m:r>
          </m:sub>
        </m:sSub>
        <m:r>
          <w:rPr>
            <w:rFonts w:ascii="Cambria Math" w:eastAsiaTheme="minorEastAsia"/>
          </w:rPr>
          <m:t>=</m:t>
        </m:r>
        <m:r>
          <w:rPr>
            <w:rFonts w:ascii="Cambria Math" w:eastAsiaTheme="minorEastAsia" w:hAnsi="Cambria Math"/>
          </w:rPr>
          <m:t>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/>
                      </w:rPr>
                      <m:t>заг</m:t>
                    </m:r>
                  </m:sub>
                </m:sSub>
                <m:r>
                  <w:rPr>
                    <w:rFonts w:ascii="Cambria Math" w:eastAsiaTheme="minorEastAsi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/>
          </w:rPr>
          <m:t xml:space="preserve"> </m:t>
        </m:r>
      </m:oMath>
      <w:r w:rsidRPr="007F40B4">
        <w:rPr>
          <w:rFonts w:eastAsiaTheme="minorEastAsia"/>
        </w:rPr>
        <w:t xml:space="preserve">количество заготовок на трубу, </w:t>
      </w:r>
      <w:r w:rsidRPr="007F40B4">
        <w:rPr>
          <w:rFonts w:eastAsiaTheme="minorEastAsia"/>
          <w:lang w:val="en-US"/>
        </w:rPr>
        <w:t>l</w:t>
      </w:r>
      <w:r w:rsidRPr="007F40B4">
        <w:rPr>
          <w:rFonts w:eastAsiaTheme="minorEastAsia"/>
          <w:vertAlign w:val="subscript"/>
        </w:rPr>
        <w:t>пр</w:t>
      </w:r>
      <w:r w:rsidRPr="007F40B4">
        <w:rPr>
          <w:rFonts w:eastAsiaTheme="minorEastAsia"/>
        </w:rPr>
        <w:t xml:space="preserve"> – длина трубы (1000 мм).</w:t>
      </w:r>
    </w:p>
    <w:p w14:paraId="5E8DFBEE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Тогда: </w:t>
      </w:r>
    </w:p>
    <w:p w14:paraId="0806D300" w14:textId="77777777" w:rsidR="00761983" w:rsidRPr="007F40B4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pm</m:t>
            </m:r>
          </m:sub>
        </m:sSub>
        <m:r>
          <w:rPr>
            <w:rFonts w:ascii="Cambria Math" w:eastAsiaTheme="minorEastAsia" w:hAnsi="Cambria Math"/>
          </w:rPr>
          <m:t>=in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0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+5</m:t>
                </m:r>
              </m:den>
            </m:f>
          </m:e>
        </m:d>
        <m:r>
          <w:rPr>
            <w:rFonts w:ascii="Cambria Math" w:eastAsiaTheme="minorEastAsia" w:hAnsi="Cambria Math"/>
          </w:rPr>
          <m:t>=111</m:t>
        </m:r>
      </m:oMath>
      <w:r w:rsidR="00761983" w:rsidRPr="007F40B4">
        <w:rPr>
          <w:rFonts w:eastAsiaTheme="minorEastAsia"/>
        </w:rPr>
        <w:t>,</w:t>
      </w:r>
    </w:p>
    <w:p w14:paraId="08D94BF1" w14:textId="77777777" w:rsidR="00761983" w:rsidRPr="007F40B4" w:rsidRDefault="00A734D6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1×4</m:t>
              </m:r>
            </m:num>
            <m:den>
              <m:r>
                <w:rPr>
                  <w:rFonts w:ascii="Cambria Math" w:eastAsiaTheme="minorEastAsia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0.444</m:t>
          </m:r>
        </m:oMath>
      </m:oMathPara>
    </w:p>
    <w:p w14:paraId="13432516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Потребное количество материалов вычисляется как </w:t>
      </w:r>
    </w:p>
    <w:p w14:paraId="11F269E1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color w:val="FF0000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</w:rPr>
                <m:t>потр</m:t>
              </m:r>
            </m:sup>
          </m:sSup>
          <m:r>
            <w:rPr>
              <w:rFonts w:ascii="Cambria Math" w:eastAsiaTheme="minorEastAsia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дет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КИМ⋅Kр⋅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сб</m:t>
                  </m:r>
                </m:sub>
              </m:sSub>
              <m:r>
                <w:rPr>
                  <w:rFonts w:ascii="Cambria Math" w:hAnsi="Cambria Math"/>
                </w:rPr>
                <m:t>)⋅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мех</m:t>
                  </m:r>
                </m:sub>
              </m:sSub>
              <m:r>
                <w:rPr>
                  <w:rFonts w:ascii="Cambria Math" w:hAnsi="Cambria Math"/>
                </w:rPr>
                <m:t>)⋅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заг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в единицах массы</m:t>
              </m:r>
            </m:e>
          </m:d>
        </m:oMath>
      </m:oMathPara>
    </w:p>
    <w:p w14:paraId="1BD488A6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>или</w:t>
      </w:r>
      <w:r w:rsidRPr="007F40B4">
        <w:rPr>
          <w:rFonts w:eastAsiaTheme="minorEastAsia"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аг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тр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в единицах длины</m:t>
              </m:r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438B0CB7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Таким образом: </w:t>
      </w:r>
    </w:p>
    <w:p w14:paraId="48739C1A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color w:val="FF0000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</w:rPr>
                <m:t>потр</m:t>
              </m:r>
            </m:sup>
          </m:sSup>
          <m:r>
            <w:rPr>
              <w:rFonts w:ascii="Cambria Math" w:eastAsiaTheme="minorEastAsia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1.95</m:t>
              </m:r>
              <m:r>
                <w:rPr>
                  <w:rFonts w:ascii="Cambria Math" w:hAnsi="Cambria Math"/>
                  <w:color w:val="000000" w:themeColor="text1"/>
                </w:rPr>
                <m:t>⋅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1100</m:t>
              </m:r>
              <m:r>
                <w:rPr>
                  <w:rFonts w:ascii="Cambria Math" w:hAnsi="Cambria Math"/>
                  <w:color w:val="000000" w:themeColor="text1"/>
                </w:rPr>
                <m:t>⋅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0.257⋅0.444⋅(1-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0.05</m:t>
              </m:r>
              <m:r>
                <w:rPr>
                  <w:rFonts w:ascii="Cambria Math" w:hAnsi="Cambria Math"/>
                  <w:color w:val="000000" w:themeColor="text1"/>
                </w:rPr>
                <m:t>)⋅(1-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0.02</m:t>
              </m:r>
              <m:r>
                <w:rPr>
                  <w:rFonts w:ascii="Cambria Math" w:hAnsi="Cambria Math"/>
                  <w:color w:val="000000" w:themeColor="text1"/>
                </w:rPr>
                <m:t>)⋅(1-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  <m:r>
                <w:rPr>
                  <w:rFonts w:ascii="Cambria Math" w:hAnsi="Cambria Math"/>
                  <w:color w:val="000000" w:themeColor="text1"/>
                </w:rPr>
                <m:t>)</m:t>
              </m:r>
            </m:den>
          </m:f>
          <m:r>
            <w:rPr>
              <w:rFonts w:ascii="Cambria Math" w:eastAsiaTheme="minorEastAsia" w:hAnsi="Cambria Math"/>
              <w:color w:val="000000" w:themeColor="text1"/>
            </w:rPr>
            <m:t xml:space="preserve">=40382.4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г</m:t>
              </m:r>
            </m:e>
          </m:d>
          <m:r>
            <w:rPr>
              <w:rFonts w:ascii="Cambria Math" w:eastAsiaTheme="minorEastAsia" w:hAnsi="Cambria Math"/>
              <w:color w:val="000000" w:themeColor="text1"/>
            </w:rPr>
            <m:t>,</m:t>
          </m:r>
        </m:oMath>
      </m:oMathPara>
    </w:p>
    <w:p w14:paraId="16386033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=2363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4</m:t>
              </m:r>
              <m:r>
                <w:rPr>
                  <w:rFonts w:ascii="Cambria Math" w:eastAsiaTheme="minorEastAsia" w:hAnsi="Cambria Math"/>
                </w:rPr>
                <m:t>+5</m:t>
              </m:r>
            </m:e>
          </m:d>
          <m:r>
            <w:rPr>
              <w:rFonts w:ascii="Cambria Math" w:eastAsiaTheme="minorEastAsia" w:hAnsi="Cambria Math"/>
            </w:rPr>
            <m:t>=21267 (мм)</m:t>
          </m:r>
        </m:oMath>
      </m:oMathPara>
    </w:p>
    <w:p w14:paraId="0BCF3456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>Максимальные и минимальные отходы, получаемые при производстве:</w:t>
      </w:r>
    </w:p>
    <w:p w14:paraId="27177660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потр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дет</m:t>
              </m:r>
            </m:sub>
          </m:sSub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потр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A24FE04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потр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дет</m:t>
              </m:r>
            </m:sub>
          </m:sSub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d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r>
            <w:rPr>
              <w:rFonts w:ascii="Cambria Math" w:eastAsiaTheme="minorEastAsia" w:hAnsi="Cambria Math"/>
              <w:lang w:val="en-US"/>
            </w:rPr>
            <m:t>N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14:paraId="0831C1B0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 xml:space="preserve">Тогда: </w:t>
      </w:r>
    </w:p>
    <w:p w14:paraId="77E0356E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color w:val="000000" w:themeColor="text1"/>
            </w:rPr>
            <m:t>40382.4</m:t>
          </m:r>
          <m:r>
            <w:rPr>
              <w:rFonts w:ascii="Cambria Math" w:eastAsiaTheme="minorEastAsia" w:hAnsi="Cambria Math"/>
            </w:rPr>
            <m:t xml:space="preserve"> -1.95×</m:t>
          </m:r>
          <m:r>
            <w:rPr>
              <w:rFonts w:ascii="Cambria Math" w:hAnsi="Cambria Math"/>
            </w:rPr>
            <m:t>2363</m:t>
          </m:r>
          <m:r>
            <w:rPr>
              <w:rFonts w:ascii="Cambria Math" w:eastAsiaTheme="minorEastAsia" w:hAnsi="Cambria Math"/>
            </w:rPr>
            <m:t>= 35774.6 (г),</m:t>
          </m:r>
        </m:oMath>
      </m:oMathPara>
    </w:p>
    <w:p w14:paraId="6F6EBB83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b>
              <m:r>
                <w:rPr>
                  <w:rFonts w:ascii="Cambria Math" w:eastAsiaTheme="minorEastAsia" w:hAnsi="Cambria Math"/>
                </w:rPr>
                <m:t>отх.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color w:val="000000" w:themeColor="text1"/>
            </w:rPr>
            <m:t>40382.4</m:t>
          </m:r>
          <m:r>
            <w:rPr>
              <w:rFonts w:ascii="Cambria Math" w:eastAsiaTheme="minorEastAsia" w:hAnsi="Cambria Math"/>
            </w:rPr>
            <m:t xml:space="preserve"> -1.95×2×</m:t>
          </m:r>
          <m:r>
            <w:rPr>
              <w:rFonts w:ascii="Cambria Math" w:hAnsi="Cambria Math"/>
            </w:rPr>
            <m:t>1100</m:t>
          </m:r>
          <m:r>
            <w:rPr>
              <w:rFonts w:ascii="Cambria Math" w:eastAsiaTheme="minorEastAsia" w:hAnsi="Cambria Math"/>
            </w:rPr>
            <m:t>= 36092.4 (г).</m:t>
          </m:r>
        </m:oMath>
      </m:oMathPara>
    </w:p>
    <w:p w14:paraId="061C88DB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>Для производства нужного количества изделий потребуется:</w:t>
      </w:r>
    </w:p>
    <w:p w14:paraId="0FBADB34" w14:textId="77777777" w:rsidR="00761983" w:rsidRPr="007F40B4" w:rsidRDefault="00761983" w:rsidP="009D3410">
      <w:pPr>
        <w:spacing w:line="360" w:lineRule="auto"/>
        <w:ind w:firstLine="709"/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i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потр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pm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fi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36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11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 xml:space="preserve">=22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труб</m:t>
              </m:r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E7822B9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>Остаток:</w:t>
      </w:r>
    </w:p>
    <w:p w14:paraId="31D8DBF7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ост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i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потр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pm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потр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аг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тр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677B5484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ост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2×111-2363</m:t>
              </m:r>
            </m:e>
          </m:d>
          <m:r>
            <w:rPr>
              <w:rFonts w:ascii="Cambria Math" w:eastAsiaTheme="minorEastAsia" w:hAnsi="Cambria Math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4+5</m:t>
              </m:r>
            </m:e>
          </m:d>
          <m:r>
            <w:rPr>
              <w:rFonts w:ascii="Cambria Math" w:eastAsiaTheme="minorEastAsia" w:hAnsi="Cambria Math"/>
            </w:rPr>
            <m:t xml:space="preserve">=711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мм</m:t>
              </m:r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0166383B" w14:textId="77777777" w:rsidR="00761983" w:rsidRPr="007F40B4" w:rsidRDefault="00A734D6" w:rsidP="009D3410">
      <w:pPr>
        <w:spacing w:line="360" w:lineRule="auto"/>
        <w:ind w:firstLine="709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ос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i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потр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pm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потр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pm</m:t>
                      </m:r>
                    </m:sub>
                  </m:sSub>
                </m:den>
              </m:f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r>
            <w:rPr>
              <w:rFonts w:ascii="Cambria Math" w:eastAsiaTheme="minorEastAsia" w:hAnsi="Cambria Math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заг</m:t>
              </m:r>
            </m:sub>
          </m:sSub>
          <m:r>
            <w:rPr>
              <w:rFonts w:ascii="Cambria Math" w:eastAsiaTheme="minorEastAsia" w:hAnsi="Cambria Math"/>
            </w:rPr>
            <m:t>×250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2-21.29</m:t>
              </m:r>
            </m:e>
          </m:d>
          <m:r>
            <w:rPr>
              <w:rFonts w:ascii="Cambria Math" w:eastAsiaTheme="minorEastAsia" w:hAnsi="Cambria Math"/>
            </w:rPr>
            <m:t xml:space="preserve">×7.59×250=1347.2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г</m:t>
              </m:r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4987CE9A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w:r w:rsidRPr="007F40B4">
        <w:rPr>
          <w:rFonts w:eastAsiaTheme="minorEastAsia"/>
        </w:rPr>
        <w:t>На остаток можно было бы произвести еще:</w:t>
      </w:r>
    </w:p>
    <w:p w14:paraId="7A0DD95D" w14:textId="77777777" w:rsidR="00761983" w:rsidRPr="007F40B4" w:rsidRDefault="00761983" w:rsidP="009D3410">
      <w:pPr>
        <w:spacing w:line="360" w:lineRule="auto"/>
        <w:ind w:firstLine="709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int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ост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заг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отр</m:t>
                          </m:r>
                        </m:sub>
                      </m:sSub>
                    </m:e>
                  </m:d>
                </m:den>
              </m:f>
            </m:e>
          </m:d>
          <m:r>
            <w:rPr>
              <w:rFonts w:ascii="Cambria Math" w:eastAsiaTheme="minorEastAsia" w:hAnsi="Cambria Math"/>
            </w:rPr>
            <m:t>=int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71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+5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 xml:space="preserve">=79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шт.</m:t>
              </m:r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058ADEA" w14:textId="77777777" w:rsidR="00761983" w:rsidRPr="00D95776" w:rsidRDefault="00761983" w:rsidP="009D3410">
      <w:pPr>
        <w:spacing w:line="360" w:lineRule="auto"/>
        <w:ind w:firstLine="708"/>
      </w:pPr>
      <w:r w:rsidRPr="00D95776">
        <w:t>Рассмотрим доступные на рынке варианты для закупки трубы:</w:t>
      </w:r>
    </w:p>
    <w:p w14:paraId="6514977D" w14:textId="1118FE98" w:rsidR="00761983" w:rsidRPr="00CA1662" w:rsidRDefault="00761983" w:rsidP="009D3410">
      <w:pPr>
        <w:spacing w:line="360" w:lineRule="auto"/>
        <w:ind w:firstLine="708"/>
        <w:rPr>
          <w:bCs/>
        </w:rPr>
      </w:pPr>
      <w:r w:rsidRPr="00D95776">
        <w:rPr>
          <w:bCs/>
        </w:rPr>
        <w:t>1</w:t>
      </w:r>
      <w:r>
        <w:rPr>
          <w:bCs/>
        </w:rPr>
        <w:t xml:space="preserve">) </w:t>
      </w:r>
      <w:r w:rsidRPr="00D95776">
        <w:rPr>
          <w:bCs/>
        </w:rPr>
        <w:t>ООО «Специальные Стали и Сплавы»</w:t>
      </w:r>
      <w:r>
        <w:rPr>
          <w:bCs/>
        </w:rPr>
        <w:t>, г. Самара</w:t>
      </w:r>
      <w:r w:rsidR="00CA1662">
        <w:rPr>
          <w:bCs/>
        </w:rPr>
        <w:t xml:space="preserve"> </w:t>
      </w:r>
      <w:r w:rsidR="00CA1662" w:rsidRPr="00CA1662">
        <w:rPr>
          <w:bCs/>
        </w:rPr>
        <w:t>[</w:t>
      </w:r>
      <w:r w:rsidR="003051A2">
        <w:rPr>
          <w:bCs/>
        </w:rPr>
        <w:t>28</w:t>
      </w:r>
      <w:r w:rsidR="00CA1662" w:rsidRPr="00CA1662">
        <w:rPr>
          <w:bCs/>
        </w:rPr>
        <w:t>]</w:t>
      </w:r>
    </w:p>
    <w:p w14:paraId="62047A11" w14:textId="77777777" w:rsidR="00761983" w:rsidRPr="007F40B4" w:rsidRDefault="00761983" w:rsidP="009D3410">
      <w:pPr>
        <w:spacing w:line="360" w:lineRule="auto"/>
      </w:pPr>
      <w:r w:rsidRPr="007F40B4">
        <w:rPr>
          <w:noProof/>
          <w:lang w:eastAsia="ru-RU"/>
        </w:rPr>
        <w:drawing>
          <wp:inline distT="0" distB="0" distL="0" distR="0" wp14:anchorId="2ADD7BCE" wp14:editId="0DE34FC7">
            <wp:extent cx="5930900" cy="2552700"/>
            <wp:effectExtent l="0" t="0" r="0" b="0"/>
            <wp:docPr id="12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BB65D" w14:textId="1740A4E0" w:rsidR="00761983" w:rsidRPr="007F40B4" w:rsidRDefault="00761983" w:rsidP="009D3410">
      <w:pPr>
        <w:spacing w:line="360" w:lineRule="auto"/>
        <w:jc w:val="center"/>
      </w:pPr>
      <w:r w:rsidRPr="007F40B4">
        <w:t xml:space="preserve">Рисунок </w:t>
      </w:r>
      <w:r w:rsidR="00EC10BB" w:rsidRPr="00EC10BB">
        <w:t>101</w:t>
      </w:r>
      <w:r w:rsidRPr="007F40B4">
        <w:t xml:space="preserve"> – Цена труб в «Специальные Стали и Сплавы»</w:t>
      </w:r>
    </w:p>
    <w:p w14:paraId="022005F9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t xml:space="preserve">Трубы обойдутся на сумму 29777 руб. Компания находится в Самаре, продукт в наличии. Срок подготовки труб компанией –  2 дня. </w:t>
      </w:r>
    </w:p>
    <w:p w14:paraId="2191E26C" w14:textId="77777777" w:rsidR="00761983" w:rsidRPr="007F40B4" w:rsidRDefault="00761983" w:rsidP="009D3410">
      <w:pPr>
        <w:spacing w:line="360" w:lineRule="auto"/>
        <w:ind w:firstLine="708"/>
        <w:jc w:val="center"/>
      </w:pPr>
      <w:r w:rsidRPr="007F40B4">
        <w:rPr>
          <w:noProof/>
          <w:lang w:eastAsia="ru-RU"/>
        </w:rPr>
        <w:drawing>
          <wp:inline distT="0" distB="0" distL="0" distR="0" wp14:anchorId="647832C6" wp14:editId="7240B995">
            <wp:extent cx="2265137" cy="2502411"/>
            <wp:effectExtent l="0" t="0" r="1905" b="0"/>
            <wp:docPr id="1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971" cy="2508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A80F38" w14:textId="361813FD" w:rsidR="00761983" w:rsidRPr="00CA1662" w:rsidRDefault="00761983" w:rsidP="009D3410">
      <w:pPr>
        <w:spacing w:line="360" w:lineRule="auto"/>
        <w:jc w:val="center"/>
      </w:pPr>
      <w:r w:rsidRPr="007F40B4">
        <w:lastRenderedPageBreak/>
        <w:t xml:space="preserve">Рисунок </w:t>
      </w:r>
      <w:r w:rsidR="00EC10BB" w:rsidRPr="00EC10BB">
        <w:t>102</w:t>
      </w:r>
      <w:r w:rsidRPr="007F40B4">
        <w:t xml:space="preserve"> – Цена поставки труб компанией «ПЭК»</w:t>
      </w:r>
      <w:r w:rsidR="00CA1662" w:rsidRPr="00CA1662">
        <w:t xml:space="preserve"> [5]</w:t>
      </w:r>
      <w:r w:rsidRPr="007F40B4">
        <w:t xml:space="preserve"> при закупке в «Специальные Стали и Сплавы»</w:t>
      </w:r>
      <w:r w:rsidR="00CA1662" w:rsidRPr="00CA1662">
        <w:t xml:space="preserve"> </w:t>
      </w:r>
    </w:p>
    <w:p w14:paraId="6E5CBAD9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t xml:space="preserve">Задав адреса отправителя и получателя, а также характеристики изделия, получаем, что доставка труб обойдется в 1740 руб. и займет 1 день. </w:t>
      </w:r>
    </w:p>
    <w:p w14:paraId="7678F90F" w14:textId="77777777" w:rsidR="00761983" w:rsidRPr="00D95776" w:rsidRDefault="00761983" w:rsidP="009D3410">
      <w:pPr>
        <w:spacing w:line="360" w:lineRule="auto"/>
        <w:ind w:firstLine="708"/>
        <w:jc w:val="both"/>
        <w:rPr>
          <w:bCs/>
        </w:rPr>
      </w:pPr>
      <w:r w:rsidRPr="00D95776">
        <w:rPr>
          <w:bCs/>
        </w:rPr>
        <w:t>Итоговая стоимость с учетом доставки: 31517 руб.</w:t>
      </w:r>
    </w:p>
    <w:p w14:paraId="19F7B9C0" w14:textId="77777777" w:rsidR="00761983" w:rsidRDefault="00761983" w:rsidP="009D3410">
      <w:pPr>
        <w:spacing w:line="360" w:lineRule="auto"/>
        <w:ind w:firstLine="708"/>
        <w:rPr>
          <w:bCs/>
        </w:rPr>
      </w:pPr>
      <w:r w:rsidRPr="00D95776">
        <w:rPr>
          <w:bCs/>
        </w:rPr>
        <w:t>Итоговый срок поставки: 3 дня.</w:t>
      </w:r>
    </w:p>
    <w:p w14:paraId="4F9DB39F" w14:textId="053992EE" w:rsidR="00761983" w:rsidRPr="00CA1662" w:rsidRDefault="00761983" w:rsidP="009D3410">
      <w:pPr>
        <w:spacing w:line="360" w:lineRule="auto"/>
        <w:ind w:firstLine="708"/>
        <w:jc w:val="both"/>
      </w:pPr>
      <w:r>
        <w:rPr>
          <w:bCs/>
        </w:rPr>
        <w:t xml:space="preserve">2) </w:t>
      </w:r>
      <w:r w:rsidRPr="007F40B4">
        <w:t>ООО  «Новаметалл</w:t>
      </w:r>
      <w:r w:rsidRPr="007F40B4">
        <w:rPr>
          <w:color w:val="4C4C4C"/>
          <w:shd w:val="clear" w:color="auto" w:fill="FEFEFE"/>
        </w:rPr>
        <w:t xml:space="preserve"> </w:t>
      </w:r>
      <w:r w:rsidRPr="007F40B4">
        <w:t xml:space="preserve">Трейд», </w:t>
      </w:r>
      <w:r>
        <w:t xml:space="preserve">г. </w:t>
      </w:r>
      <w:r w:rsidRPr="007F40B4">
        <w:t>Москва:</w:t>
      </w:r>
      <w:r w:rsidR="00CA1662" w:rsidRPr="00CA1662">
        <w:t xml:space="preserve"> [</w:t>
      </w:r>
      <w:r w:rsidR="003051A2">
        <w:t>29</w:t>
      </w:r>
      <w:r w:rsidR="00CA1662" w:rsidRPr="00CA1662">
        <w:t>]</w:t>
      </w:r>
    </w:p>
    <w:p w14:paraId="7000AF6E" w14:textId="77777777" w:rsidR="00761983" w:rsidRPr="007F40B4" w:rsidRDefault="00761983" w:rsidP="009D3410">
      <w:pPr>
        <w:spacing w:line="360" w:lineRule="auto"/>
        <w:jc w:val="center"/>
      </w:pPr>
      <w:r w:rsidRPr="007F40B4">
        <w:rPr>
          <w:noProof/>
          <w:lang w:eastAsia="ru-RU"/>
        </w:rPr>
        <w:drawing>
          <wp:inline distT="0" distB="0" distL="0" distR="0" wp14:anchorId="381C794C" wp14:editId="37662F4D">
            <wp:extent cx="5940425" cy="2846070"/>
            <wp:effectExtent l="0" t="0" r="3175" b="0"/>
            <wp:docPr id="1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4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6F28A" w14:textId="25020AE7" w:rsidR="00761983" w:rsidRPr="007F40B4" w:rsidRDefault="00761983" w:rsidP="009D3410">
      <w:pPr>
        <w:spacing w:line="360" w:lineRule="auto"/>
        <w:jc w:val="center"/>
        <w:rPr>
          <w:color w:val="4C4C4C"/>
          <w:shd w:val="clear" w:color="auto" w:fill="FEFEFE"/>
        </w:rPr>
      </w:pPr>
      <w:r w:rsidRPr="007F40B4">
        <w:t xml:space="preserve">Рисунок </w:t>
      </w:r>
      <w:r w:rsidR="00EC10BB" w:rsidRPr="00EC10BB">
        <w:t>103</w:t>
      </w:r>
      <w:r w:rsidRPr="007F40B4">
        <w:t xml:space="preserve"> – Цена в «Новаметалл Трейд»</w:t>
      </w:r>
    </w:p>
    <w:p w14:paraId="53A38168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t xml:space="preserve">Трубы обойдутся на сумму 10362 руб. Товар находится в Москве. Срок подготовки труб компанией – 2 дня. </w:t>
      </w:r>
    </w:p>
    <w:p w14:paraId="42A8547D" w14:textId="77777777" w:rsidR="00761983" w:rsidRPr="007F40B4" w:rsidRDefault="00761983" w:rsidP="009D3410">
      <w:pPr>
        <w:spacing w:line="360" w:lineRule="auto"/>
        <w:jc w:val="center"/>
      </w:pPr>
      <w:r w:rsidRPr="007F40B4">
        <w:rPr>
          <w:noProof/>
          <w:lang w:eastAsia="ru-RU"/>
        </w:rPr>
        <w:drawing>
          <wp:inline distT="0" distB="0" distL="0" distR="0" wp14:anchorId="66317CE1" wp14:editId="1390B0C3">
            <wp:extent cx="1998234" cy="2843625"/>
            <wp:effectExtent l="0" t="0" r="2540" b="0"/>
            <wp:docPr id="12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00" cy="2852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BE13DB" w14:textId="20ACEF23" w:rsidR="00761983" w:rsidRPr="007F40B4" w:rsidRDefault="00761983" w:rsidP="009D3410">
      <w:pPr>
        <w:spacing w:line="360" w:lineRule="auto"/>
        <w:jc w:val="center"/>
      </w:pPr>
      <w:r w:rsidRPr="007F40B4">
        <w:lastRenderedPageBreak/>
        <w:t xml:space="preserve">Рисунок </w:t>
      </w:r>
      <w:r w:rsidR="00EC10BB" w:rsidRPr="00EC10BB">
        <w:t>104</w:t>
      </w:r>
      <w:r w:rsidRPr="007F40B4">
        <w:t xml:space="preserve"> – Услуги доставки от компании «ПЭК» при закупке у «Новаметалл Трейд»</w:t>
      </w:r>
    </w:p>
    <w:p w14:paraId="6D0C873B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t xml:space="preserve">Задав адреса отправителя и получателя, а также характеристики изделия, получаем, что доставка труб обойдется в 2559 руб. и займет 5 дней. </w:t>
      </w:r>
    </w:p>
    <w:p w14:paraId="14ACD800" w14:textId="77777777" w:rsidR="00761983" w:rsidRPr="009C77DE" w:rsidRDefault="00761983" w:rsidP="009D3410">
      <w:pPr>
        <w:spacing w:line="360" w:lineRule="auto"/>
        <w:ind w:firstLine="708"/>
        <w:rPr>
          <w:bCs/>
        </w:rPr>
      </w:pPr>
      <w:r w:rsidRPr="009C77DE">
        <w:rPr>
          <w:bCs/>
        </w:rPr>
        <w:t>Итоговая стоимость с учетом доставки: 12921 руб.</w:t>
      </w:r>
    </w:p>
    <w:p w14:paraId="45E72B53" w14:textId="77777777" w:rsidR="00761983" w:rsidRPr="009C77DE" w:rsidRDefault="00761983" w:rsidP="009D3410">
      <w:pPr>
        <w:spacing w:line="360" w:lineRule="auto"/>
        <w:ind w:firstLine="708"/>
        <w:rPr>
          <w:bCs/>
        </w:rPr>
      </w:pPr>
      <w:r w:rsidRPr="009C77DE">
        <w:rPr>
          <w:bCs/>
        </w:rPr>
        <w:t>Итоговый срок поставки: 7 дней.</w:t>
      </w:r>
    </w:p>
    <w:p w14:paraId="5075F940" w14:textId="68A11EE1" w:rsidR="00761983" w:rsidRPr="00A241E9" w:rsidRDefault="00761983" w:rsidP="009D3410">
      <w:pPr>
        <w:spacing w:line="360" w:lineRule="auto"/>
        <w:ind w:firstLine="708"/>
        <w:jc w:val="both"/>
        <w:rPr>
          <w:bCs/>
        </w:rPr>
      </w:pPr>
      <w:r w:rsidRPr="00C50F95">
        <w:rPr>
          <w:bCs/>
        </w:rPr>
        <w:t>3) ООО «МетПромИндустрия»</w:t>
      </w:r>
      <w:r w:rsidR="00CA1662" w:rsidRPr="00A241E9">
        <w:rPr>
          <w:bCs/>
        </w:rPr>
        <w:t xml:space="preserve"> [</w:t>
      </w:r>
      <w:r w:rsidR="00C36BB7">
        <w:rPr>
          <w:bCs/>
        </w:rPr>
        <w:t>30</w:t>
      </w:r>
      <w:r w:rsidR="00CA1662" w:rsidRPr="00A241E9">
        <w:rPr>
          <w:bCs/>
        </w:rPr>
        <w:t>]</w:t>
      </w:r>
    </w:p>
    <w:p w14:paraId="58E7EDE1" w14:textId="77777777" w:rsidR="00761983" w:rsidRPr="007F40B4" w:rsidRDefault="00761983" w:rsidP="009D3410">
      <w:pPr>
        <w:spacing w:line="360" w:lineRule="auto"/>
        <w:jc w:val="both"/>
      </w:pPr>
      <w:r w:rsidRPr="007F40B4">
        <w:rPr>
          <w:noProof/>
          <w:lang w:eastAsia="ru-RU"/>
        </w:rPr>
        <w:drawing>
          <wp:inline distT="0" distB="0" distL="0" distR="0" wp14:anchorId="30D9E755" wp14:editId="328C6E16">
            <wp:extent cx="5937250" cy="1536700"/>
            <wp:effectExtent l="0" t="0" r="6350" b="6350"/>
            <wp:docPr id="12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DC494" w14:textId="702DCC9D" w:rsidR="00761983" w:rsidRPr="007F40B4" w:rsidRDefault="00761983" w:rsidP="009D3410">
      <w:pPr>
        <w:spacing w:line="360" w:lineRule="auto"/>
        <w:jc w:val="center"/>
      </w:pPr>
      <w:r w:rsidRPr="007F40B4">
        <w:t xml:space="preserve">Рисунок </w:t>
      </w:r>
      <w:r w:rsidR="00EC10BB" w:rsidRPr="00EC10BB">
        <w:t>105</w:t>
      </w:r>
      <w:r w:rsidRPr="007F40B4">
        <w:t xml:space="preserve"> – Цена в компании «МетПромИндустрия»</w:t>
      </w:r>
    </w:p>
    <w:p w14:paraId="438B3490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t>Товар обойдется на сумму 9790 руб. Поставщик обязался поставить трубы в течение 4 дней. Компания находит</w:t>
      </w:r>
      <w:r>
        <w:t>ся в Москве, п</w:t>
      </w:r>
      <w:r w:rsidRPr="007F40B4">
        <w:t xml:space="preserve">оэтому используем для доставки компанию «ПЭК». </w:t>
      </w:r>
    </w:p>
    <w:p w14:paraId="4E6C4723" w14:textId="77777777" w:rsidR="00761983" w:rsidRPr="007F40B4" w:rsidRDefault="00761983" w:rsidP="009D3410">
      <w:pPr>
        <w:spacing w:line="360" w:lineRule="auto"/>
        <w:ind w:firstLine="708"/>
        <w:jc w:val="center"/>
      </w:pPr>
      <w:r w:rsidRPr="007F40B4">
        <w:rPr>
          <w:noProof/>
          <w:lang w:eastAsia="ru-RU"/>
        </w:rPr>
        <w:drawing>
          <wp:inline distT="0" distB="0" distL="0" distR="0" wp14:anchorId="50682366" wp14:editId="4622DEFD">
            <wp:extent cx="2308538" cy="3598726"/>
            <wp:effectExtent l="19050" t="0" r="0" b="0"/>
            <wp:docPr id="12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740" cy="3597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F1E6DA" w14:textId="27A86072" w:rsidR="00761983" w:rsidRPr="007F40B4" w:rsidRDefault="00761983" w:rsidP="009D3410">
      <w:pPr>
        <w:spacing w:line="360" w:lineRule="auto"/>
        <w:ind w:firstLine="708"/>
        <w:jc w:val="center"/>
      </w:pPr>
      <w:r w:rsidRPr="007F40B4">
        <w:t xml:space="preserve">Рисунок </w:t>
      </w:r>
      <w:r w:rsidR="00EC10BB" w:rsidRPr="00EC10BB">
        <w:t>106</w:t>
      </w:r>
      <w:r>
        <w:t xml:space="preserve"> </w:t>
      </w:r>
      <w:r w:rsidRPr="007F40B4">
        <w:t>– Цена доставки компанией «ПЭК» при закупке у «МетПромИндустрия»</w:t>
      </w:r>
    </w:p>
    <w:p w14:paraId="1D320A92" w14:textId="77777777" w:rsidR="00761983" w:rsidRPr="007F40B4" w:rsidRDefault="00761983" w:rsidP="009D3410">
      <w:pPr>
        <w:spacing w:line="360" w:lineRule="auto"/>
        <w:ind w:firstLine="708"/>
        <w:jc w:val="both"/>
      </w:pPr>
      <w:r w:rsidRPr="007F40B4">
        <w:lastRenderedPageBreak/>
        <w:t xml:space="preserve">Задав адреса отправителя и получателя, а также характеристики изделия, получаем, что доставка труб обойдется в 2479 руб. и займет 5 дней. </w:t>
      </w:r>
    </w:p>
    <w:p w14:paraId="23CC408F" w14:textId="77777777" w:rsidR="00761983" w:rsidRPr="00C50F95" w:rsidRDefault="00761983" w:rsidP="009D3410">
      <w:pPr>
        <w:spacing w:line="360" w:lineRule="auto"/>
        <w:ind w:firstLine="708"/>
        <w:rPr>
          <w:bCs/>
        </w:rPr>
      </w:pPr>
      <w:r w:rsidRPr="00C50F95">
        <w:rPr>
          <w:bCs/>
        </w:rPr>
        <w:t>Итоговая стоимость с учетом доставки: 12269 руб.</w:t>
      </w:r>
    </w:p>
    <w:p w14:paraId="6DD5664B" w14:textId="77777777" w:rsidR="00761983" w:rsidRDefault="00761983" w:rsidP="009D3410">
      <w:pPr>
        <w:spacing w:line="360" w:lineRule="auto"/>
        <w:ind w:firstLine="708"/>
        <w:rPr>
          <w:bCs/>
        </w:rPr>
      </w:pPr>
      <w:r w:rsidRPr="00C50F95">
        <w:rPr>
          <w:bCs/>
        </w:rPr>
        <w:t>Итоговый срок поставки: 9 дней.</w:t>
      </w:r>
    </w:p>
    <w:p w14:paraId="2EC23BDD" w14:textId="77777777" w:rsidR="00761983" w:rsidRPr="007F40B4" w:rsidRDefault="00761983" w:rsidP="009D3410">
      <w:pPr>
        <w:spacing w:line="360" w:lineRule="auto"/>
        <w:ind w:firstLine="708"/>
        <w:jc w:val="center"/>
      </w:pPr>
      <w:r w:rsidRPr="007F40B4">
        <w:rPr>
          <w:noProof/>
          <w:lang w:eastAsia="ru-RU"/>
        </w:rPr>
        <w:drawing>
          <wp:inline distT="0" distB="0" distL="0" distR="0" wp14:anchorId="42D16F12" wp14:editId="779ED33D">
            <wp:extent cx="5940425" cy="3015375"/>
            <wp:effectExtent l="0" t="0" r="0" b="0"/>
            <wp:docPr id="129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"/>
              </a:graphicData>
            </a:graphic>
          </wp:inline>
        </w:drawing>
      </w:r>
    </w:p>
    <w:p w14:paraId="6C7F676C" w14:textId="7925AAB0" w:rsidR="00761983" w:rsidRPr="007F40B4" w:rsidRDefault="00761983" w:rsidP="009D3410">
      <w:pPr>
        <w:spacing w:line="360" w:lineRule="auto"/>
        <w:jc w:val="center"/>
      </w:pPr>
      <w:r w:rsidRPr="007F40B4">
        <w:t xml:space="preserve">Рисунок </w:t>
      </w:r>
      <w:r w:rsidR="00EC10BB" w:rsidRPr="00487DB0">
        <w:t>107</w:t>
      </w:r>
      <w:r w:rsidRPr="007F40B4">
        <w:t xml:space="preserve"> </w:t>
      </w:r>
      <w:r>
        <w:t>–</w:t>
      </w:r>
      <w:r w:rsidRPr="007F40B4">
        <w:t xml:space="preserve"> Диаграмма сравнения суммарных затрат</w:t>
      </w:r>
    </w:p>
    <w:p w14:paraId="6EAF87C7" w14:textId="7B1EE491" w:rsidR="00761983" w:rsidRDefault="00761983" w:rsidP="009D3410">
      <w:pPr>
        <w:spacing w:line="360" w:lineRule="auto"/>
        <w:ind w:firstLine="708"/>
        <w:jc w:val="both"/>
      </w:pPr>
      <w:r w:rsidRPr="007F40B4">
        <w:t>Таким образом, было выяснено, что наименее затратным является третий вариант (компания «МетПромИндустрия») с итоговой стоимостью (включая доставку) 12269  руб. с объемом закупок в 22 трубы длиной 1 м и общим сроком поставки 9 дней.  При этом из остатка можно сделать ещё 79 втулок.</w:t>
      </w:r>
      <w:r w:rsidR="00AD08A6">
        <w:t xml:space="preserve"> Реквизиты поставщиков отображены в таблице 11.</w:t>
      </w:r>
    </w:p>
    <w:p w14:paraId="5EF8CCB6" w14:textId="5651634D" w:rsidR="00761983" w:rsidRPr="007F40B4" w:rsidRDefault="00761983" w:rsidP="009D3410">
      <w:pPr>
        <w:spacing w:line="360" w:lineRule="auto"/>
        <w:jc w:val="both"/>
      </w:pPr>
      <w:r w:rsidRPr="007F40B4">
        <w:t xml:space="preserve">Таблица </w:t>
      </w:r>
      <w:r w:rsidR="00AD08A6">
        <w:t>11</w:t>
      </w:r>
      <w:r w:rsidRPr="007F40B4">
        <w:t xml:space="preserve"> – Реквизи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06"/>
        <w:gridCol w:w="2561"/>
        <w:gridCol w:w="5878"/>
      </w:tblGrid>
      <w:tr w:rsidR="00761983" w:rsidRPr="007F40B4" w14:paraId="588F19EE" w14:textId="77777777" w:rsidTr="00C50F95">
        <w:tc>
          <w:tcPr>
            <w:tcW w:w="988" w:type="dxa"/>
            <w:vAlign w:val="center"/>
          </w:tcPr>
          <w:p w14:paraId="09D23FDB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  <w:lang w:val="en-US"/>
              </w:rPr>
            </w:pPr>
            <w:r w:rsidRPr="007F40B4">
              <w:rPr>
                <w:rFonts w:eastAsiaTheme="minorEastAsia"/>
              </w:rPr>
              <w:t>№ п.п</w:t>
            </w:r>
          </w:p>
        </w:tc>
        <w:tc>
          <w:tcPr>
            <w:tcW w:w="1701" w:type="dxa"/>
            <w:vAlign w:val="center"/>
          </w:tcPr>
          <w:p w14:paraId="61E870F3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Поставщик</w:t>
            </w:r>
          </w:p>
        </w:tc>
        <w:tc>
          <w:tcPr>
            <w:tcW w:w="6656" w:type="dxa"/>
            <w:vAlign w:val="center"/>
          </w:tcPr>
          <w:p w14:paraId="2D42038E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Реквизиты</w:t>
            </w:r>
          </w:p>
        </w:tc>
      </w:tr>
      <w:tr w:rsidR="00761983" w:rsidRPr="007F40B4" w14:paraId="31BE1479" w14:textId="77777777" w:rsidTr="00C50F95">
        <w:tc>
          <w:tcPr>
            <w:tcW w:w="988" w:type="dxa"/>
            <w:vAlign w:val="center"/>
          </w:tcPr>
          <w:p w14:paraId="04E293E9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1</w:t>
            </w:r>
          </w:p>
        </w:tc>
        <w:tc>
          <w:tcPr>
            <w:tcW w:w="1701" w:type="dxa"/>
            <w:vAlign w:val="center"/>
          </w:tcPr>
          <w:p w14:paraId="0350F9F6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ООО «Специальные Стали и Сплавы»</w:t>
            </w:r>
          </w:p>
        </w:tc>
        <w:tc>
          <w:tcPr>
            <w:tcW w:w="6656" w:type="dxa"/>
            <w:vAlign w:val="center"/>
          </w:tcPr>
          <w:p w14:paraId="5491FB34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Телефон:8 (800) 550-55-22,</w:t>
            </w:r>
            <w:r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>+7 (846) 300-44-54</w:t>
            </w:r>
          </w:p>
          <w:p w14:paraId="7F5ED381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 xml:space="preserve">Сайт: </w:t>
            </w:r>
            <w:hyperlink r:id="rId135" w:tgtFrame="_blank" w:history="1">
              <w:r w:rsidRPr="007F40B4">
                <w:rPr>
                  <w:rFonts w:eastAsiaTheme="minorEastAsia"/>
                </w:rPr>
                <w:t>samara.russteels.ru</w:t>
              </w:r>
            </w:hyperlink>
          </w:p>
          <w:p w14:paraId="73E4F5FE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hyperlink r:id="rId136" w:tgtFrame="_blank" w:history="1">
              <w:r w:rsidRPr="007F40B4">
                <w:rPr>
                  <w:rFonts w:eastAsiaTheme="minorEastAsia"/>
                </w:rPr>
                <w:t>Заводское ш., 111, Самара (офис 452, этаж 4)</w:t>
              </w:r>
            </w:hyperlink>
          </w:p>
        </w:tc>
      </w:tr>
      <w:tr w:rsidR="00761983" w:rsidRPr="007F40B4" w14:paraId="459C263F" w14:textId="77777777" w:rsidTr="00C50F95">
        <w:tc>
          <w:tcPr>
            <w:tcW w:w="988" w:type="dxa"/>
            <w:vAlign w:val="center"/>
          </w:tcPr>
          <w:p w14:paraId="642441E4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2</w:t>
            </w:r>
          </w:p>
        </w:tc>
        <w:tc>
          <w:tcPr>
            <w:tcW w:w="1701" w:type="dxa"/>
            <w:vAlign w:val="center"/>
          </w:tcPr>
          <w:p w14:paraId="5E00C329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ООО «Новаметалл Трейд»</w:t>
            </w:r>
          </w:p>
        </w:tc>
        <w:tc>
          <w:tcPr>
            <w:tcW w:w="6656" w:type="dxa"/>
            <w:vAlign w:val="center"/>
          </w:tcPr>
          <w:p w14:paraId="5E4BD4FC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Телефон:</w:t>
            </w:r>
            <w:r>
              <w:rPr>
                <w:rFonts w:eastAsiaTheme="minorEastAsia"/>
              </w:rPr>
              <w:t xml:space="preserve"> </w:t>
            </w:r>
            <w:hyperlink r:id="rId137" w:history="1">
              <w:r w:rsidRPr="007F40B4">
                <w:rPr>
                  <w:rFonts w:eastAsiaTheme="minorEastAsia"/>
                </w:rPr>
                <w:t>+7 (495) 775-47-35</w:t>
              </w:r>
            </w:hyperlink>
          </w:p>
          <w:p w14:paraId="1E36A044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 xml:space="preserve">Почта: </w:t>
            </w:r>
            <w:r w:rsidRPr="00C50F95">
              <w:rPr>
                <w:rFonts w:eastAsiaTheme="minorEastAsia"/>
              </w:rPr>
              <w:t>info@novametcom.ru</w:t>
            </w:r>
          </w:p>
          <w:p w14:paraId="30AF0694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>Московская область, г.Ивантеевка, ул. Трудовая 3В</w:t>
            </w:r>
          </w:p>
        </w:tc>
      </w:tr>
      <w:tr w:rsidR="00761983" w:rsidRPr="007F40B4" w14:paraId="318B54B8" w14:textId="77777777" w:rsidTr="00C50F95">
        <w:tc>
          <w:tcPr>
            <w:tcW w:w="988" w:type="dxa"/>
            <w:vAlign w:val="center"/>
          </w:tcPr>
          <w:p w14:paraId="1274077F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3</w:t>
            </w:r>
          </w:p>
        </w:tc>
        <w:tc>
          <w:tcPr>
            <w:tcW w:w="1701" w:type="dxa"/>
            <w:vAlign w:val="center"/>
          </w:tcPr>
          <w:p w14:paraId="085046FE" w14:textId="77777777" w:rsidR="00761983" w:rsidRPr="007F40B4" w:rsidRDefault="00761983" w:rsidP="00481FC1">
            <w:pPr>
              <w:spacing w:line="276" w:lineRule="auto"/>
              <w:jc w:val="center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 xml:space="preserve">«МетПромИндустрия» </w:t>
            </w:r>
          </w:p>
        </w:tc>
        <w:tc>
          <w:tcPr>
            <w:tcW w:w="6656" w:type="dxa"/>
            <w:vAlign w:val="center"/>
          </w:tcPr>
          <w:p w14:paraId="0AC02610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Телефон:</w:t>
            </w:r>
            <w:r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 xml:space="preserve">8 495 223-61-41 </w:t>
            </w:r>
          </w:p>
          <w:p w14:paraId="0880F89A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 xml:space="preserve">Почта: </w:t>
            </w:r>
            <w:hyperlink r:id="rId138" w:history="1">
              <w:r w:rsidRPr="007F40B4">
                <w:rPr>
                  <w:rFonts w:eastAsiaTheme="minorEastAsia"/>
                </w:rPr>
                <w:t>mpi@ya1t.ru</w:t>
              </w:r>
            </w:hyperlink>
          </w:p>
          <w:p w14:paraId="56CDD5AE" w14:textId="77777777" w:rsidR="00761983" w:rsidRPr="007F40B4" w:rsidRDefault="00761983" w:rsidP="00481FC1">
            <w:pPr>
              <w:spacing w:line="276" w:lineRule="auto"/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 xml:space="preserve">г. Москва ул. Вагоноремонтная д. 10а </w:t>
            </w:r>
          </w:p>
        </w:tc>
      </w:tr>
    </w:tbl>
    <w:p w14:paraId="493DEEE2" w14:textId="77777777" w:rsidR="00761983" w:rsidRPr="007F40B4" w:rsidRDefault="00761983" w:rsidP="009D3410">
      <w:pPr>
        <w:spacing w:line="360" w:lineRule="auto"/>
        <w:ind w:firstLine="708"/>
        <w:jc w:val="both"/>
      </w:pPr>
    </w:p>
    <w:p w14:paraId="68023E59" w14:textId="77777777" w:rsidR="00761983" w:rsidRPr="00C50F95" w:rsidRDefault="00761983" w:rsidP="009D3410">
      <w:pPr>
        <w:spacing w:line="360" w:lineRule="auto"/>
        <w:ind w:firstLine="708"/>
        <w:rPr>
          <w:bCs/>
        </w:rPr>
      </w:pPr>
    </w:p>
    <w:p w14:paraId="3C99207F" w14:textId="77777777" w:rsidR="00761983" w:rsidRDefault="00761983" w:rsidP="009D3410">
      <w:pPr>
        <w:pStyle w:val="ac"/>
        <w:numPr>
          <w:ilvl w:val="0"/>
          <w:numId w:val="3"/>
        </w:numPr>
        <w:spacing w:after="0" w:line="360" w:lineRule="auto"/>
        <w:jc w:val="both"/>
        <w:outlineLvl w:val="2"/>
      </w:pPr>
      <w:bookmarkStart w:id="28" w:name="_Toc91547530"/>
      <w:bookmarkStart w:id="29" w:name="_Toc91663448"/>
      <w:r>
        <w:lastRenderedPageBreak/>
        <w:t>Деталь 048.000.011 «Кольцо»</w:t>
      </w:r>
      <w:bookmarkEnd w:id="28"/>
      <w:bookmarkEnd w:id="29"/>
    </w:p>
    <w:p w14:paraId="59808F89" w14:textId="7D10911E" w:rsidR="00761983" w:rsidRPr="004565DA" w:rsidRDefault="00761983" w:rsidP="009D3410">
      <w:pPr>
        <w:spacing w:line="360" w:lineRule="auto"/>
        <w:jc w:val="center"/>
        <w:rPr>
          <w:b/>
        </w:rPr>
      </w:pPr>
      <w:r w:rsidRPr="004565DA">
        <w:rPr>
          <w:noProof/>
        </w:rPr>
        <w:drawing>
          <wp:inline distT="0" distB="0" distL="0" distR="0" wp14:anchorId="231AB2DD" wp14:editId="23B7AD4B">
            <wp:extent cx="4878705" cy="6283757"/>
            <wp:effectExtent l="0" t="0" r="0" b="317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кольцо.JPG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4" t="13479" r="15377" b="7186"/>
                    <a:stretch/>
                  </pic:blipFill>
                  <pic:spPr bwMode="auto">
                    <a:xfrm>
                      <a:off x="0" y="0"/>
                      <a:ext cx="4880568" cy="6286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F6E16" w14:textId="4DBD5156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 w:rsidRPr="00487DB0">
        <w:t>108</w:t>
      </w:r>
      <w:r>
        <w:t xml:space="preserve"> </w:t>
      </w:r>
      <w:r w:rsidRPr="004565DA">
        <w:t>– Чертеж детали 048.001.002 «Кольцо»</w:t>
      </w:r>
    </w:p>
    <w:p w14:paraId="4EFF0A5F" w14:textId="77777777" w:rsidR="00761983" w:rsidRPr="004565DA" w:rsidRDefault="00761983" w:rsidP="009D3410">
      <w:pPr>
        <w:spacing w:line="360" w:lineRule="auto"/>
        <w:ind w:firstLine="709"/>
        <w:jc w:val="both"/>
      </w:pPr>
      <w:r w:rsidRPr="004565DA">
        <w:t xml:space="preserve">Количество заказ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к</m:t>
            </m:r>
          </m:sub>
        </m:sSub>
        <m:r>
          <m:rPr>
            <m:sty m:val="p"/>
          </m:rPr>
          <w:rPr>
            <w:rFonts w:ascii="Cambria Math" w:hAnsi="Cambria Math"/>
          </w:rPr>
          <m:t>=1100 шт.</m:t>
        </m:r>
      </m:oMath>
      <w:r w:rsidRPr="004565DA">
        <w:t xml:space="preserve"> В каждом машинокомплекте по 2 детали.</w:t>
      </w:r>
    </w:p>
    <w:p w14:paraId="293DCA2F" w14:textId="77777777" w:rsidR="00761983" w:rsidRPr="004565DA" w:rsidRDefault="00761983" w:rsidP="009D3410">
      <w:pPr>
        <w:spacing w:line="360" w:lineRule="auto"/>
      </w:pPr>
    </w:p>
    <w:p w14:paraId="42824796" w14:textId="77777777" w:rsidR="00761983" w:rsidRPr="004565DA" w:rsidRDefault="00761983" w:rsidP="009D3410">
      <w:pPr>
        <w:spacing w:line="360" w:lineRule="auto"/>
        <w:jc w:val="center"/>
      </w:pPr>
      <w:bookmarkStart w:id="30" w:name="_Hlk89681888"/>
      <w:r w:rsidRPr="004565DA">
        <w:rPr>
          <w:noProof/>
        </w:rPr>
        <w:lastRenderedPageBreak/>
        <w:drawing>
          <wp:inline distT="0" distB="0" distL="0" distR="0" wp14:anchorId="5D739FA5" wp14:editId="37C06A1D">
            <wp:extent cx="3234276" cy="2788544"/>
            <wp:effectExtent l="0" t="0" r="444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243742" cy="2796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2F85" w14:textId="39125039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>
        <w:rPr>
          <w:lang w:val="en-US"/>
        </w:rPr>
        <w:t>109</w:t>
      </w:r>
      <w:r w:rsidRPr="004565DA">
        <w:t xml:space="preserve"> – 3</w:t>
      </w:r>
      <w:r w:rsidRPr="004565DA">
        <w:rPr>
          <w:lang w:val="en-US"/>
        </w:rPr>
        <w:t>D</w:t>
      </w:r>
      <w:r w:rsidRPr="004565DA">
        <w:t>-модель детали</w:t>
      </w:r>
    </w:p>
    <w:bookmarkEnd w:id="30"/>
    <w:p w14:paraId="1788B59F" w14:textId="77777777" w:rsidR="00761983" w:rsidRPr="004565DA" w:rsidRDefault="00761983" w:rsidP="009D3410">
      <w:pPr>
        <w:spacing w:line="360" w:lineRule="auto"/>
        <w:jc w:val="center"/>
      </w:pPr>
      <w:r w:rsidRPr="004565DA">
        <w:rPr>
          <w:noProof/>
        </w:rPr>
        <w:drawing>
          <wp:inline distT="0" distB="0" distL="0" distR="0" wp14:anchorId="6BB3A6F6" wp14:editId="66190FB2">
            <wp:extent cx="3882209" cy="2377440"/>
            <wp:effectExtent l="0" t="0" r="4445" b="381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5786" cy="2379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AC3FFE" w14:textId="71D3D21C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 w:rsidRPr="00487DB0">
        <w:t>110</w:t>
      </w:r>
      <w:r w:rsidRPr="004565DA">
        <w:t xml:space="preserve"> – Схема раскроя детали</w:t>
      </w:r>
    </w:p>
    <w:p w14:paraId="551FEC0F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 xml:space="preserve">Потребное для производства количество комплектующий вычисляется как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⋅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d</m:t>
                </m:r>
              </m:sup>
            </m:sSup>
          </m:num>
          <m:den>
            <m:r>
              <w:rPr>
                <w:rFonts w:ascii="Cambria Math" w:hAnsi="Cambria Math"/>
              </w:rPr>
              <m:t>(1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сб</m:t>
                </m:r>
              </m:sub>
            </m:sSub>
            <m:r>
              <w:rPr>
                <w:rFonts w:ascii="Cambria Math" w:hAnsi="Cambria Math"/>
              </w:rPr>
              <m:t>)⋅(1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мех</m:t>
                </m:r>
              </m:sub>
            </m:sSub>
            <m:r>
              <w:rPr>
                <w:rFonts w:ascii="Cambria Math" w:hAnsi="Cambria Math"/>
              </w:rPr>
              <m:t>)⋅(1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изг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,</m:t>
        </m:r>
      </m:oMath>
      <w:r w:rsidRPr="004565DA">
        <w:t xml:space="preserve"> где </w:t>
      </w:r>
      <w:r w:rsidRPr="004565DA">
        <w:rPr>
          <w:lang w:val="en-US"/>
        </w:rPr>
        <w:t>N</w:t>
      </w:r>
      <w:r w:rsidRPr="004565DA">
        <w:t xml:space="preserve"> – необходимое количество комплектующих, </w:t>
      </w:r>
      <w:r w:rsidRPr="004565DA">
        <w:rPr>
          <w:lang w:val="en-US"/>
        </w:rPr>
        <w:t>n</w:t>
      </w:r>
      <w:r w:rsidRPr="004565DA">
        <w:rPr>
          <w:vertAlign w:val="superscript"/>
          <w:lang w:val="en-US"/>
        </w:rPr>
        <w:t>d</w:t>
      </w:r>
      <w:r w:rsidRPr="004565DA">
        <w:t xml:space="preserve"> – количество комплектующих на одно изделие, γ</w:t>
      </w:r>
      <w:r w:rsidRPr="004565DA">
        <w:rPr>
          <w:vertAlign w:val="subscript"/>
        </w:rPr>
        <w:t>сб</w:t>
      </w:r>
      <w:r w:rsidRPr="004565DA">
        <w:t>, γ</w:t>
      </w:r>
      <w:r w:rsidRPr="004565DA">
        <w:rPr>
          <w:vertAlign w:val="subscript"/>
        </w:rPr>
        <w:t>мех</w:t>
      </w:r>
      <w:r w:rsidRPr="004565DA">
        <w:t>, γ</w:t>
      </w:r>
      <w:r w:rsidRPr="004565DA">
        <w:rPr>
          <w:vertAlign w:val="subscript"/>
        </w:rPr>
        <w:t>изг</w:t>
      </w:r>
      <w:r w:rsidRPr="004565DA">
        <w:t xml:space="preserve">, – коэффициенты потерь на сборочном этапе, при механической обработке и при изготовлении изделия соответственно. </w:t>
      </w:r>
    </w:p>
    <w:p w14:paraId="44AFCDCC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γ</w:t>
      </w:r>
      <w:r w:rsidRPr="004565DA">
        <w:rPr>
          <w:vertAlign w:val="subscript"/>
        </w:rPr>
        <w:t>изг</w:t>
      </w:r>
      <w:r w:rsidRPr="004565DA">
        <w:t xml:space="preserve"> = 0, так как, заготовительная стадия отсутствует.</w:t>
      </w:r>
    </w:p>
    <w:p w14:paraId="2776D67D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γ</w:t>
      </w:r>
      <w:r w:rsidRPr="004565DA">
        <w:rPr>
          <w:vertAlign w:val="subscript"/>
        </w:rPr>
        <w:t xml:space="preserve">мех </w:t>
      </w:r>
      <w:r w:rsidRPr="004565DA">
        <w:t>= 0.02</w:t>
      </w:r>
      <w:r w:rsidRPr="004565DA">
        <w:rPr>
          <w:vertAlign w:val="subscript"/>
        </w:rPr>
        <w:t>,</w:t>
      </w:r>
      <w:r w:rsidRPr="004565DA">
        <w:t xml:space="preserve"> γ</w:t>
      </w:r>
      <w:r w:rsidRPr="004565DA">
        <w:rPr>
          <w:vertAlign w:val="subscript"/>
        </w:rPr>
        <w:t>сб</w:t>
      </w:r>
      <w:r w:rsidRPr="004565DA">
        <w:t xml:space="preserve"> = 0.05 – по заданию.</w:t>
      </w:r>
    </w:p>
    <w:p w14:paraId="150F48E9" w14:textId="77777777" w:rsidR="00761983" w:rsidRPr="004565DA" w:rsidRDefault="00761983" w:rsidP="009D3410">
      <w:pPr>
        <w:spacing w:line="360" w:lineRule="auto"/>
        <w:ind w:firstLine="567"/>
        <w:jc w:val="both"/>
        <w:rPr>
          <w:rFonts w:eastAsiaTheme="minorEastAsia"/>
        </w:rPr>
      </w:pPr>
      <w:r w:rsidRPr="004565DA">
        <w:t xml:space="preserve">Таким образом, потребное для производства количество комплектующих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00⋅2</m:t>
            </m:r>
          </m:num>
          <m:den>
            <m:r>
              <w:rPr>
                <w:rFonts w:ascii="Cambria Math" w:hAnsi="Cambria Math"/>
              </w:rPr>
              <m:t>(1-0.02)⋅(1-0.05)</m:t>
            </m:r>
          </m:den>
        </m:f>
        <m:r>
          <w:rPr>
            <w:rFonts w:ascii="Cambria Math" w:hAnsi="Cambria Math"/>
          </w:rPr>
          <m:t>=2363,1≈2364шт.</m:t>
        </m:r>
      </m:oMath>
    </w:p>
    <w:p w14:paraId="066CE1C6" w14:textId="68C2617B" w:rsidR="00761983" w:rsidRPr="00B50CC9" w:rsidRDefault="00761983" w:rsidP="009D3410">
      <w:pPr>
        <w:spacing w:line="360" w:lineRule="auto"/>
        <w:ind w:firstLine="567"/>
        <w:jc w:val="both"/>
        <w:rPr>
          <w:rFonts w:eastAsiaTheme="minorEastAsia"/>
        </w:rPr>
      </w:pPr>
      <w:r>
        <w:rPr>
          <w:rFonts w:eastAsiaTheme="minorEastAsia"/>
        </w:rPr>
        <w:t>П</w:t>
      </w:r>
      <w:r w:rsidRPr="004565DA">
        <w:rPr>
          <w:rFonts w:eastAsiaTheme="minorEastAsia"/>
        </w:rPr>
        <w:t xml:space="preserve">лотность металла </w:t>
      </w:r>
      <w:r>
        <w:rPr>
          <w:rFonts w:eastAsiaTheme="minorEastAsia"/>
        </w:rPr>
        <w:t xml:space="preserve">составляет </w:t>
      </w:r>
      <w:r w:rsidRPr="004565DA">
        <w:rPr>
          <w:rFonts w:eastAsiaTheme="minorEastAsia"/>
        </w:rPr>
        <w:t>7,92 г/</w:t>
      </w:r>
      <w:r w:rsidRPr="004565DA">
        <w:rPr>
          <w:rFonts w:eastAsiaTheme="minorEastAsia"/>
          <w:lang w:val="en-US"/>
        </w:rPr>
        <w:t>c</w:t>
      </w:r>
      <w:r w:rsidRPr="004565DA">
        <w:rPr>
          <w:rFonts w:eastAsiaTheme="minorEastAsia"/>
        </w:rPr>
        <w:t>м</w:t>
      </w:r>
      <w:r w:rsidRPr="004565DA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</w:t>
      </w:r>
      <w:r w:rsidRPr="00B50CC9">
        <w:rPr>
          <w:rFonts w:eastAsiaTheme="minorEastAsia"/>
        </w:rPr>
        <w:t>[</w:t>
      </w:r>
      <w:r w:rsidR="00704FF7" w:rsidRPr="00704FF7">
        <w:rPr>
          <w:rFonts w:eastAsiaTheme="minorEastAsia"/>
        </w:rPr>
        <w:t>8</w:t>
      </w:r>
      <w:r w:rsidRPr="00B50CC9">
        <w:rPr>
          <w:rFonts w:eastAsiaTheme="minorEastAsia"/>
        </w:rPr>
        <w:t>]</w:t>
      </w:r>
      <w:r>
        <w:rPr>
          <w:rFonts w:eastAsiaTheme="minorEastAsia"/>
        </w:rPr>
        <w:t>.</w:t>
      </w:r>
    </w:p>
    <w:p w14:paraId="1A1E1537" w14:textId="77777777" w:rsidR="00761983" w:rsidRPr="004565DA" w:rsidRDefault="00A734D6" w:rsidP="009D3410">
      <w:pPr>
        <w:spacing w:line="360" w:lineRule="auto"/>
        <w:ind w:firstLine="708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нрм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за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⋅3⋅0.007920≈5,7г</m:t>
          </m:r>
        </m:oMath>
      </m:oMathPara>
    </w:p>
    <w:p w14:paraId="0F209FDF" w14:textId="77777777" w:rsidR="00761983" w:rsidRPr="004565DA" w:rsidRDefault="00A734D6" w:rsidP="009D3410">
      <w:pPr>
        <w:spacing w:line="360" w:lineRule="auto"/>
        <w:ind w:firstLine="708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де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⋅1⋅0.007920≈0,9г</m:t>
          </m:r>
        </m:oMath>
      </m:oMathPara>
    </w:p>
    <w:p w14:paraId="71A1ED06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Коэффициенты использования материала (КИМ) и заготовки (КИЗ):</w:t>
      </w:r>
    </w:p>
    <w:p w14:paraId="6C0EF62A" w14:textId="5A86050D" w:rsidR="00761983" w:rsidRPr="007D1666" w:rsidRDefault="00761983" w:rsidP="009D3410">
      <w:pPr>
        <w:spacing w:line="360" w:lineRule="auto"/>
        <w:ind w:firstLine="567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КИМ=КИ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де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за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9</m:t>
              </m:r>
            </m:num>
            <m:den>
              <m:r>
                <w:rPr>
                  <w:rFonts w:ascii="Cambria Math" w:hAnsi="Cambria Math"/>
                </w:rPr>
                <m:t>5,7</m:t>
              </m:r>
            </m:den>
          </m:f>
          <m:r>
            <w:rPr>
              <w:rFonts w:ascii="Cambria Math" w:hAnsi="Cambria Math"/>
            </w:rPr>
            <m:t>=0,158</m:t>
          </m:r>
        </m:oMath>
      </m:oMathPara>
    </w:p>
    <w:p w14:paraId="1506942F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 xml:space="preserve">Коэффициент раскроя вычисляется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рт</m:t>
                </m:r>
              </m:sub>
            </m:sSub>
            <m:r>
              <w:rPr>
                <w:rFonts w:ascii="Cambria Math" w:hAnsi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заг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пр</m:t>
                </m:r>
              </m:sub>
            </m:sSub>
          </m:den>
        </m:f>
        <m:r>
          <w:rPr>
            <w:rFonts w:ascii="Cambria Math" w:hAnsi="Cambria Math"/>
          </w:rPr>
          <m:t>,</m:t>
        </m:r>
      </m:oMath>
      <w:r w:rsidRPr="004565DA">
        <w:t xml:space="preserve">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рт</m:t>
            </m:r>
          </m:sub>
        </m:sSub>
        <m:r>
          <w:rPr>
            <w:rFonts w:ascii="Cambria Math" w:hAns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тр</m:t>
                    </m:r>
                  </m:sub>
                </m:sSub>
              </m:den>
            </m:f>
          </m:e>
        </m:d>
      </m:oMath>
      <w:r w:rsidRPr="004565DA">
        <w:t xml:space="preserve">- количество заготовок на пруток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 w:rsidRPr="004565DA">
        <w:t xml:space="preserve"> - длина прутка материала.</w:t>
      </w:r>
    </w:p>
    <w:p w14:paraId="386F8A58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Так как поставщики предоставляют различные длины труб, то вычислим соответствующие коэффициенты раскроя:</w:t>
      </w:r>
    </w:p>
    <w:p w14:paraId="2A1B1F72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 xml:space="preserve">  Длина 1м = 1000мм</w:t>
      </w:r>
    </w:p>
    <w:p w14:paraId="6D922B35" w14:textId="77777777" w:rsidR="00761983" w:rsidRPr="004565DA" w:rsidRDefault="00A734D6" w:rsidP="009D3410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рт</m:t>
            </m:r>
          </m:sub>
        </m:sSub>
        <m:r>
          <w:rPr>
            <w:rFonts w:ascii="Cambria Math" w:hAns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00</m:t>
                </m:r>
              </m:num>
              <m:den>
                <m:r>
                  <w:rPr>
                    <w:rFonts w:ascii="Cambria Math" w:hAnsi="Cambria Math"/>
                  </w:rPr>
                  <m:t>3+5</m:t>
                </m:r>
              </m:den>
            </m:f>
          </m:e>
        </m:d>
        <m:r>
          <w:rPr>
            <w:rFonts w:ascii="Cambria Math" w:hAnsi="Cambria Math"/>
          </w:rPr>
          <m:t>=125,</m:t>
        </m:r>
      </m:oMath>
      <w:r w:rsidR="00761983" w:rsidRPr="004565DA">
        <w:t xml:space="preserve"> 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5⋅3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≈0,375.</m:t>
        </m:r>
      </m:oMath>
    </w:p>
    <w:p w14:paraId="1B908572" w14:textId="77777777" w:rsidR="00761983" w:rsidRPr="004565DA" w:rsidRDefault="00761983" w:rsidP="009D3410">
      <w:pPr>
        <w:spacing w:line="360" w:lineRule="auto"/>
        <w:ind w:firstLine="709"/>
        <w:jc w:val="both"/>
      </w:pPr>
      <w:r w:rsidRPr="004565DA">
        <w:t>Так как коэффициент раскроя для трубы длинной 1</w:t>
      </w:r>
      <w:r>
        <w:t xml:space="preserve"> </w:t>
      </w:r>
      <w:r w:rsidRPr="004565DA">
        <w:t>м больше, то возьмем 1 м за основу расчётов.</w:t>
      </w:r>
    </w:p>
    <w:p w14:paraId="125C1D31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 xml:space="preserve">Потребное для производства количество материалов вычисляется как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дет</m:t>
                </m:r>
              </m:sub>
            </m:sSub>
            <m: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  <w:lang w:val="en-US"/>
              </w:rPr>
              <m:t>n</m:t>
            </m:r>
          </m:num>
          <m:den>
            <m:r>
              <w:rPr>
                <w:rFonts w:ascii="Cambria Math" w:hAnsi="Cambria Math"/>
              </w:rPr>
              <m:t>КИМ⋅Kр⋅(1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сб</m:t>
                </m:r>
              </m:sub>
            </m:sSub>
            <m:r>
              <w:rPr>
                <w:rFonts w:ascii="Cambria Math" w:hAnsi="Cambria Math"/>
              </w:rPr>
              <m:t>)⋅(1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мех</m:t>
                </m:r>
              </m:sub>
            </m:sSub>
            <m:r>
              <w:rPr>
                <w:rFonts w:ascii="Cambria Math" w:hAnsi="Cambria Math"/>
              </w:rPr>
              <m:t>)⋅(1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заг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4565DA">
        <w:t xml:space="preserve">в единицах массы) ил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потр</m:t>
            </m:r>
          </m:sup>
        </m:sSup>
        <m:r>
          <w:rPr>
            <w:rFonts w:ascii="Cambria Math" w:hAnsi="Cambria Math"/>
          </w:rPr>
          <m:t>⋅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заг</m:t>
            </m:r>
          </m:sub>
        </m:sSub>
        <m:r>
          <w:rPr>
            <w:rFonts w:ascii="Cambria Math" w:hAnsi="Cambria Math"/>
          </w:rPr>
          <m:t>+0.5)</m:t>
        </m:r>
      </m:oMath>
      <w:r w:rsidRPr="004565DA">
        <w:t xml:space="preserve"> (в единицах длинны).</w:t>
      </w:r>
    </w:p>
    <w:p w14:paraId="72D88BCF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Таким образом потребное для производства количество материалов:</w:t>
      </w:r>
    </w:p>
    <w:p w14:paraId="78786813" w14:textId="0A28942A" w:rsidR="00761983" w:rsidRPr="004565DA" w:rsidRDefault="00A734D6" w:rsidP="009D3410">
      <w:pPr>
        <w:spacing w:line="360" w:lineRule="auto"/>
        <w:ind w:firstLine="567"/>
        <w:jc w:val="both"/>
        <w:rPr>
          <w:i/>
          <w:iCs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потр</m:t>
              </m:r>
            </m:sup>
          </m:sSup>
          <m:r>
            <w:rPr>
              <w:rFonts w:ascii="Cambria Math" w:hAnsi="Cambria Math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9</m:t>
              </m:r>
              <m:r>
                <w:rPr>
                  <w:rFonts w:ascii="Cambria Math" w:hAnsi="Cambria Math"/>
                </w:rPr>
                <m:t>⋅1100⋅2</m:t>
              </m:r>
            </m:num>
            <m:den>
              <m:r>
                <w:rPr>
                  <w:rFonts w:ascii="Cambria Math" w:hAnsi="Cambria Math"/>
                </w:rPr>
                <m:t>0,16⋅0,375⋅(1-0,02)⋅(1-0,05)</m:t>
              </m:r>
            </m:den>
          </m:f>
          <m:r>
            <w:rPr>
              <w:rFonts w:ascii="Cambria Math" w:hAnsi="Cambria Math"/>
            </w:rPr>
            <m:t>=35894,5 г = 35,9 кг</m:t>
          </m:r>
        </m:oMath>
      </m:oMathPara>
    </w:p>
    <w:p w14:paraId="3E3DA60D" w14:textId="51C8CCEC" w:rsidR="00761983" w:rsidRPr="00B50CC9" w:rsidRDefault="00A734D6" w:rsidP="009D3410">
      <w:pPr>
        <w:spacing w:line="360" w:lineRule="auto"/>
        <w:ind w:firstLine="567"/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L</m:t>
              </m:r>
            </m:e>
            <m:sup>
              <m:r>
                <w:rPr>
                  <w:rFonts w:ascii="Cambria Math" w:hAnsi="Cambria Math"/>
                </w:rPr>
                <m:t>потр</m:t>
              </m:r>
            </m:sup>
          </m:sSup>
          <m:r>
            <w:rPr>
              <w:rFonts w:ascii="Cambria Math" w:hAnsi="Cambria Math"/>
            </w:rPr>
            <m:t>=2364⋅(0,3+0,5)=1891,2см≈19 м</m:t>
          </m:r>
        </m:oMath>
      </m:oMathPara>
    </w:p>
    <w:p w14:paraId="5E181205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Минимальные и максимальные отходы, получаемые при производстве:</w:t>
      </w:r>
    </w:p>
    <w:p w14:paraId="5C7826BA" w14:textId="77777777" w:rsidR="00761983" w:rsidRPr="004565DA" w:rsidRDefault="00761983" w:rsidP="009D3410">
      <w:pPr>
        <w:spacing w:line="360" w:lineRule="auto"/>
        <w:jc w:val="both"/>
      </w:pPr>
      <w:r w:rsidRPr="004565DA">
        <w:rPr>
          <w:position w:val="-14"/>
        </w:rPr>
        <w:object w:dxaOrig="2900" w:dyaOrig="400" w14:anchorId="63959030">
          <v:shape id="_x0000_i1032" type="#_x0000_t75" style="width:174.85pt;height:25.7pt" o:ole="">
            <v:imagedata r:id="rId53" o:title=""/>
          </v:shape>
          <o:OLEObject Type="Embed" ProgID="Equation.DSMT4" ShapeID="_x0000_i1032" DrawAspect="Content" ObjectID="_1702577994" r:id="rId142"/>
        </w:object>
      </w:r>
      <w:r w:rsidRPr="004565DA">
        <w:t xml:space="preserve"> и </w:t>
      </w:r>
      <w:r w:rsidRPr="004565DA">
        <w:rPr>
          <w:position w:val="-14"/>
        </w:rPr>
        <w:object w:dxaOrig="2960" w:dyaOrig="400" w14:anchorId="7BC97E57">
          <v:shape id="_x0000_i1033" type="#_x0000_t75" style="width:180pt;height:25.7pt" o:ole="">
            <v:imagedata r:id="rId55" o:title=""/>
          </v:shape>
          <o:OLEObject Type="Embed" ProgID="Equation.DSMT4" ShapeID="_x0000_i1033" DrawAspect="Content" ObjectID="_1702577995" r:id="rId143"/>
        </w:object>
      </w:r>
      <w:r w:rsidRPr="004565DA">
        <w:t xml:space="preserve"> соответственно.</w:t>
      </w:r>
    </w:p>
    <w:p w14:paraId="08729068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Таким образом, минимальные и максимальные отходы:</w:t>
      </w:r>
    </w:p>
    <w:p w14:paraId="2E1A894C" w14:textId="7352896D" w:rsidR="00761983" w:rsidRPr="00E068EC" w:rsidRDefault="00A734D6" w:rsidP="009D3410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отх.min</m:t>
              </m:r>
            </m:sub>
          </m:sSub>
          <m:r>
            <w:rPr>
              <w:rFonts w:ascii="Cambria Math" w:eastAsiaTheme="minorEastAsia" w:hAnsi="Cambria Math"/>
            </w:rPr>
            <m:t>=35894,5 – 0,9·2364=33766,9 г ≈33,8 кг</m:t>
          </m:r>
        </m:oMath>
      </m:oMathPara>
    </w:p>
    <w:p w14:paraId="4B120632" w14:textId="4FBF5B27" w:rsidR="00761983" w:rsidRPr="004565DA" w:rsidRDefault="00A734D6" w:rsidP="009D3410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отх.max</m:t>
              </m:r>
            </m:sub>
          </m:sSub>
          <m:r>
            <w:rPr>
              <w:rFonts w:ascii="Cambria Math" w:hAnsi="Cambria Math"/>
            </w:rPr>
            <m:t>=35894,5 – 0,9·2·1100=33914,5 г ≈33,9 кг</m:t>
          </m:r>
        </m:oMath>
      </m:oMathPara>
    </w:p>
    <w:p w14:paraId="0D8480FC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lastRenderedPageBreak/>
        <w:t>Для производства нужного количества изделий понадобится</w:t>
      </w:r>
    </w:p>
    <w:p w14:paraId="2F550EB4" w14:textId="7B18C7E6" w:rsidR="00761983" w:rsidRPr="004565DA" w:rsidRDefault="00761983" w:rsidP="009D3410">
      <w:pPr>
        <w:spacing w:line="360" w:lineRule="auto"/>
        <w:ind w:firstLine="567"/>
        <w:jc w:val="both"/>
      </w:pPr>
      <m:oMath>
        <m:r>
          <w:rPr>
            <w:rFonts w:ascii="Cambria Math" w:hAnsi="Cambria Math"/>
          </w:rPr>
          <m:t>FI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потр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т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FI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364</m:t>
                </m:r>
              </m:num>
              <m:den>
                <m:r>
                  <w:rPr>
                    <w:rFonts w:ascii="Cambria Math" w:hAnsi="Cambria Math"/>
                  </w:rPr>
                  <m:t>125</m:t>
                </m:r>
              </m:den>
            </m:f>
          </m:e>
        </m:d>
        <m:r>
          <w:rPr>
            <w:rFonts w:ascii="Cambria Math" w:hAnsi="Cambria Math"/>
          </w:rPr>
          <m:t>=19</m:t>
        </m:r>
      </m:oMath>
      <w:r w:rsidRPr="004565DA">
        <w:t xml:space="preserve"> труб длинной 1</w:t>
      </w:r>
      <w:r w:rsidR="004447C0">
        <w:t xml:space="preserve"> </w:t>
      </w:r>
      <w:r w:rsidRPr="004565DA">
        <w:t>м.</w:t>
      </w:r>
    </w:p>
    <w:p w14:paraId="6D21C9FB" w14:textId="77777777" w:rsidR="00761983" w:rsidRPr="004565DA" w:rsidRDefault="00761983" w:rsidP="009D3410">
      <w:pPr>
        <w:spacing w:line="360" w:lineRule="auto"/>
        <w:ind w:firstLine="567"/>
        <w:jc w:val="both"/>
      </w:pPr>
      <w:r w:rsidRPr="004565DA">
        <w:t>Остаток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ост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i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потр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т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рт</m:t>
                </m:r>
              </m:sub>
            </m:sSub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потр</m:t>
                </m:r>
              </m:sup>
            </m:sSup>
          </m:e>
        </m:d>
        <m:r>
          <w:rPr>
            <w:rFonts w:ascii="Cambria Math" w:hAnsi="Cambria Math"/>
          </w:rPr>
          <m:t>⋅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заг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отр</m:t>
            </m:r>
          </m:sub>
        </m:sSub>
        <m:r>
          <w:rPr>
            <w:rFonts w:ascii="Cambria Math" w:hAns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9⋅125 – 2364</m:t>
            </m:r>
          </m:e>
        </m:d>
        <m:r>
          <w:rPr>
            <w:rFonts w:ascii="Cambria Math" w:hAnsi="Cambria Math"/>
          </w:rPr>
          <m:t>⋅8=88 мм.</m:t>
        </m:r>
      </m:oMath>
    </w:p>
    <w:p w14:paraId="444EA409" w14:textId="77777777" w:rsidR="00761983" w:rsidRDefault="00761983" w:rsidP="009D3410">
      <w:pPr>
        <w:spacing w:after="0" w:line="360" w:lineRule="auto"/>
        <w:ind w:firstLine="709"/>
        <w:jc w:val="both"/>
      </w:pPr>
      <w:r w:rsidRPr="004565DA">
        <w:t>На остаток можно было бы произвести еще</w:t>
      </w:r>
      <w:r>
        <w:t xml:space="preserve"> </w:t>
      </w:r>
      <m:oMath>
        <m:r>
          <w:rPr>
            <w:rFonts w:ascii="Cambria Math" w:hAnsi="Cambria Math"/>
          </w:rPr>
          <m:t>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ост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аг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тр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IN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8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e>
        </m:d>
        <m:r>
          <w:rPr>
            <w:rFonts w:ascii="Cambria Math" w:hAnsi="Cambria Math"/>
          </w:rPr>
          <m:t>=11</m:t>
        </m:r>
      </m:oMath>
      <w:r w:rsidRPr="004565DA">
        <w:t xml:space="preserve"> таких колец.</w:t>
      </w:r>
    </w:p>
    <w:p w14:paraId="17F7BEDF" w14:textId="77777777" w:rsidR="00761983" w:rsidRPr="004565DA" w:rsidRDefault="00761983" w:rsidP="009D3410">
      <w:pPr>
        <w:spacing w:line="360" w:lineRule="auto"/>
        <w:ind w:firstLine="709"/>
        <w:rPr>
          <w:b/>
          <w:bCs/>
        </w:rPr>
      </w:pPr>
      <w:r w:rsidRPr="004565DA">
        <w:rPr>
          <w:rFonts w:eastAsiaTheme="minorEastAsia"/>
          <w:bCs/>
        </w:rPr>
        <w:t>Выбор поставщика:</w:t>
      </w:r>
    </w:p>
    <w:p w14:paraId="16621D13" w14:textId="62877FED" w:rsidR="00761983" w:rsidRPr="0011673D" w:rsidRDefault="00761983" w:rsidP="009D3410">
      <w:pPr>
        <w:spacing w:line="360" w:lineRule="auto"/>
        <w:ind w:firstLine="709"/>
        <w:jc w:val="both"/>
      </w:pPr>
      <w:r w:rsidRPr="00C36BB7">
        <w:t>1) ООО «Специальные Стали и Сплавы», г. Самара</w:t>
      </w:r>
      <w:r w:rsidR="0011673D" w:rsidRPr="00C36BB7">
        <w:t xml:space="preserve"> [</w:t>
      </w:r>
      <w:r w:rsidR="00C36BB7" w:rsidRPr="00C36BB7">
        <w:t>28</w:t>
      </w:r>
      <w:r w:rsidR="0011673D" w:rsidRPr="00C36BB7">
        <w:t>]</w:t>
      </w:r>
    </w:p>
    <w:p w14:paraId="4D020DE3" w14:textId="77777777" w:rsidR="00761983" w:rsidRPr="004565DA" w:rsidRDefault="00761983" w:rsidP="009D3410">
      <w:pPr>
        <w:spacing w:line="360" w:lineRule="auto"/>
        <w:jc w:val="center"/>
      </w:pPr>
      <w:r w:rsidRPr="004565DA">
        <w:rPr>
          <w:noProof/>
        </w:rPr>
        <w:drawing>
          <wp:inline distT="0" distB="0" distL="0" distR="0" wp14:anchorId="6A7C01E5" wp14:editId="32618D0D">
            <wp:extent cx="5930900" cy="25527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B88D7" w14:textId="7B382227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 w:rsidRPr="00EC10BB">
        <w:t>111</w:t>
      </w:r>
      <w:r w:rsidRPr="004565DA">
        <w:t xml:space="preserve">  – Цена </w:t>
      </w:r>
      <w:r>
        <w:t>«</w:t>
      </w:r>
      <w:r w:rsidRPr="004565DA">
        <w:t>Специальные Стали и Сплавы</w:t>
      </w:r>
      <w:r>
        <w:t>»</w:t>
      </w:r>
    </w:p>
    <w:p w14:paraId="1B1D95F8" w14:textId="4F856B0F" w:rsidR="00761983" w:rsidRPr="004565DA" w:rsidRDefault="00761983" w:rsidP="0011673D">
      <w:pPr>
        <w:spacing w:line="360" w:lineRule="auto"/>
        <w:ind w:firstLine="708"/>
        <w:jc w:val="both"/>
      </w:pPr>
      <w:r w:rsidRPr="004565DA">
        <w:t xml:space="preserve">Труба обойдется на сумму 25716 руб. Компания находится в Самаре, продукт в наличии. Срок поставки 2 дня. Минимальная цена доставки грузов по Самаре на </w:t>
      </w:r>
      <w:r w:rsidRPr="00C36BB7">
        <w:t>«Яндекс</w:t>
      </w:r>
      <w:r w:rsidR="0011673D" w:rsidRPr="00C36BB7">
        <w:t>.</w:t>
      </w:r>
      <w:r w:rsidRPr="00C36BB7">
        <w:t xml:space="preserve">Услуги» </w:t>
      </w:r>
      <w:r w:rsidR="0011673D" w:rsidRPr="00C36BB7">
        <w:t>[</w:t>
      </w:r>
      <w:r w:rsidR="00C36BB7" w:rsidRPr="00C36BB7">
        <w:t>31</w:t>
      </w:r>
      <w:r w:rsidR="0011673D" w:rsidRPr="00C36BB7">
        <w:t xml:space="preserve">] </w:t>
      </w:r>
      <w:r w:rsidRPr="00C36BB7">
        <w:t>составляет</w:t>
      </w:r>
      <w:r w:rsidRPr="004565DA">
        <w:t xml:space="preserve"> 600 руб. Срок доставки в течении 1 дня.</w:t>
      </w:r>
    </w:p>
    <w:p w14:paraId="590F1A38" w14:textId="77777777" w:rsidR="00761983" w:rsidRPr="004565DA" w:rsidRDefault="00761983" w:rsidP="009D3410">
      <w:pPr>
        <w:spacing w:line="360" w:lineRule="auto"/>
        <w:ind w:firstLine="708"/>
      </w:pPr>
      <w:r w:rsidRPr="004565DA">
        <w:t>Итоговая стоимость с учетом доставки 26316 руб.</w:t>
      </w:r>
    </w:p>
    <w:p w14:paraId="336DA8FE" w14:textId="77777777" w:rsidR="00761983" w:rsidRPr="004565DA" w:rsidRDefault="00761983" w:rsidP="009D3410">
      <w:pPr>
        <w:spacing w:line="360" w:lineRule="auto"/>
        <w:jc w:val="center"/>
      </w:pPr>
      <w:r w:rsidRPr="004565DA">
        <w:rPr>
          <w:noProof/>
        </w:rPr>
        <w:drawing>
          <wp:inline distT="0" distB="0" distL="0" distR="0" wp14:anchorId="636D03E9" wp14:editId="3AEBE3E7">
            <wp:extent cx="4014436" cy="1740090"/>
            <wp:effectExtent l="0" t="0" r="571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043442" cy="1752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FDF46" w14:textId="28CBC0FB" w:rsidR="00761983" w:rsidRPr="004565DA" w:rsidRDefault="00761983" w:rsidP="0011673D">
      <w:pPr>
        <w:spacing w:line="360" w:lineRule="auto"/>
        <w:jc w:val="center"/>
      </w:pPr>
      <w:r w:rsidRPr="004565DA">
        <w:lastRenderedPageBreak/>
        <w:t xml:space="preserve">Рисунок </w:t>
      </w:r>
      <w:r w:rsidR="00EC10BB" w:rsidRPr="00EC10BB">
        <w:t>112</w:t>
      </w:r>
      <w:r w:rsidRPr="004565DA">
        <w:t xml:space="preserve">  – Цена доставки на </w:t>
      </w:r>
      <w:r>
        <w:t>«Яндекс</w:t>
      </w:r>
      <w:r w:rsidR="0011673D" w:rsidRPr="0011673D">
        <w:t>.</w:t>
      </w:r>
      <w:r>
        <w:t>Услуги»</w:t>
      </w:r>
    </w:p>
    <w:p w14:paraId="3715510E" w14:textId="6529C4F0" w:rsidR="00761983" w:rsidRPr="0011673D" w:rsidRDefault="00761983" w:rsidP="009D3410">
      <w:pPr>
        <w:spacing w:line="360" w:lineRule="auto"/>
        <w:ind w:firstLine="708"/>
      </w:pPr>
      <w:r w:rsidRPr="004565DA">
        <w:t>2</w:t>
      </w:r>
      <w:r>
        <w:t>)</w:t>
      </w:r>
      <w:r w:rsidRPr="004565DA">
        <w:t xml:space="preserve"> ООО «Новаметалл</w:t>
      </w:r>
      <w:r w:rsidRPr="004565DA">
        <w:rPr>
          <w:color w:val="4C4C4C"/>
          <w:shd w:val="clear" w:color="auto" w:fill="FEFEFE"/>
        </w:rPr>
        <w:t xml:space="preserve"> </w:t>
      </w:r>
      <w:r w:rsidRPr="004565DA">
        <w:t>Тре</w:t>
      </w:r>
      <w:r w:rsidRPr="00FD2EC0">
        <w:t>йд», г. Москва</w:t>
      </w:r>
      <w:r w:rsidR="0011673D" w:rsidRPr="00FD2EC0">
        <w:t xml:space="preserve"> [</w:t>
      </w:r>
      <w:r w:rsidR="00770614">
        <w:t>29</w:t>
      </w:r>
      <w:r w:rsidR="0011673D" w:rsidRPr="00FD2EC0">
        <w:t>]</w:t>
      </w:r>
    </w:p>
    <w:p w14:paraId="47D34AA5" w14:textId="77777777" w:rsidR="00761983" w:rsidRPr="004565DA" w:rsidRDefault="00761983" w:rsidP="009D3410">
      <w:pPr>
        <w:spacing w:line="360" w:lineRule="auto"/>
        <w:jc w:val="center"/>
        <w:rPr>
          <w:highlight w:val="yellow"/>
        </w:rPr>
      </w:pPr>
      <w:r w:rsidRPr="004565DA">
        <w:rPr>
          <w:noProof/>
        </w:rPr>
        <w:drawing>
          <wp:inline distT="0" distB="0" distL="0" distR="0" wp14:anchorId="5FEC2157" wp14:editId="6FDD7304">
            <wp:extent cx="4978258" cy="2385094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993416" cy="2392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37D80" w14:textId="7B182ED8" w:rsidR="00761983" w:rsidRPr="004565DA" w:rsidRDefault="00761983" w:rsidP="009D3410">
      <w:pPr>
        <w:spacing w:line="360" w:lineRule="auto"/>
        <w:jc w:val="center"/>
        <w:rPr>
          <w:color w:val="4C4C4C"/>
          <w:shd w:val="clear" w:color="auto" w:fill="FEFEFE"/>
        </w:rPr>
      </w:pPr>
      <w:r w:rsidRPr="004565DA">
        <w:t xml:space="preserve">Рисунок </w:t>
      </w:r>
      <w:r w:rsidR="00EC10BB" w:rsidRPr="00EC10BB">
        <w:t>113</w:t>
      </w:r>
      <w:r w:rsidRPr="004565DA">
        <w:t xml:space="preserve">  – Цена </w:t>
      </w:r>
      <w:r>
        <w:t>в ООО «</w:t>
      </w:r>
      <w:r w:rsidRPr="004565DA">
        <w:t>Новаметалл Трейд</w:t>
      </w:r>
      <w:r>
        <w:t>»</w:t>
      </w:r>
    </w:p>
    <w:p w14:paraId="25525E02" w14:textId="77777777" w:rsidR="00761983" w:rsidRPr="004565DA" w:rsidRDefault="00761983" w:rsidP="009D3410">
      <w:pPr>
        <w:spacing w:line="360" w:lineRule="auto"/>
        <w:ind w:firstLine="708"/>
      </w:pPr>
      <w:r w:rsidRPr="004565DA">
        <w:t>Труба обойдется на сумму 8949 руб. Товар находится в Москве.</w:t>
      </w:r>
    </w:p>
    <w:p w14:paraId="63ED49A4" w14:textId="77777777" w:rsidR="00761983" w:rsidRPr="004565DA" w:rsidRDefault="00761983" w:rsidP="009D3410">
      <w:pPr>
        <w:spacing w:line="360" w:lineRule="auto"/>
        <w:jc w:val="center"/>
      </w:pPr>
      <w:r w:rsidRPr="004565DA">
        <w:rPr>
          <w:noProof/>
        </w:rPr>
        <w:drawing>
          <wp:inline distT="0" distB="0" distL="0" distR="0" wp14:anchorId="11C04725" wp14:editId="18761B61">
            <wp:extent cx="5935980" cy="1995170"/>
            <wp:effectExtent l="0" t="0" r="7620" b="508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F0D65" w14:textId="197A9D2D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 w:rsidRPr="00EC10BB">
        <w:t>114</w:t>
      </w:r>
      <w:r w:rsidRPr="004565DA">
        <w:t xml:space="preserve">  – Услуги доставки от компании ПЭК</w:t>
      </w:r>
    </w:p>
    <w:p w14:paraId="1483CA87" w14:textId="3A07AC74" w:rsidR="00761983" w:rsidRPr="004565DA" w:rsidRDefault="00761983" w:rsidP="0011673D">
      <w:pPr>
        <w:spacing w:line="360" w:lineRule="auto"/>
        <w:ind w:firstLine="709"/>
        <w:jc w:val="both"/>
      </w:pPr>
      <w:r w:rsidRPr="004565DA">
        <w:t>Стоимость доставки – 2630 руб. Срок доставки 3 дня. Итоговая стоимость с учетом доставки – 11579 руб.</w:t>
      </w:r>
    </w:p>
    <w:p w14:paraId="1EFD58B0" w14:textId="3D230EA0" w:rsidR="00761983" w:rsidRPr="0011673D" w:rsidRDefault="00761983" w:rsidP="009D3410">
      <w:pPr>
        <w:spacing w:line="360" w:lineRule="auto"/>
        <w:ind w:firstLine="708"/>
        <w:jc w:val="both"/>
        <w:rPr>
          <w:lang w:val="en-US"/>
        </w:rPr>
      </w:pPr>
      <w:r w:rsidRPr="004565DA">
        <w:t>3</w:t>
      </w:r>
      <w:r>
        <w:t>) ООО</w:t>
      </w:r>
      <w:r w:rsidRPr="004565DA">
        <w:t xml:space="preserve"> </w:t>
      </w:r>
      <w:r>
        <w:t>«</w:t>
      </w:r>
      <w:r w:rsidRPr="004565DA">
        <w:t>МетПромИндустрия</w:t>
      </w:r>
      <w:r>
        <w:t xml:space="preserve">», г. </w:t>
      </w:r>
      <w:r w:rsidRPr="00FD2EC0">
        <w:t>Москва</w:t>
      </w:r>
      <w:r w:rsidR="0011673D" w:rsidRPr="00FD2EC0">
        <w:rPr>
          <w:lang w:val="en-US"/>
        </w:rPr>
        <w:t xml:space="preserve"> [</w:t>
      </w:r>
      <w:r w:rsidR="00770614">
        <w:t>30</w:t>
      </w:r>
      <w:r w:rsidR="0011673D" w:rsidRPr="00FD2EC0">
        <w:rPr>
          <w:lang w:val="en-US"/>
        </w:rPr>
        <w:t>]</w:t>
      </w:r>
    </w:p>
    <w:p w14:paraId="784021E3" w14:textId="77777777" w:rsidR="00761983" w:rsidRPr="004565DA" w:rsidRDefault="00761983" w:rsidP="009D3410">
      <w:pPr>
        <w:spacing w:line="360" w:lineRule="auto"/>
        <w:jc w:val="both"/>
        <w:rPr>
          <w:highlight w:val="yellow"/>
        </w:rPr>
      </w:pPr>
      <w:r w:rsidRPr="004565DA">
        <w:rPr>
          <w:noProof/>
          <w:highlight w:val="yellow"/>
        </w:rPr>
        <w:drawing>
          <wp:inline distT="0" distB="0" distL="0" distR="0" wp14:anchorId="06051B6A" wp14:editId="0CF97210">
            <wp:extent cx="5937250" cy="1536700"/>
            <wp:effectExtent l="0" t="0" r="6350" b="635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10C62" w14:textId="2080FA97" w:rsidR="00761983" w:rsidRPr="004565DA" w:rsidRDefault="00761983" w:rsidP="009D3410">
      <w:pPr>
        <w:spacing w:line="360" w:lineRule="auto"/>
        <w:jc w:val="center"/>
      </w:pPr>
      <w:r w:rsidRPr="004565DA">
        <w:lastRenderedPageBreak/>
        <w:t xml:space="preserve">Рисунок </w:t>
      </w:r>
      <w:r w:rsidR="00EC10BB" w:rsidRPr="00EC10BB">
        <w:t>115</w:t>
      </w:r>
      <w:r w:rsidRPr="004565DA">
        <w:t xml:space="preserve">  – </w:t>
      </w:r>
      <w:r>
        <w:t>Ц</w:t>
      </w:r>
      <w:r w:rsidRPr="004565DA">
        <w:t xml:space="preserve">ена в </w:t>
      </w:r>
      <w:r>
        <w:t>ООО</w:t>
      </w:r>
      <w:r w:rsidRPr="004565DA">
        <w:t xml:space="preserve"> </w:t>
      </w:r>
      <w:r>
        <w:t>«</w:t>
      </w:r>
      <w:r w:rsidRPr="004565DA">
        <w:t>МетПромИндустрия</w:t>
      </w:r>
      <w:r>
        <w:t>»</w:t>
      </w:r>
    </w:p>
    <w:p w14:paraId="5924DC73" w14:textId="50B667C7" w:rsidR="00761983" w:rsidRDefault="00761983" w:rsidP="009D3410">
      <w:pPr>
        <w:spacing w:line="360" w:lineRule="auto"/>
        <w:ind w:firstLine="708"/>
        <w:jc w:val="both"/>
      </w:pPr>
      <w:r w:rsidRPr="004565DA">
        <w:t>Товар обойдется на сумму 8455 руб. Поставщик обязался поставить в течение 4 дней. Компания находится в Москве. Поэтому используем для доставки компанию ПЭК. Стоимость доставки – 2630 руб</w:t>
      </w:r>
      <w:r>
        <w:t>.</w:t>
      </w:r>
      <w:r w:rsidRPr="004565DA">
        <w:t xml:space="preserve"> (рисунок </w:t>
      </w:r>
      <w:r w:rsidR="0085572A" w:rsidRPr="00A241E9">
        <w:t>104</w:t>
      </w:r>
      <w:r w:rsidRPr="004565DA">
        <w:t>).  Срок доставки 3 дня. Итоговая стоимость с учетом доставки – 11085 руб.</w:t>
      </w:r>
    </w:p>
    <w:p w14:paraId="762A013D" w14:textId="77777777" w:rsidR="00761983" w:rsidRPr="004565DA" w:rsidRDefault="00761983" w:rsidP="009D3410">
      <w:pPr>
        <w:spacing w:line="360" w:lineRule="auto"/>
        <w:jc w:val="center"/>
        <w:rPr>
          <w:noProof/>
          <w:highlight w:val="yellow"/>
        </w:rPr>
      </w:pPr>
      <w:r w:rsidRPr="004565DA">
        <w:rPr>
          <w:noProof/>
          <w:highlight w:val="yellow"/>
        </w:rPr>
        <w:drawing>
          <wp:inline distT="0" distB="0" distL="0" distR="0" wp14:anchorId="589982A6" wp14:editId="143610A8">
            <wp:extent cx="5937250" cy="4267200"/>
            <wp:effectExtent l="0" t="0" r="635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E7CB8" w14:textId="7FB3B7AF" w:rsidR="00761983" w:rsidRPr="004565DA" w:rsidRDefault="00761983" w:rsidP="009D3410">
      <w:pPr>
        <w:spacing w:line="360" w:lineRule="auto"/>
        <w:jc w:val="center"/>
      </w:pPr>
      <w:r w:rsidRPr="004565DA">
        <w:t xml:space="preserve">Рисунок </w:t>
      </w:r>
      <w:r w:rsidR="00EC10BB" w:rsidRPr="00487DB0">
        <w:t>116</w:t>
      </w:r>
      <w:r w:rsidRPr="004565DA">
        <w:t xml:space="preserve"> </w:t>
      </w:r>
      <w:r>
        <w:t>–</w:t>
      </w:r>
      <w:r w:rsidRPr="004565DA">
        <w:t xml:space="preserve"> Диаграмма сравнения суммарных затрат</w:t>
      </w:r>
    </w:p>
    <w:p w14:paraId="75F18831" w14:textId="77777777" w:rsidR="00B91D6F" w:rsidRDefault="00B91D6F">
      <w:r>
        <w:br w:type="page"/>
      </w:r>
    </w:p>
    <w:p w14:paraId="1F2867BD" w14:textId="6A17EC80" w:rsidR="00761983" w:rsidRPr="00877838" w:rsidRDefault="00761983" w:rsidP="00877838">
      <w:pPr>
        <w:spacing w:line="360" w:lineRule="auto"/>
        <w:ind w:firstLine="708"/>
        <w:jc w:val="both"/>
      </w:pPr>
      <w:r w:rsidRPr="004565DA">
        <w:lastRenderedPageBreak/>
        <w:t xml:space="preserve">Таким образом, наименее затратным является третий вариант с итоговой стоимостью 11085 руб. у </w:t>
      </w:r>
      <w:r>
        <w:t>ООО</w:t>
      </w:r>
      <w:r w:rsidRPr="004565DA">
        <w:t xml:space="preserve"> </w:t>
      </w:r>
      <w:r>
        <w:t>«</w:t>
      </w:r>
      <w:r w:rsidRPr="004565DA">
        <w:t>МетПромИндустрия</w:t>
      </w:r>
      <w:r>
        <w:t>»</w:t>
      </w:r>
      <w:r w:rsidRPr="004565DA">
        <w:t>. С объемом закупок 19 труб длинной 1000</w:t>
      </w:r>
      <w:r>
        <w:t xml:space="preserve"> </w:t>
      </w:r>
      <w:r w:rsidRPr="004565DA">
        <w:t xml:space="preserve">мм. С общем сроком </w:t>
      </w:r>
      <w:r w:rsidR="001A0AB8">
        <w:t>поставки</w:t>
      </w:r>
      <w:r w:rsidRPr="004565DA">
        <w:t xml:space="preserve"> 7 дней. При этом из остатка можно сделать ещё 11 колец.</w:t>
      </w:r>
      <w:r w:rsidR="001A0AB8">
        <w:t xml:space="preserve"> Реквизиты поставщиков отображены в таблице </w:t>
      </w:r>
      <w:r w:rsidR="00AD08A6">
        <w:t>12</w:t>
      </w:r>
      <w:r w:rsidR="001A0AB8">
        <w:t>.</w:t>
      </w:r>
    </w:p>
    <w:p w14:paraId="6C207DF2" w14:textId="4E3FEE57" w:rsidR="00761983" w:rsidRPr="004565DA" w:rsidRDefault="00761983" w:rsidP="009D3410">
      <w:pPr>
        <w:spacing w:line="360" w:lineRule="auto"/>
        <w:jc w:val="both"/>
      </w:pPr>
      <w:r w:rsidRPr="004565DA">
        <w:t>Таблица</w:t>
      </w:r>
      <w:r w:rsidR="00AD08A6">
        <w:t xml:space="preserve"> 12</w:t>
      </w:r>
      <w:r w:rsidRPr="004565DA">
        <w:t xml:space="preserve"> – Реквизиты поставщик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70"/>
        <w:gridCol w:w="2561"/>
        <w:gridCol w:w="6014"/>
      </w:tblGrid>
      <w:tr w:rsidR="00761983" w:rsidRPr="004565DA" w14:paraId="4DEC0743" w14:textId="77777777" w:rsidTr="001A0AB8">
        <w:tc>
          <w:tcPr>
            <w:tcW w:w="846" w:type="dxa"/>
            <w:vAlign w:val="center"/>
          </w:tcPr>
          <w:p w14:paraId="358CA746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  <w:lang w:val="en-US"/>
              </w:rPr>
            </w:pPr>
            <w:r w:rsidRPr="004565DA">
              <w:rPr>
                <w:rFonts w:eastAsiaTheme="minorEastAsia"/>
              </w:rPr>
              <w:t>№ п.п</w:t>
            </w:r>
          </w:p>
        </w:tc>
        <w:tc>
          <w:tcPr>
            <w:tcW w:w="1559" w:type="dxa"/>
            <w:vAlign w:val="center"/>
          </w:tcPr>
          <w:p w14:paraId="6FF9F3BB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Поставщик</w:t>
            </w:r>
          </w:p>
        </w:tc>
        <w:tc>
          <w:tcPr>
            <w:tcW w:w="6940" w:type="dxa"/>
            <w:vAlign w:val="center"/>
          </w:tcPr>
          <w:p w14:paraId="63083BD3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Реквизиты</w:t>
            </w:r>
          </w:p>
        </w:tc>
      </w:tr>
      <w:tr w:rsidR="00761983" w:rsidRPr="004565DA" w14:paraId="606E3F2A" w14:textId="77777777" w:rsidTr="001A0AB8">
        <w:tc>
          <w:tcPr>
            <w:tcW w:w="846" w:type="dxa"/>
            <w:vAlign w:val="center"/>
          </w:tcPr>
          <w:p w14:paraId="72DF679C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1</w:t>
            </w:r>
          </w:p>
        </w:tc>
        <w:tc>
          <w:tcPr>
            <w:tcW w:w="1559" w:type="dxa"/>
            <w:vAlign w:val="center"/>
          </w:tcPr>
          <w:p w14:paraId="7F96B671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ООО «Специальные Стали и Сплавы»</w:t>
            </w:r>
          </w:p>
        </w:tc>
        <w:tc>
          <w:tcPr>
            <w:tcW w:w="6940" w:type="dxa"/>
            <w:vAlign w:val="center"/>
          </w:tcPr>
          <w:p w14:paraId="6C0DE6BE" w14:textId="76625159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Телефон:</w:t>
            </w:r>
            <w:r w:rsidR="001A0AB8">
              <w:rPr>
                <w:rFonts w:eastAsiaTheme="minorEastAsia"/>
              </w:rPr>
              <w:t xml:space="preserve"> </w:t>
            </w:r>
            <w:r w:rsidRPr="004565DA">
              <w:rPr>
                <w:rFonts w:eastAsiaTheme="minorEastAsia"/>
              </w:rPr>
              <w:t>8 (800) 550-55-22,</w:t>
            </w:r>
            <w:r w:rsidR="001A0AB8">
              <w:rPr>
                <w:rFonts w:eastAsiaTheme="minorEastAsia"/>
              </w:rPr>
              <w:t xml:space="preserve"> </w:t>
            </w:r>
            <w:r w:rsidRPr="004565DA">
              <w:rPr>
                <w:rFonts w:eastAsiaTheme="minorEastAsia"/>
              </w:rPr>
              <w:t>+7 (846) 300-44-54</w:t>
            </w:r>
          </w:p>
          <w:p w14:paraId="6C59FF22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 xml:space="preserve">Сайт: </w:t>
            </w:r>
            <w:hyperlink r:id="rId147" w:tgtFrame="_blank" w:history="1">
              <w:r w:rsidRPr="004565DA">
                <w:rPr>
                  <w:rFonts w:eastAsiaTheme="minorEastAsia"/>
                </w:rPr>
                <w:t>samara.russteels.ru</w:t>
              </w:r>
            </w:hyperlink>
          </w:p>
          <w:p w14:paraId="539D9BC9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hyperlink r:id="rId148" w:tgtFrame="_blank" w:history="1">
              <w:r w:rsidRPr="004565DA">
                <w:rPr>
                  <w:rFonts w:eastAsiaTheme="minorEastAsia"/>
                </w:rPr>
                <w:t>Заводское ш., 111, Самара (офис 452, этаж 4)</w:t>
              </w:r>
            </w:hyperlink>
          </w:p>
        </w:tc>
      </w:tr>
      <w:tr w:rsidR="00761983" w:rsidRPr="004565DA" w14:paraId="6AAA8A65" w14:textId="77777777" w:rsidTr="001A0AB8">
        <w:tc>
          <w:tcPr>
            <w:tcW w:w="846" w:type="dxa"/>
            <w:vAlign w:val="center"/>
          </w:tcPr>
          <w:p w14:paraId="007A239A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2</w:t>
            </w:r>
          </w:p>
        </w:tc>
        <w:tc>
          <w:tcPr>
            <w:tcW w:w="1559" w:type="dxa"/>
            <w:vAlign w:val="center"/>
          </w:tcPr>
          <w:p w14:paraId="68B4694A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 xml:space="preserve">ООО </w:t>
            </w:r>
            <w:r>
              <w:rPr>
                <w:rFonts w:eastAsiaTheme="minorEastAsia"/>
              </w:rPr>
              <w:t>«</w:t>
            </w:r>
            <w:r w:rsidRPr="004565DA">
              <w:rPr>
                <w:rFonts w:eastAsiaTheme="minorEastAsia"/>
              </w:rPr>
              <w:t>Новаметалл Трейд</w:t>
            </w:r>
            <w:r>
              <w:rPr>
                <w:rFonts w:eastAsiaTheme="minorEastAsia"/>
              </w:rPr>
              <w:t>»</w:t>
            </w:r>
          </w:p>
        </w:tc>
        <w:tc>
          <w:tcPr>
            <w:tcW w:w="6940" w:type="dxa"/>
            <w:vAlign w:val="center"/>
          </w:tcPr>
          <w:p w14:paraId="6C382B60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Телефон:</w:t>
            </w:r>
          </w:p>
          <w:p w14:paraId="41E4F1F8" w14:textId="77777777" w:rsidR="00761983" w:rsidRPr="004565DA" w:rsidRDefault="00A734D6" w:rsidP="009D3410">
            <w:pPr>
              <w:spacing w:line="360" w:lineRule="auto"/>
              <w:rPr>
                <w:rFonts w:eastAsiaTheme="minorEastAsia"/>
              </w:rPr>
            </w:pPr>
            <w:hyperlink r:id="rId149" w:history="1">
              <w:r w:rsidR="00761983" w:rsidRPr="004565DA">
                <w:rPr>
                  <w:rFonts w:eastAsiaTheme="minorEastAsia"/>
                </w:rPr>
                <w:t>+7 (495) 775-47-35</w:t>
              </w:r>
            </w:hyperlink>
          </w:p>
          <w:p w14:paraId="072386BF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Почта:  </w:t>
            </w:r>
            <w:hyperlink r:id="rId150" w:history="1">
              <w:r w:rsidRPr="004565DA">
                <w:rPr>
                  <w:rFonts w:eastAsiaTheme="minorEastAsia"/>
                </w:rPr>
                <w:t>info@novametcom.ru</w:t>
              </w:r>
            </w:hyperlink>
          </w:p>
          <w:p w14:paraId="78F50415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4565DA">
              <w:rPr>
                <w:rFonts w:eastAsiaTheme="minorEastAsia"/>
              </w:rPr>
              <w:t>Московская область, г.</w:t>
            </w:r>
            <w:r>
              <w:rPr>
                <w:rFonts w:eastAsiaTheme="minorEastAsia"/>
              </w:rPr>
              <w:t xml:space="preserve"> </w:t>
            </w:r>
            <w:r w:rsidRPr="004565DA">
              <w:rPr>
                <w:rFonts w:eastAsiaTheme="minorEastAsia"/>
              </w:rPr>
              <w:t>Ивантеевка, ул. Трудовая 3В</w:t>
            </w:r>
          </w:p>
        </w:tc>
      </w:tr>
      <w:tr w:rsidR="00761983" w:rsidRPr="004565DA" w14:paraId="5B5F20DF" w14:textId="77777777" w:rsidTr="001A0AB8">
        <w:tc>
          <w:tcPr>
            <w:tcW w:w="846" w:type="dxa"/>
            <w:vAlign w:val="center"/>
          </w:tcPr>
          <w:p w14:paraId="2B8C2CC5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  <w:highlight w:val="yellow"/>
              </w:rPr>
            </w:pPr>
            <w:r w:rsidRPr="004565DA">
              <w:rPr>
                <w:rFonts w:eastAsiaTheme="minorEastAsia"/>
              </w:rPr>
              <w:t>3</w:t>
            </w:r>
          </w:p>
        </w:tc>
        <w:tc>
          <w:tcPr>
            <w:tcW w:w="1559" w:type="dxa"/>
            <w:vAlign w:val="center"/>
          </w:tcPr>
          <w:p w14:paraId="3B9E4082" w14:textId="77777777" w:rsidR="00761983" w:rsidRPr="004565DA" w:rsidRDefault="00761983" w:rsidP="009D3410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ОО «</w:t>
            </w:r>
            <w:r w:rsidRPr="004565DA">
              <w:rPr>
                <w:rFonts w:eastAsiaTheme="minorEastAsia"/>
              </w:rPr>
              <w:t>МетПромИндустрия</w:t>
            </w:r>
            <w:r>
              <w:rPr>
                <w:rFonts w:eastAsiaTheme="minorEastAsia"/>
              </w:rPr>
              <w:t>»</w:t>
            </w:r>
            <w:r w:rsidRPr="004565DA">
              <w:rPr>
                <w:rFonts w:eastAsiaTheme="minorEastAsia"/>
              </w:rPr>
              <w:t xml:space="preserve"> </w:t>
            </w:r>
          </w:p>
        </w:tc>
        <w:tc>
          <w:tcPr>
            <w:tcW w:w="6940" w:type="dxa"/>
            <w:vAlign w:val="center"/>
          </w:tcPr>
          <w:p w14:paraId="411D84E2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Телефон:</w:t>
            </w:r>
          </w:p>
          <w:p w14:paraId="247F9AC9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 xml:space="preserve">8 495 223-61-41 </w:t>
            </w:r>
          </w:p>
          <w:p w14:paraId="4E61CBD6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 xml:space="preserve">Почта: </w:t>
            </w:r>
            <w:hyperlink r:id="rId151" w:history="1">
              <w:r w:rsidRPr="004565DA">
                <w:rPr>
                  <w:rFonts w:eastAsiaTheme="minorEastAsia"/>
                </w:rPr>
                <w:t>mpi@ya1t.ru</w:t>
              </w:r>
            </w:hyperlink>
          </w:p>
          <w:p w14:paraId="18D5C123" w14:textId="77777777" w:rsidR="00761983" w:rsidRPr="004565DA" w:rsidRDefault="00761983" w:rsidP="009D3410">
            <w:pPr>
              <w:spacing w:line="360" w:lineRule="auto"/>
              <w:rPr>
                <w:rFonts w:eastAsiaTheme="minorEastAsia"/>
              </w:rPr>
            </w:pPr>
            <w:r w:rsidRPr="004565DA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4565DA">
              <w:rPr>
                <w:rFonts w:eastAsiaTheme="minorEastAsia"/>
              </w:rPr>
              <w:t xml:space="preserve">г. Москва ул. Вагоноремонтная д. 10а стр. 17 </w:t>
            </w:r>
          </w:p>
        </w:tc>
      </w:tr>
    </w:tbl>
    <w:p w14:paraId="6B7CFDF3" w14:textId="77777777" w:rsidR="00761983" w:rsidRDefault="00761983" w:rsidP="009D3410">
      <w:pPr>
        <w:spacing w:after="0" w:line="360" w:lineRule="auto"/>
        <w:ind w:firstLine="709"/>
        <w:jc w:val="both"/>
      </w:pPr>
    </w:p>
    <w:p w14:paraId="3527458B" w14:textId="77777777" w:rsidR="00761983" w:rsidRDefault="00761983" w:rsidP="009D3410">
      <w:pPr>
        <w:spacing w:line="360" w:lineRule="auto"/>
      </w:pPr>
      <w:r>
        <w:br w:type="page"/>
      </w:r>
    </w:p>
    <w:p w14:paraId="79455E53" w14:textId="3B3FB185" w:rsidR="00761983" w:rsidRPr="00DC56EF" w:rsidRDefault="00DC56EF" w:rsidP="009D3410">
      <w:pPr>
        <w:pStyle w:val="ac"/>
        <w:numPr>
          <w:ilvl w:val="1"/>
          <w:numId w:val="7"/>
        </w:numPr>
        <w:spacing w:line="360" w:lineRule="auto"/>
        <w:ind w:left="0" w:firstLine="709"/>
        <w:outlineLvl w:val="0"/>
      </w:pPr>
      <w:bookmarkStart w:id="31" w:name="_Toc91663449"/>
      <w:r w:rsidRPr="00DC56EF">
        <w:lastRenderedPageBreak/>
        <w:t>Расчет параметров плана закупок комплектующих</w:t>
      </w:r>
      <w:bookmarkEnd w:id="31"/>
    </w:p>
    <w:p w14:paraId="59E0ADA1" w14:textId="0DF7B414" w:rsidR="00DC56EF" w:rsidRDefault="00DC56EF" w:rsidP="009D3410">
      <w:pPr>
        <w:pStyle w:val="ac"/>
        <w:numPr>
          <w:ilvl w:val="0"/>
          <w:numId w:val="33"/>
        </w:numPr>
        <w:spacing w:after="0" w:line="360" w:lineRule="auto"/>
        <w:jc w:val="both"/>
        <w:outlineLvl w:val="2"/>
      </w:pPr>
      <w:bookmarkStart w:id="32" w:name="_Toc91547532"/>
      <w:bookmarkStart w:id="33" w:name="_Toc91663450"/>
      <w:r>
        <w:t>Деталь «Катализатор</w:t>
      </w:r>
      <w:r w:rsidR="005356CE">
        <w:t xml:space="preserve"> Экат ПУ-О3</w:t>
      </w:r>
      <w:r>
        <w:t>»</w:t>
      </w:r>
      <w:bookmarkEnd w:id="32"/>
      <w:bookmarkEnd w:id="33"/>
    </w:p>
    <w:p w14:paraId="1B71D3A1" w14:textId="77777777" w:rsidR="00DC56EF" w:rsidRPr="004565DA" w:rsidRDefault="00DC56EF" w:rsidP="009D3410">
      <w:pPr>
        <w:spacing w:line="360" w:lineRule="auto"/>
        <w:ind w:left="709"/>
        <w:jc w:val="both"/>
      </w:pPr>
      <w:r w:rsidRPr="004565DA">
        <w:t xml:space="preserve">Количество заказ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к</m:t>
            </m:r>
          </m:sub>
        </m:sSub>
        <m:r>
          <m:rPr>
            <m:sty m:val="p"/>
          </m:rPr>
          <w:rPr>
            <w:rFonts w:ascii="Cambria Math" w:hAnsi="Cambria Math"/>
          </w:rPr>
          <m:t>=1100 шт.</m:t>
        </m:r>
      </m:oMath>
      <w:r w:rsidRPr="004565DA">
        <w:t xml:space="preserve"> В каждом машинокомплекте по </w:t>
      </w:r>
      <w:r>
        <w:t>1</w:t>
      </w:r>
      <w:r w:rsidRPr="004565DA">
        <w:t xml:space="preserve"> детали.</w:t>
      </w:r>
    </w:p>
    <w:p w14:paraId="78D08EAB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t>Катализатор разложения озона (марка ЭКАТ ПУ-О3)</w:t>
      </w:r>
      <w:r>
        <w:t xml:space="preserve"> </w:t>
      </w:r>
      <w:r w:rsidRPr="0012414A">
        <w:t>ТУ 2178-001-72202761-2011</w:t>
      </w:r>
    </w:p>
    <w:p w14:paraId="73FE2563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t>Катализатор ЭКАТ-О3 предназначен для утилизации остаточного озона в процессах озонирования воды, очистки сточных вод, отбеливания бумаги и дезодорации воздуха. Помимо этого, предназначен для очистки газов (воздуха) от озона в различных технологических линиях с его применением. Используется в озоноемкой аппаратуре медицинского, экологического,  бытового  и  промышленного  применения  (плазмокаталитические установки,  копировальная  техника,  лазерные  принтеры,  ЭЛТ-мониторы, ионизаторы, электрические устройства очистки воздуха и др.)</w:t>
      </w:r>
    </w:p>
    <w:p w14:paraId="77ED3D20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t>Степень разложения озона составляет до 99%</w:t>
      </w:r>
    </w:p>
    <w:p w14:paraId="634EDFB2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t xml:space="preserve">Преимущества катализатора ЭКАТ-О3 перед аналогами: </w:t>
      </w:r>
    </w:p>
    <w:p w14:paraId="63E89F3B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>отсутствие металлов и соединений платиновой группы;</w:t>
      </w:r>
    </w:p>
    <w:p w14:paraId="6E318607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>катализатор относится к 4 классу опасности;</w:t>
      </w:r>
    </w:p>
    <w:p w14:paraId="7CEFB473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>высокая эффективность утилизации озона – не менее 95%</w:t>
      </w:r>
    </w:p>
    <w:p w14:paraId="12EA8E00" w14:textId="6185D6AF" w:rsidR="00DC56EF" w:rsidRPr="0012414A" w:rsidRDefault="00DC56EF" w:rsidP="009D3410">
      <w:pPr>
        <w:pStyle w:val="ac"/>
        <w:spacing w:line="360" w:lineRule="auto"/>
        <w:ind w:left="0"/>
        <w:jc w:val="both"/>
      </w:pPr>
      <w:r>
        <w:t>Таблица 1</w:t>
      </w:r>
      <w:r w:rsidR="00CB303F">
        <w:t>3</w:t>
      </w:r>
      <w:r>
        <w:t xml:space="preserve"> – Технические характеристики катализатора </w:t>
      </w:r>
      <w:r w:rsidRPr="0012414A">
        <w:t>ЭКАТ-О3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99"/>
        <w:gridCol w:w="1826"/>
      </w:tblGrid>
      <w:tr w:rsidR="00DC56EF" w:rsidRPr="0012414A" w14:paraId="785AACBA" w14:textId="77777777" w:rsidTr="006666A1">
        <w:trPr>
          <w:jc w:val="center"/>
        </w:trPr>
        <w:tc>
          <w:tcPr>
            <w:tcW w:w="6799" w:type="dxa"/>
          </w:tcPr>
          <w:p w14:paraId="4B5650F8" w14:textId="77777777" w:rsidR="00DC56EF" w:rsidRPr="0012414A" w:rsidRDefault="00DC56EF" w:rsidP="009D3410">
            <w:pPr>
              <w:spacing w:line="360" w:lineRule="auto"/>
              <w:jc w:val="both"/>
            </w:pPr>
            <w:r w:rsidRPr="0012414A">
              <w:t>Плотность</w:t>
            </w:r>
          </w:p>
        </w:tc>
        <w:tc>
          <w:tcPr>
            <w:tcW w:w="1826" w:type="dxa"/>
          </w:tcPr>
          <w:p w14:paraId="496D120F" w14:textId="77777777" w:rsidR="00DC56EF" w:rsidRPr="0012414A" w:rsidRDefault="00DC56EF" w:rsidP="009D3410">
            <w:pPr>
              <w:spacing w:line="360" w:lineRule="auto"/>
              <w:jc w:val="center"/>
            </w:pPr>
            <w:r w:rsidRPr="0012414A">
              <w:t>1,4 кг/л</w:t>
            </w:r>
          </w:p>
        </w:tc>
      </w:tr>
      <w:tr w:rsidR="00DC56EF" w:rsidRPr="0012414A" w14:paraId="2D11B598" w14:textId="77777777" w:rsidTr="006666A1">
        <w:trPr>
          <w:jc w:val="center"/>
        </w:trPr>
        <w:tc>
          <w:tcPr>
            <w:tcW w:w="6799" w:type="dxa"/>
          </w:tcPr>
          <w:p w14:paraId="49A14F42" w14:textId="77777777" w:rsidR="00DC56EF" w:rsidRPr="0012414A" w:rsidRDefault="00DC56EF" w:rsidP="009D3410">
            <w:pPr>
              <w:tabs>
                <w:tab w:val="left" w:pos="2916"/>
              </w:tabs>
              <w:spacing w:line="360" w:lineRule="auto"/>
              <w:jc w:val="both"/>
            </w:pPr>
            <w:r w:rsidRPr="0012414A">
              <w:t>Аэродинамическое сопротивление (при толщине слоя в 0,5м)</w:t>
            </w:r>
          </w:p>
        </w:tc>
        <w:tc>
          <w:tcPr>
            <w:tcW w:w="1826" w:type="dxa"/>
          </w:tcPr>
          <w:p w14:paraId="4C6A8233" w14:textId="77777777" w:rsidR="00DC56EF" w:rsidRPr="0012414A" w:rsidRDefault="00DC56EF" w:rsidP="009D3410">
            <w:pPr>
              <w:spacing w:line="360" w:lineRule="auto"/>
              <w:jc w:val="center"/>
            </w:pPr>
            <w:r w:rsidRPr="0012414A">
              <w:t>800Па</w:t>
            </w:r>
          </w:p>
        </w:tc>
      </w:tr>
      <w:tr w:rsidR="00DC56EF" w:rsidRPr="0012414A" w14:paraId="7301ADEE" w14:textId="77777777" w:rsidTr="006666A1">
        <w:trPr>
          <w:jc w:val="center"/>
        </w:trPr>
        <w:tc>
          <w:tcPr>
            <w:tcW w:w="6799" w:type="dxa"/>
          </w:tcPr>
          <w:p w14:paraId="1B70649C" w14:textId="77777777" w:rsidR="00DC56EF" w:rsidRPr="0012414A" w:rsidRDefault="00DC56EF" w:rsidP="009D3410">
            <w:pPr>
              <w:spacing w:line="360" w:lineRule="auto"/>
              <w:jc w:val="both"/>
            </w:pPr>
            <w:r w:rsidRPr="0012414A">
              <w:t>Удельная поверхность каталитического слоя</w:t>
            </w:r>
          </w:p>
        </w:tc>
        <w:tc>
          <w:tcPr>
            <w:tcW w:w="1826" w:type="dxa"/>
          </w:tcPr>
          <w:p w14:paraId="41D066B9" w14:textId="77777777" w:rsidR="00DC56EF" w:rsidRPr="0012414A" w:rsidRDefault="00DC56EF" w:rsidP="009D3410">
            <w:pPr>
              <w:tabs>
                <w:tab w:val="left" w:pos="2254"/>
                <w:tab w:val="center" w:pos="2763"/>
              </w:tabs>
              <w:spacing w:line="360" w:lineRule="auto"/>
              <w:jc w:val="center"/>
            </w:pPr>
            <w:r w:rsidRPr="0012414A">
              <w:t>150м² /г</w:t>
            </w:r>
          </w:p>
        </w:tc>
      </w:tr>
      <w:tr w:rsidR="00DC56EF" w:rsidRPr="0012414A" w14:paraId="5F366373" w14:textId="77777777" w:rsidTr="006666A1">
        <w:trPr>
          <w:jc w:val="center"/>
        </w:trPr>
        <w:tc>
          <w:tcPr>
            <w:tcW w:w="6799" w:type="dxa"/>
          </w:tcPr>
          <w:p w14:paraId="227A84CA" w14:textId="77777777" w:rsidR="00DC56EF" w:rsidRPr="0012414A" w:rsidRDefault="00DC56EF" w:rsidP="009D3410">
            <w:pPr>
              <w:spacing w:line="360" w:lineRule="auto"/>
              <w:jc w:val="both"/>
            </w:pPr>
            <w:r w:rsidRPr="0012414A">
              <w:t>Массовая доля катализатора</w:t>
            </w:r>
          </w:p>
        </w:tc>
        <w:tc>
          <w:tcPr>
            <w:tcW w:w="1826" w:type="dxa"/>
          </w:tcPr>
          <w:p w14:paraId="514500A4" w14:textId="77777777" w:rsidR="00DC56EF" w:rsidRPr="0012414A" w:rsidRDefault="00DC56EF" w:rsidP="009D3410">
            <w:pPr>
              <w:spacing w:line="360" w:lineRule="auto"/>
              <w:jc w:val="center"/>
            </w:pPr>
            <w:r w:rsidRPr="0012414A">
              <w:t>14%</w:t>
            </w:r>
          </w:p>
        </w:tc>
      </w:tr>
    </w:tbl>
    <w:p w14:paraId="449224BE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t xml:space="preserve">Катализатор представляет собой композитный материал, состоящий из трех слоев: </w:t>
      </w:r>
    </w:p>
    <w:p w14:paraId="3598716E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 xml:space="preserve">вспененный высокопроницаемый носитель, </w:t>
      </w:r>
    </w:p>
    <w:p w14:paraId="34444BB9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 xml:space="preserve">полимерный адгезивный слой с заданным составом и свойствами, </w:t>
      </w:r>
    </w:p>
    <w:p w14:paraId="3B19CBFA" w14:textId="77777777" w:rsidR="00DC56EF" w:rsidRPr="0012414A" w:rsidRDefault="00DC56EF" w:rsidP="009D3410">
      <w:pPr>
        <w:pStyle w:val="ac"/>
        <w:numPr>
          <w:ilvl w:val="0"/>
          <w:numId w:val="30"/>
        </w:numPr>
        <w:spacing w:line="360" w:lineRule="auto"/>
        <w:ind w:left="0" w:firstLine="709"/>
        <w:jc w:val="both"/>
      </w:pPr>
      <w:r w:rsidRPr="0012414A">
        <w:t xml:space="preserve">ультрадисперсное оксидно-металлическое каталитическое покрытие. </w:t>
      </w:r>
    </w:p>
    <w:p w14:paraId="67B31281" w14:textId="5181122D" w:rsidR="00DC56EF" w:rsidRPr="0012414A" w:rsidRDefault="00DC56EF" w:rsidP="009D3410">
      <w:pPr>
        <w:spacing w:line="360" w:lineRule="auto"/>
        <w:jc w:val="both"/>
      </w:pPr>
      <w:r>
        <w:t>Таблица 1</w:t>
      </w:r>
      <w:r w:rsidR="00CB303F">
        <w:t>4</w:t>
      </w:r>
      <w:r>
        <w:t xml:space="preserve"> – Условия эксплуатации катализатора </w:t>
      </w:r>
      <w:r w:rsidRPr="0012414A">
        <w:t>ЭКАТ-О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C56EF" w:rsidRPr="0012414A" w14:paraId="1287799C" w14:textId="77777777" w:rsidTr="00D57769">
        <w:tc>
          <w:tcPr>
            <w:tcW w:w="4672" w:type="dxa"/>
          </w:tcPr>
          <w:p w14:paraId="5BD9D327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Температура применения</w:t>
            </w:r>
          </w:p>
        </w:tc>
        <w:tc>
          <w:tcPr>
            <w:tcW w:w="4673" w:type="dxa"/>
          </w:tcPr>
          <w:p w14:paraId="4E865569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20 –95°C</w:t>
            </w:r>
          </w:p>
        </w:tc>
      </w:tr>
      <w:tr w:rsidR="00DC56EF" w:rsidRPr="0012414A" w14:paraId="5CEA659E" w14:textId="77777777" w:rsidTr="00D57769">
        <w:tc>
          <w:tcPr>
            <w:tcW w:w="4672" w:type="dxa"/>
          </w:tcPr>
          <w:p w14:paraId="72510EB1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Перепад давления</w:t>
            </w:r>
          </w:p>
        </w:tc>
        <w:tc>
          <w:tcPr>
            <w:tcW w:w="4673" w:type="dxa"/>
          </w:tcPr>
          <w:p w14:paraId="2AAD7EE8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не более 1 кПа</w:t>
            </w:r>
          </w:p>
        </w:tc>
      </w:tr>
      <w:tr w:rsidR="00DC56EF" w:rsidRPr="0012414A" w14:paraId="007CAC44" w14:textId="77777777" w:rsidTr="00D57769">
        <w:tc>
          <w:tcPr>
            <w:tcW w:w="4672" w:type="dxa"/>
          </w:tcPr>
          <w:p w14:paraId="27494859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Степень обезвреживания озона</w:t>
            </w:r>
          </w:p>
        </w:tc>
        <w:tc>
          <w:tcPr>
            <w:tcW w:w="4673" w:type="dxa"/>
          </w:tcPr>
          <w:p w14:paraId="41695207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До 99%</w:t>
            </w:r>
          </w:p>
        </w:tc>
      </w:tr>
      <w:tr w:rsidR="00DC56EF" w:rsidRPr="0012414A" w14:paraId="05CA0DD4" w14:textId="77777777" w:rsidTr="00D57769">
        <w:tc>
          <w:tcPr>
            <w:tcW w:w="4672" w:type="dxa"/>
          </w:tcPr>
          <w:p w14:paraId="49E95863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Срок службы</w:t>
            </w:r>
          </w:p>
        </w:tc>
        <w:tc>
          <w:tcPr>
            <w:tcW w:w="4673" w:type="dxa"/>
          </w:tcPr>
          <w:p w14:paraId="17F0A3D6" w14:textId="77777777" w:rsidR="00DC56EF" w:rsidRPr="0012414A" w:rsidRDefault="00DC56EF" w:rsidP="009D3410">
            <w:pPr>
              <w:spacing w:line="360" w:lineRule="auto"/>
              <w:ind w:firstLine="709"/>
              <w:jc w:val="both"/>
            </w:pPr>
            <w:r w:rsidRPr="0012414A">
              <w:t>10000 -30000 часов</w:t>
            </w:r>
          </w:p>
        </w:tc>
      </w:tr>
    </w:tbl>
    <w:p w14:paraId="338143A0" w14:textId="77777777" w:rsidR="00DC56EF" w:rsidRPr="0012414A" w:rsidRDefault="00DC56EF" w:rsidP="009D3410">
      <w:pPr>
        <w:spacing w:line="360" w:lineRule="auto"/>
        <w:ind w:firstLine="709"/>
        <w:jc w:val="both"/>
      </w:pPr>
    </w:p>
    <w:p w14:paraId="010C2127" w14:textId="77777777" w:rsidR="00DC56EF" w:rsidRPr="0012414A" w:rsidRDefault="00DC56EF" w:rsidP="009D3410">
      <w:pPr>
        <w:spacing w:line="360" w:lineRule="auto"/>
        <w:ind w:firstLine="709"/>
        <w:jc w:val="both"/>
      </w:pPr>
      <w:r w:rsidRPr="0012414A">
        <w:lastRenderedPageBreak/>
        <w:t>Толщина слоя катализатора была вычислена по расположению деталей 1,</w:t>
      </w:r>
      <w:r>
        <w:t xml:space="preserve"> </w:t>
      </w:r>
      <w:r w:rsidRPr="0012414A">
        <w:t>3,</w:t>
      </w:r>
      <w:r>
        <w:t xml:space="preserve"> </w:t>
      </w:r>
      <w:r w:rsidRPr="0012414A">
        <w:t>4.</w:t>
      </w:r>
      <w:r w:rsidRPr="0012414A">
        <w:br/>
        <w:t>Объем</w:t>
      </w:r>
      <w:r>
        <w:t>,</w:t>
      </w:r>
      <w:r w:rsidRPr="0012414A">
        <w:t xml:space="preserve"> занимаемый катализатором выполнен в виде цилиндра и составляет </w:t>
      </w:r>
      <w:r w:rsidRPr="0012414A">
        <w:br/>
        <w:t>113982 мм³ = 113,98 см³, рассчитывая для самой короткой втулки длинной 25 мм</w:t>
      </w:r>
      <w:r w:rsidRPr="0012414A">
        <w:br/>
        <w:t>Имея насыпную плотность катализатора 0,14 г/см³ , получим:</w:t>
      </w:r>
    </w:p>
    <w:p w14:paraId="49608858" w14:textId="77777777" w:rsidR="00DC56EF" w:rsidRPr="0012414A" w:rsidRDefault="00DC56EF" w:rsidP="009D3410">
      <w:pPr>
        <w:spacing w:line="360" w:lineRule="auto"/>
        <w:ind w:firstLine="709"/>
        <w:jc w:val="both"/>
        <w:rPr>
          <w:rFonts w:eastAsiaTheme="minorEastAsia"/>
          <w:bCs/>
          <w:iCs/>
        </w:rPr>
      </w:pPr>
      <w:r w:rsidRPr="0012414A">
        <w:t xml:space="preserve">Насыпная масса катализатора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=15,96 г.</m:t>
        </m:r>
      </m:oMath>
    </w:p>
    <w:p w14:paraId="175B7422" w14:textId="77777777" w:rsidR="00DC56EF" w:rsidRPr="0012414A" w:rsidRDefault="00DC56EF" w:rsidP="009D3410">
      <w:pPr>
        <w:spacing w:line="360" w:lineRule="auto"/>
        <w:ind w:firstLine="709"/>
        <w:jc w:val="both"/>
        <w:rPr>
          <w:bCs/>
          <w:iCs/>
        </w:rPr>
      </w:pPr>
      <w:r w:rsidRPr="0012414A">
        <w:rPr>
          <w:rFonts w:eastAsiaTheme="minorEastAsia"/>
          <w:bCs/>
          <w:iCs/>
        </w:rPr>
        <w:t>Катализатор поступает к нам в мешках массой брутто равной 1</w:t>
      </w:r>
      <w:r>
        <w:rPr>
          <w:rFonts w:eastAsiaTheme="minorEastAsia"/>
          <w:bCs/>
          <w:iCs/>
        </w:rPr>
        <w:t xml:space="preserve"> </w:t>
      </w:r>
      <w:r w:rsidRPr="0012414A">
        <w:rPr>
          <w:rFonts w:eastAsiaTheme="minorEastAsia"/>
          <w:bCs/>
          <w:iCs/>
        </w:rPr>
        <w:t>кг</w:t>
      </w:r>
    </w:p>
    <w:p w14:paraId="2A830B54" w14:textId="77777777" w:rsidR="00DC56EF" w:rsidRPr="0012414A" w:rsidRDefault="00DC56EF" w:rsidP="009D3410">
      <w:pPr>
        <w:spacing w:line="360" w:lineRule="auto"/>
        <w:jc w:val="center"/>
        <w:rPr>
          <w:lang w:val="en-US"/>
        </w:rPr>
      </w:pPr>
      <w:r w:rsidRPr="0012414A">
        <w:rPr>
          <w:noProof/>
        </w:rPr>
        <w:drawing>
          <wp:inline distT="0" distB="0" distL="0" distR="0" wp14:anchorId="63857A92" wp14:editId="12BC23BC">
            <wp:extent cx="5940425" cy="4890770"/>
            <wp:effectExtent l="0" t="0" r="3175" b="508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65A3B" w14:textId="62161EDA" w:rsidR="00DC56EF" w:rsidRPr="0012414A" w:rsidRDefault="00DC56EF" w:rsidP="009D3410">
      <w:pPr>
        <w:spacing w:line="360" w:lineRule="auto"/>
        <w:ind w:firstLine="709"/>
        <w:jc w:val="center"/>
      </w:pPr>
      <w:r w:rsidRPr="0012414A">
        <w:t>Ри</w:t>
      </w:r>
      <w:r>
        <w:t xml:space="preserve">сунок </w:t>
      </w:r>
      <w:r w:rsidR="00EC10BB" w:rsidRPr="00EC10BB">
        <w:t>117</w:t>
      </w:r>
      <w:r>
        <w:t xml:space="preserve"> – О</w:t>
      </w:r>
      <w:r w:rsidRPr="0012414A">
        <w:t>писание товара ЭКАТ</w:t>
      </w:r>
      <w:r>
        <w:t>-О3</w:t>
      </w:r>
    </w:p>
    <w:p w14:paraId="0BD02C34" w14:textId="77777777" w:rsidR="00DC56EF" w:rsidRPr="0012414A" w:rsidRDefault="00A734D6" w:rsidP="009D3410">
      <w:pPr>
        <w:spacing w:line="360" w:lineRule="auto"/>
        <w:ind w:firstLine="709"/>
        <w:rPr>
          <w:rFonts w:eastAsiaTheme="minorEastAsia"/>
          <w:bCs/>
          <w:iCs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отреб</m:t>
              </m:r>
            </m:sub>
          </m:sSub>
          <m: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*n*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дет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б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00*1*0.01596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.02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,56</m:t>
              </m:r>
            </m:num>
            <m:den>
              <m:r>
                <w:rPr>
                  <w:rFonts w:ascii="Cambria Math" w:hAnsi="Cambria Math"/>
                </w:rPr>
                <m:t>0.98</m:t>
              </m:r>
            </m:den>
          </m:f>
          <m:r>
            <w:rPr>
              <w:rFonts w:ascii="Cambria Math" w:hAnsi="Cambria Math"/>
            </w:rPr>
            <m:t>=17,92 кг</m:t>
          </m:r>
        </m:oMath>
      </m:oMathPara>
    </w:p>
    <w:p w14:paraId="4C3C8528" w14:textId="77777777" w:rsidR="00DC56EF" w:rsidRPr="0012414A" w:rsidRDefault="00DC56EF" w:rsidP="009D3410">
      <w:pPr>
        <w:spacing w:line="360" w:lineRule="auto"/>
        <w:ind w:firstLine="709"/>
        <w:rPr>
          <w:rFonts w:eastAsiaTheme="minorEastAsia"/>
          <w:bCs/>
          <w:iCs/>
          <w:lang w:val="en-US"/>
        </w:rPr>
      </w:pPr>
      <w:r w:rsidRPr="0012414A">
        <w:rPr>
          <w:rFonts w:eastAsiaTheme="minorEastAsia"/>
          <w:bCs/>
          <w:iCs/>
        </w:rPr>
        <w:t>Оценка отходов</w:t>
      </w:r>
      <w:r w:rsidRPr="0012414A">
        <w:rPr>
          <w:rFonts w:eastAsiaTheme="minorEastAsia"/>
          <w:bCs/>
          <w:iCs/>
          <w:lang w:val="en-US"/>
        </w:rPr>
        <w:t>:</w:t>
      </w:r>
    </w:p>
    <w:p w14:paraId="48CD3593" w14:textId="77777777" w:rsidR="00DC56EF" w:rsidRPr="0012414A" w:rsidRDefault="00A734D6" w:rsidP="009D3410">
      <w:pPr>
        <w:spacing w:line="360" w:lineRule="auto"/>
        <w:ind w:firstLine="709"/>
        <w:rPr>
          <w:rFonts w:eastAsiaTheme="minorEastAsia"/>
          <w:bCs/>
          <w:i/>
          <w:iCs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отх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потреб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r>
            <w:rPr>
              <w:rFonts w:ascii="Cambria Math" w:eastAsiaTheme="minorEastAsia" w:hAnsi="Cambria Math"/>
              <w:lang w:val="en-US"/>
            </w:rPr>
            <m:t>N*n*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дет</m:t>
              </m:r>
            </m:sub>
          </m:sSub>
          <m:r>
            <w:rPr>
              <w:rFonts w:ascii="Cambria Math" w:eastAsiaTheme="minorEastAsia" w:hAnsi="Cambria Math"/>
            </w:rPr>
            <m:t>=0,36 кг</m:t>
          </m:r>
        </m:oMath>
      </m:oMathPara>
    </w:p>
    <w:p w14:paraId="038D2218" w14:textId="77777777" w:rsidR="00DC56EF" w:rsidRPr="0012414A" w:rsidRDefault="00DC56EF" w:rsidP="009D3410">
      <w:pPr>
        <w:spacing w:line="360" w:lineRule="auto"/>
        <w:ind w:firstLine="709"/>
      </w:pPr>
      <w:r w:rsidRPr="0012414A">
        <w:t xml:space="preserve">Коэффициент потерь на этапе сборки, </w:t>
      </w:r>
      <w:r w:rsidRPr="0012414A">
        <w:rPr>
          <w:rFonts w:ascii="Cambria Math" w:hAnsi="Cambria Math" w:cs="Cambria Math"/>
        </w:rPr>
        <w:t>𝛾</w:t>
      </w:r>
      <w:r w:rsidRPr="002C1757">
        <w:rPr>
          <w:vertAlign w:val="subscript"/>
        </w:rPr>
        <w:t>сб</w:t>
      </w:r>
      <w:r w:rsidRPr="0012414A">
        <w:t>=2%</w:t>
      </w:r>
    </w:p>
    <w:p w14:paraId="5861B674" w14:textId="77777777" w:rsidR="00DC56EF" w:rsidRPr="0012414A" w:rsidRDefault="00DC56EF" w:rsidP="009D3410">
      <w:pPr>
        <w:spacing w:line="360" w:lineRule="auto"/>
        <w:ind w:firstLine="709"/>
        <w:rPr>
          <w:bCs/>
        </w:rPr>
      </w:pPr>
      <w:r w:rsidRPr="0012414A">
        <w:rPr>
          <w:rFonts w:eastAsiaTheme="minorEastAsia"/>
          <w:bCs/>
          <w:iCs/>
        </w:rPr>
        <w:br/>
      </w: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пот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*n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б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100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.02</m:t>
                  </m:r>
                </m:e>
              </m:d>
            </m:den>
          </m:f>
          <m:r>
            <w:rPr>
              <w:rFonts w:ascii="Cambria Math" w:hAnsi="Cambria Math"/>
            </w:rPr>
            <m:t>=1123 шт.</m:t>
          </m:r>
        </m:oMath>
      </m:oMathPara>
    </w:p>
    <w:p w14:paraId="37A161C6" w14:textId="089767D4" w:rsidR="00DC56EF" w:rsidRPr="0012414A" w:rsidRDefault="00DC56EF" w:rsidP="009D3410">
      <w:pPr>
        <w:spacing w:line="360" w:lineRule="auto"/>
        <w:ind w:firstLine="709"/>
        <w:jc w:val="both"/>
        <w:rPr>
          <w:bCs/>
        </w:rPr>
      </w:pPr>
      <w:r w:rsidRPr="0012414A">
        <w:rPr>
          <w:bCs/>
        </w:rPr>
        <w:t>ООО «ЭКАТ»</w:t>
      </w:r>
      <w:r w:rsidR="00CE2909">
        <w:rPr>
          <w:bCs/>
        </w:rPr>
        <w:t xml:space="preserve"> </w:t>
      </w:r>
      <w:r w:rsidR="00CE2909" w:rsidRPr="00CE2909">
        <w:rPr>
          <w:bCs/>
        </w:rPr>
        <w:t>[40]</w:t>
      </w:r>
      <w:r w:rsidRPr="0012414A">
        <w:rPr>
          <w:bCs/>
        </w:rPr>
        <w:t xml:space="preserve"> предлагает закупать катализатор мешками по 1 кг по цене 1983</w:t>
      </w:r>
      <w:r>
        <w:rPr>
          <w:bCs/>
        </w:rPr>
        <w:t xml:space="preserve"> </w:t>
      </w:r>
      <w:r w:rsidRPr="0012414A">
        <w:rPr>
          <w:bCs/>
        </w:rPr>
        <w:t>р</w:t>
      </w:r>
      <w:r>
        <w:rPr>
          <w:bCs/>
        </w:rPr>
        <w:t>уб.</w:t>
      </w:r>
      <w:r w:rsidRPr="0012414A">
        <w:rPr>
          <w:bCs/>
        </w:rPr>
        <w:t>/шт</w:t>
      </w:r>
      <w:r>
        <w:rPr>
          <w:bCs/>
        </w:rPr>
        <w:t>.</w:t>
      </w:r>
    </w:p>
    <w:p w14:paraId="4530B668" w14:textId="77777777" w:rsidR="00DC56EF" w:rsidRDefault="00DC56EF" w:rsidP="009D3410">
      <w:pPr>
        <w:spacing w:line="360" w:lineRule="auto"/>
        <w:jc w:val="center"/>
        <w:rPr>
          <w:bCs/>
        </w:rPr>
      </w:pPr>
      <w:r w:rsidRPr="0012414A">
        <w:rPr>
          <w:noProof/>
        </w:rPr>
        <w:drawing>
          <wp:inline distT="0" distB="0" distL="0" distR="0" wp14:anchorId="56B39DF7" wp14:editId="43BFEF30">
            <wp:extent cx="1900859" cy="2085051"/>
            <wp:effectExtent l="0" t="0" r="444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905194" cy="2089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28693" w14:textId="4BA923C6" w:rsidR="00DC56EF" w:rsidRPr="00155B6A" w:rsidRDefault="00DC56EF" w:rsidP="009D3410">
      <w:pPr>
        <w:spacing w:line="360" w:lineRule="auto"/>
        <w:jc w:val="center"/>
      </w:pPr>
      <w:r w:rsidRPr="004565DA">
        <w:t xml:space="preserve">Рисунок </w:t>
      </w:r>
      <w:r w:rsidR="00EC10BB" w:rsidRPr="00487DB0">
        <w:t>118</w:t>
      </w:r>
      <w:r w:rsidRPr="004565DA">
        <w:t xml:space="preserve"> – Цена </w:t>
      </w:r>
      <w:r w:rsidRPr="0012414A">
        <w:rPr>
          <w:bCs/>
        </w:rPr>
        <w:t>ООО «ЭКАТ»</w:t>
      </w:r>
    </w:p>
    <w:p w14:paraId="3F81AA97" w14:textId="77777777" w:rsidR="00DC56EF" w:rsidRPr="0012414A" w:rsidRDefault="00A734D6" w:rsidP="009D3410">
      <w:pPr>
        <w:spacing w:line="360" w:lineRule="auto"/>
        <w:ind w:firstLine="709"/>
        <w:rPr>
          <w:rFonts w:eastAsiaTheme="minorEastAsia"/>
          <w:bCs/>
          <w:i/>
          <w:iCs/>
        </w:rPr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зак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Mod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потреб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min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>=18 кг</m:t>
        </m:r>
      </m:oMath>
      <w:r w:rsidR="00DC56EF">
        <w:rPr>
          <w:rFonts w:eastAsiaTheme="minorEastAsia"/>
          <w:i/>
        </w:rPr>
        <w:t xml:space="preserve"> </w:t>
      </w:r>
    </w:p>
    <w:p w14:paraId="6C7A3FFD" w14:textId="77777777" w:rsidR="00DC56EF" w:rsidRPr="0012414A" w:rsidRDefault="00A734D6" w:rsidP="009D3410">
      <w:pPr>
        <w:spacing w:line="360" w:lineRule="auto"/>
        <w:ind w:firstLine="709"/>
        <w:rPr>
          <w:rFonts w:eastAsiaTheme="minorEastAsia"/>
          <w:bCs/>
          <w:i/>
          <w:iCs/>
        </w:rPr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упак</m:t>
            </m:r>
          </m:sub>
        </m:sSub>
        <m:r>
          <w:rPr>
            <w:rFonts w:ascii="Cambria Math" w:hAnsi="Cambria Math"/>
          </w:rPr>
          <m:t>=18 шт</m:t>
        </m:r>
      </m:oMath>
      <w:r w:rsidR="00DC56EF">
        <w:rPr>
          <w:rFonts w:eastAsiaTheme="minorEastAsia"/>
          <w:i/>
        </w:rPr>
        <w:t xml:space="preserve"> </w:t>
      </w:r>
    </w:p>
    <w:p w14:paraId="28F5C4A6" w14:textId="77777777" w:rsidR="00DC56EF" w:rsidRPr="0012414A" w:rsidRDefault="00A734D6" w:rsidP="009D3410">
      <w:pPr>
        <w:spacing w:line="360" w:lineRule="auto"/>
        <w:ind w:firstLine="709"/>
        <w:rPr>
          <w:bCs/>
          <w:i/>
        </w:rPr>
      </w:pPr>
      <m:oMath>
        <m:sSub>
          <m:sSubPr>
            <m:ctrlPr>
              <w:rPr>
                <w:rFonts w:ascii="Cambria Math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Mod</m:t>
        </m:r>
        <m:d>
          <m:dPr>
            <m:ctrlPr>
              <w:rPr>
                <w:rFonts w:ascii="Cambria Math" w:hAnsi="Cambria Math"/>
                <w:bCs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отреб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in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*</m:t>
        </m:r>
        <m:sSubSup>
          <m:sSubSupPr>
            <m:ctrlPr>
              <w:rPr>
                <w:rFonts w:ascii="Cambria Math" w:hAnsi="Cambria Math"/>
                <w:bCs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min</m:t>
            </m:r>
          </m:sup>
        </m:sSubSup>
        <m:r>
          <w:rPr>
            <w:rFonts w:ascii="Cambria Math" w:hAnsi="Cambria Math"/>
          </w:rPr>
          <m:t>=18*1983=35</m:t>
        </m:r>
        <m:r>
          <w:rPr>
            <w:rFonts w:ascii="Cambria Math" w:hAnsi="Cambria Math"/>
            <w:lang w:val="en-US"/>
          </w:rPr>
          <m:t> </m:t>
        </m:r>
        <m:r>
          <w:rPr>
            <w:rFonts w:ascii="Cambria Math" w:hAnsi="Cambria Math"/>
          </w:rPr>
          <m:t>694 руб.</m:t>
        </m:r>
      </m:oMath>
      <w:r w:rsidR="00DC56EF">
        <w:rPr>
          <w:rFonts w:eastAsiaTheme="minorEastAsia"/>
          <w:i/>
        </w:rPr>
        <w:t xml:space="preserve"> </w:t>
      </w:r>
    </w:p>
    <w:p w14:paraId="7785D1F8" w14:textId="77777777" w:rsidR="00DC56EF" w:rsidRPr="0012414A" w:rsidRDefault="00A734D6" w:rsidP="009D3410">
      <w:pPr>
        <w:spacing w:line="360" w:lineRule="auto"/>
        <w:ind w:firstLine="709"/>
        <w:rPr>
          <w:bCs/>
          <w:i/>
          <w:i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O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закуп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потреб</m:t>
            </m:r>
          </m:sub>
        </m:sSub>
        <m:r>
          <w:rPr>
            <w:rFonts w:ascii="Cambria Math" w:hAnsi="Cambria Math"/>
          </w:rPr>
          <m:t>=18-17,92=0.08 кг</m:t>
        </m:r>
      </m:oMath>
      <w:r w:rsidR="00DC56EF">
        <w:rPr>
          <w:rFonts w:eastAsiaTheme="minorEastAsia"/>
          <w:i/>
        </w:rPr>
        <w:t xml:space="preserve"> </w:t>
      </w:r>
    </w:p>
    <w:p w14:paraId="63D503BD" w14:textId="77777777" w:rsidR="00DC56EF" w:rsidRPr="0012414A" w:rsidRDefault="00DC56EF" w:rsidP="009D3410">
      <w:pPr>
        <w:spacing w:line="360" w:lineRule="auto"/>
        <w:ind w:firstLine="709"/>
        <w:jc w:val="both"/>
        <w:rPr>
          <w:bCs/>
          <w:iCs/>
        </w:rPr>
      </w:pPr>
      <w:r w:rsidRPr="0012414A">
        <w:rPr>
          <w:bCs/>
          <w:iCs/>
        </w:rPr>
        <w:t>Из формулы следует, что из 18 закупаемых листов, 17 будут использованы полностью, а из остатков 18</w:t>
      </w:r>
      <w:r>
        <w:rPr>
          <w:bCs/>
          <w:iCs/>
        </w:rPr>
        <w:t>-</w:t>
      </w:r>
      <w:r w:rsidRPr="0012414A">
        <w:rPr>
          <w:bCs/>
          <w:iCs/>
        </w:rPr>
        <w:t>го мешка будет сделано ещё 5 катализаторов. Вес полученных остатков – 0.3136 кг.</w:t>
      </w:r>
    </w:p>
    <w:p w14:paraId="7DFD522F" w14:textId="720AE331" w:rsidR="00DC56EF" w:rsidRPr="0012414A" w:rsidRDefault="00DC56EF" w:rsidP="009D3410">
      <w:pPr>
        <w:spacing w:line="360" w:lineRule="auto"/>
        <w:ind w:firstLine="709"/>
        <w:rPr>
          <w:bCs/>
          <w:iCs/>
        </w:rPr>
      </w:pPr>
      <w:r w:rsidRPr="0012414A">
        <w:rPr>
          <w:bCs/>
          <w:iCs/>
        </w:rPr>
        <w:t>Отправка осуществляется курьерской службой СДЭК</w:t>
      </w:r>
      <w:r w:rsidR="00CE2909">
        <w:rPr>
          <w:bCs/>
          <w:iCs/>
          <w:lang w:val="en-US"/>
        </w:rPr>
        <w:t xml:space="preserve"> [41]</w:t>
      </w:r>
      <w:r>
        <w:rPr>
          <w:bCs/>
          <w:iCs/>
        </w:rPr>
        <w:t>.</w:t>
      </w:r>
    </w:p>
    <w:p w14:paraId="7A46BDD2" w14:textId="77777777" w:rsidR="00DC56EF" w:rsidRDefault="00DC56EF" w:rsidP="009D3410">
      <w:pPr>
        <w:spacing w:line="360" w:lineRule="auto"/>
        <w:jc w:val="center"/>
      </w:pPr>
      <w:r w:rsidRPr="0012414A">
        <w:rPr>
          <w:noProof/>
        </w:rPr>
        <w:lastRenderedPageBreak/>
        <w:drawing>
          <wp:inline distT="0" distB="0" distL="0" distR="0" wp14:anchorId="3547D1D7" wp14:editId="1F49F0EF">
            <wp:extent cx="2177001" cy="2487309"/>
            <wp:effectExtent l="0" t="0" r="0" b="825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188855" cy="2500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D1F19" w14:textId="4AC54C21" w:rsidR="00DC56EF" w:rsidRPr="0012414A" w:rsidRDefault="00DC56EF" w:rsidP="009D3410">
      <w:pPr>
        <w:spacing w:line="360" w:lineRule="auto"/>
        <w:jc w:val="center"/>
      </w:pPr>
      <w:r w:rsidRPr="004565DA">
        <w:t xml:space="preserve">Рисунок </w:t>
      </w:r>
      <w:r w:rsidR="00EC10BB" w:rsidRPr="00EC10BB">
        <w:t>119</w:t>
      </w:r>
      <w:r w:rsidRPr="004565DA">
        <w:t xml:space="preserve"> – Цена доставки на </w:t>
      </w:r>
      <w:r>
        <w:t>«СДЭК»</w:t>
      </w:r>
    </w:p>
    <w:p w14:paraId="01F5822D" w14:textId="6DCB60C2" w:rsidR="00DC56EF" w:rsidRPr="0012414A" w:rsidRDefault="00DC56EF" w:rsidP="00CB303F">
      <w:pPr>
        <w:spacing w:line="360" w:lineRule="auto"/>
        <w:ind w:firstLine="709"/>
        <w:jc w:val="both"/>
        <w:rPr>
          <w:rFonts w:eastAsiaTheme="minorEastAsia"/>
        </w:rPr>
      </w:pPr>
      <w:r w:rsidRPr="0012414A">
        <w:rPr>
          <w:rFonts w:eastAsiaTheme="minorEastAsia"/>
        </w:rPr>
        <w:t>Пункт выдачи находится в Самаре, в часе езды, доставка обойдётся в 150 рублей. Время сборки заказа – 1 день. Итоговое время доставки – 1 день.</w:t>
      </w:r>
      <w:r w:rsidR="00CB303F">
        <w:rPr>
          <w:rFonts w:eastAsiaTheme="minorEastAsia"/>
        </w:rPr>
        <w:t xml:space="preserve"> </w:t>
      </w:r>
      <w:r w:rsidRPr="0012414A">
        <w:rPr>
          <w:rFonts w:eastAsiaTheme="minorEastAsia"/>
        </w:rPr>
        <w:t>Итоговая сумма доставки обойдется в 1110 рублей</w:t>
      </w:r>
      <w:r w:rsidR="00CB303F">
        <w:rPr>
          <w:rFonts w:eastAsiaTheme="minorEastAsia"/>
        </w:rPr>
        <w:t xml:space="preserve">. </w:t>
      </w:r>
      <w:r w:rsidR="00CB303F">
        <w:t>Реквизиты поставщика отображены в таблице 15.</w:t>
      </w:r>
    </w:p>
    <w:p w14:paraId="428FB677" w14:textId="330DF329" w:rsidR="00DC56EF" w:rsidRPr="0012414A" w:rsidRDefault="00DC56EF" w:rsidP="009D3410">
      <w:pPr>
        <w:spacing w:line="360" w:lineRule="auto"/>
      </w:pPr>
      <w:r>
        <w:t>Таблица 1</w:t>
      </w:r>
      <w:r w:rsidR="00CB303F">
        <w:t>5</w:t>
      </w:r>
      <w:r>
        <w:t xml:space="preserve"> – </w:t>
      </w:r>
      <w:r w:rsidRPr="004565DA">
        <w:t>Реквизиты поставщиков</w:t>
      </w:r>
    </w:p>
    <w:tbl>
      <w:tblPr>
        <w:tblStyle w:val="aa"/>
        <w:tblW w:w="9776" w:type="dxa"/>
        <w:tblLook w:val="04A0" w:firstRow="1" w:lastRow="0" w:firstColumn="1" w:lastColumn="0" w:noHBand="0" w:noVBand="1"/>
      </w:tblPr>
      <w:tblGrid>
        <w:gridCol w:w="3115"/>
        <w:gridCol w:w="6661"/>
      </w:tblGrid>
      <w:tr w:rsidR="00DC56EF" w:rsidRPr="0012414A" w14:paraId="3BE863D0" w14:textId="77777777" w:rsidTr="00D57769">
        <w:tc>
          <w:tcPr>
            <w:tcW w:w="3115" w:type="dxa"/>
            <w:vAlign w:val="center"/>
          </w:tcPr>
          <w:p w14:paraId="1E57BCF7" w14:textId="77777777" w:rsidR="00DC56EF" w:rsidRPr="0012414A" w:rsidRDefault="00DC56EF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12414A">
              <w:rPr>
                <w:rFonts w:eastAsiaTheme="minorEastAsia"/>
              </w:rPr>
              <w:t>Поставщик</w:t>
            </w:r>
          </w:p>
        </w:tc>
        <w:tc>
          <w:tcPr>
            <w:tcW w:w="6661" w:type="dxa"/>
            <w:vAlign w:val="center"/>
          </w:tcPr>
          <w:p w14:paraId="26F91005" w14:textId="77777777" w:rsidR="00DC56EF" w:rsidRPr="0012414A" w:rsidRDefault="00DC56EF" w:rsidP="009D3410">
            <w:pPr>
              <w:spacing w:line="360" w:lineRule="auto"/>
              <w:jc w:val="center"/>
              <w:rPr>
                <w:rFonts w:eastAsiaTheme="minorEastAsia"/>
              </w:rPr>
            </w:pPr>
            <w:r w:rsidRPr="0012414A">
              <w:rPr>
                <w:rFonts w:eastAsiaTheme="minorEastAsia"/>
              </w:rPr>
              <w:t>Реквизиты</w:t>
            </w:r>
          </w:p>
        </w:tc>
      </w:tr>
      <w:tr w:rsidR="00DC56EF" w:rsidRPr="0012414A" w14:paraId="6A2A8293" w14:textId="77777777" w:rsidTr="00D57769">
        <w:tc>
          <w:tcPr>
            <w:tcW w:w="3115" w:type="dxa"/>
            <w:vAlign w:val="center"/>
          </w:tcPr>
          <w:p w14:paraId="5D49EDCA" w14:textId="77777777" w:rsidR="00DC56EF" w:rsidRPr="0012414A" w:rsidRDefault="00DC56EF" w:rsidP="009D3410">
            <w:pPr>
              <w:spacing w:line="360" w:lineRule="auto"/>
              <w:jc w:val="center"/>
              <w:rPr>
                <w:rFonts w:eastAsiaTheme="minorEastAsia"/>
                <w:lang w:val="en-US"/>
              </w:rPr>
            </w:pPr>
            <w:r w:rsidRPr="0012414A">
              <w:rPr>
                <w:rFonts w:eastAsiaTheme="minorEastAsia"/>
              </w:rPr>
              <w:t xml:space="preserve">ООО </w:t>
            </w:r>
            <w:r w:rsidRPr="0012414A">
              <w:rPr>
                <w:rFonts w:eastAsiaTheme="minorEastAsia"/>
                <w:lang w:val="en-US"/>
              </w:rPr>
              <w:t>“</w:t>
            </w:r>
            <w:r w:rsidRPr="0012414A">
              <w:rPr>
                <w:rFonts w:eastAsiaTheme="minorEastAsia"/>
              </w:rPr>
              <w:t>ЭКАТ</w:t>
            </w:r>
            <w:r w:rsidRPr="0012414A">
              <w:rPr>
                <w:rFonts w:eastAsiaTheme="minorEastAsia"/>
                <w:lang w:val="en-US"/>
              </w:rPr>
              <w:t>”</w:t>
            </w:r>
          </w:p>
        </w:tc>
        <w:tc>
          <w:tcPr>
            <w:tcW w:w="6661" w:type="dxa"/>
            <w:vAlign w:val="center"/>
          </w:tcPr>
          <w:p w14:paraId="7834464E" w14:textId="77777777" w:rsidR="00DC56EF" w:rsidRPr="0012414A" w:rsidRDefault="00DC56EF" w:rsidP="009D3410">
            <w:pPr>
              <w:spacing w:line="360" w:lineRule="auto"/>
              <w:rPr>
                <w:rFonts w:eastAsiaTheme="minorEastAsia"/>
              </w:rPr>
            </w:pPr>
            <w:r w:rsidRPr="0012414A">
              <w:rPr>
                <w:rFonts w:eastAsiaTheme="minorEastAsia"/>
              </w:rPr>
              <w:t>Телефон:</w:t>
            </w:r>
            <w:r>
              <w:rPr>
                <w:rFonts w:eastAsiaTheme="minorEastAsia"/>
              </w:rPr>
              <w:t xml:space="preserve"> </w:t>
            </w:r>
            <w:r w:rsidRPr="0012414A">
              <w:rPr>
                <w:rFonts w:eastAsiaTheme="minorEastAsia"/>
              </w:rPr>
              <w:t>+7 (342) 255-45-39</w:t>
            </w:r>
          </w:p>
          <w:p w14:paraId="087A1C12" w14:textId="77777777" w:rsidR="00DC56EF" w:rsidRPr="00575B51" w:rsidRDefault="00DC56EF" w:rsidP="009D3410">
            <w:pPr>
              <w:spacing w:line="360" w:lineRule="auto"/>
              <w:rPr>
                <w:rFonts w:eastAsiaTheme="minorEastAsia"/>
              </w:rPr>
            </w:pPr>
            <w:r w:rsidRPr="0012414A">
              <w:rPr>
                <w:rFonts w:eastAsiaTheme="minorEastAsia"/>
              </w:rPr>
              <w:t>Почта:</w:t>
            </w:r>
            <w:r>
              <w:rPr>
                <w:rFonts w:eastAsiaTheme="minorEastAsia"/>
              </w:rPr>
              <w:t xml:space="preserve"> </w:t>
            </w:r>
            <w:r w:rsidRPr="0012414A">
              <w:t>info@ekokata</w:t>
            </w:r>
            <w:r w:rsidRPr="0012414A">
              <w:rPr>
                <w:lang w:val="en-US"/>
              </w:rPr>
              <w:t>I</w:t>
            </w:r>
            <w:r w:rsidRPr="0012414A">
              <w:t>iz.ru</w:t>
            </w:r>
          </w:p>
          <w:p w14:paraId="4F938A39" w14:textId="77777777" w:rsidR="00DC56EF" w:rsidRPr="0012414A" w:rsidRDefault="00DC56EF" w:rsidP="009D3410">
            <w:pPr>
              <w:spacing w:line="360" w:lineRule="auto"/>
              <w:rPr>
                <w:rFonts w:eastAsiaTheme="minorEastAsia"/>
              </w:rPr>
            </w:pPr>
            <w:r w:rsidRPr="0012414A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12414A">
              <w:t>614068, г. Пермь, ул. Профессора Дедюкина, д. 27</w:t>
            </w:r>
          </w:p>
        </w:tc>
      </w:tr>
    </w:tbl>
    <w:p w14:paraId="7BE02162" w14:textId="77777777" w:rsidR="00DC56EF" w:rsidRDefault="00DC56EF" w:rsidP="009D3410">
      <w:pPr>
        <w:spacing w:line="360" w:lineRule="auto"/>
        <w:rPr>
          <w:rFonts w:eastAsiaTheme="minorEastAsia"/>
        </w:rPr>
      </w:pPr>
    </w:p>
    <w:p w14:paraId="606DA097" w14:textId="77777777" w:rsidR="00DC56EF" w:rsidRPr="0012414A" w:rsidRDefault="00DC56EF" w:rsidP="009D3410">
      <w:pPr>
        <w:spacing w:line="360" w:lineRule="auto"/>
        <w:ind w:firstLine="709"/>
        <w:jc w:val="both"/>
      </w:pPr>
      <w:r>
        <w:rPr>
          <w:rFonts w:eastAsiaTheme="minorEastAsia"/>
        </w:rPr>
        <w:t>Производим покупку</w:t>
      </w:r>
      <w:r w:rsidRPr="0012414A">
        <w:rPr>
          <w:rFonts w:eastAsiaTheme="minorEastAsia"/>
        </w:rPr>
        <w:t xml:space="preserve"> готов</w:t>
      </w:r>
      <w:r>
        <w:rPr>
          <w:rFonts w:eastAsiaTheme="minorEastAsia"/>
        </w:rPr>
        <w:t>ого</w:t>
      </w:r>
      <w:r w:rsidRPr="0012414A">
        <w:rPr>
          <w:rFonts w:eastAsiaTheme="minorEastAsia"/>
        </w:rPr>
        <w:t xml:space="preserve"> катализатор</w:t>
      </w:r>
      <w:r>
        <w:rPr>
          <w:rFonts w:eastAsiaTheme="minorEastAsia"/>
        </w:rPr>
        <w:t>а</w:t>
      </w:r>
      <w:r w:rsidRPr="0012414A">
        <w:rPr>
          <w:rFonts w:eastAsiaTheme="minorEastAsia"/>
        </w:rPr>
        <w:t xml:space="preserve"> ЭКАТ ПУ-О3 с сайта производителя. При этом необходимо закупить 18 мешков размера 10X5X5 см с общей массой 18 кг, что с учётом доставки обойдётся в 36814 рублей, итоговые сроки поставки материала – 4 дня. По завершению выполнения заказа на складе останется 0.08 кг материала, чего хватит ещё на 5 деталей.</w:t>
      </w:r>
    </w:p>
    <w:p w14:paraId="68B6A196" w14:textId="77777777" w:rsidR="00DC56EF" w:rsidRDefault="00DC56EF" w:rsidP="009D3410">
      <w:pPr>
        <w:spacing w:line="360" w:lineRule="auto"/>
      </w:pPr>
      <w:r>
        <w:br w:type="page"/>
      </w:r>
    </w:p>
    <w:p w14:paraId="34549157" w14:textId="30E4727C" w:rsidR="009B21A9" w:rsidRPr="009B21A9" w:rsidRDefault="00DC56EF" w:rsidP="009D3410">
      <w:pPr>
        <w:pStyle w:val="ac"/>
        <w:numPr>
          <w:ilvl w:val="0"/>
          <w:numId w:val="33"/>
        </w:numPr>
        <w:spacing w:after="0" w:line="360" w:lineRule="auto"/>
        <w:jc w:val="both"/>
        <w:outlineLvl w:val="2"/>
      </w:pPr>
      <w:bookmarkStart w:id="34" w:name="_Toc91547533"/>
      <w:bookmarkStart w:id="35" w:name="_Toc91663451"/>
      <w:r>
        <w:lastRenderedPageBreak/>
        <w:t xml:space="preserve">Деталь «Винт </w:t>
      </w:r>
      <w:r>
        <w:rPr>
          <w:color w:val="000000"/>
          <w:sz w:val="27"/>
          <w:szCs w:val="27"/>
        </w:rPr>
        <w:t>М4х30-6</w:t>
      </w:r>
      <w:r>
        <w:t>»</w:t>
      </w:r>
      <w:bookmarkEnd w:id="34"/>
      <w:bookmarkEnd w:id="35"/>
    </w:p>
    <w:p w14:paraId="0035B7CD" w14:textId="77777777" w:rsidR="009B21A9" w:rsidRDefault="009B21A9" w:rsidP="009D3410">
      <w:pPr>
        <w:spacing w:line="360" w:lineRule="auto"/>
        <w:ind w:firstLine="709"/>
      </w:pPr>
      <w:r w:rsidRPr="00FB1D31">
        <w:t>Винт с полукруглой головкой, диаметром резьбы 4 мм, с крупным шагом резьбы, с полем допуска резьбы 6g, длиной 30 мм.</w:t>
      </w:r>
    </w:p>
    <w:p w14:paraId="27D8E7D9" w14:textId="77777777" w:rsidR="009B21A9" w:rsidRDefault="009B21A9" w:rsidP="009D3410">
      <w:pPr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100F36B0" wp14:editId="32B1C87E">
            <wp:extent cx="5940334" cy="2852877"/>
            <wp:effectExtent l="0" t="0" r="3810" b="508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t="12863" b="8756"/>
                    <a:stretch/>
                  </pic:blipFill>
                  <pic:spPr bwMode="auto">
                    <a:xfrm>
                      <a:off x="0" y="0"/>
                      <a:ext cx="5940425" cy="2852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434866" w14:textId="61114668" w:rsidR="009B21A9" w:rsidRDefault="009B21A9" w:rsidP="009D3410">
      <w:pPr>
        <w:spacing w:line="360" w:lineRule="auto"/>
        <w:jc w:val="center"/>
      </w:pPr>
      <w:r w:rsidRPr="00FB1D31">
        <w:t xml:space="preserve">Рисунок </w:t>
      </w:r>
      <w:r w:rsidR="00EC10BB" w:rsidRPr="00487DB0">
        <w:t>120</w:t>
      </w:r>
      <w:r w:rsidRPr="00FB1D31">
        <w:t xml:space="preserve"> – Чертеж винта М4*30-6g</w:t>
      </w:r>
    </w:p>
    <w:p w14:paraId="7B3D4DBD" w14:textId="77777777" w:rsidR="009B21A9" w:rsidRDefault="009B21A9" w:rsidP="009D3410">
      <w:pPr>
        <w:spacing w:line="360" w:lineRule="auto"/>
        <w:ind w:firstLine="709"/>
        <w:rPr>
          <w:rFonts w:eastAsiaTheme="minorEastAsia"/>
        </w:rPr>
      </w:pPr>
      <w:r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1100</m:t>
        </m:r>
      </m:oMath>
      <w:r>
        <w:rPr>
          <w:rFonts w:eastAsiaTheme="minorEastAsia"/>
        </w:rPr>
        <w:t xml:space="preserve"> шт. Количество деталей в машинокомплекте </w:t>
      </w:r>
      <w:r>
        <w:rPr>
          <w:rFonts w:eastAsiaTheme="minorEastAsia"/>
          <w:lang w:val="en-US"/>
        </w:rPr>
        <w:t>n</w:t>
      </w:r>
      <w:r w:rsidRPr="00A41B46">
        <w:rPr>
          <w:rFonts w:eastAsiaTheme="minorEastAsia"/>
        </w:rPr>
        <w:t>=8.</w:t>
      </w:r>
    </w:p>
    <w:p w14:paraId="79DC3FF2" w14:textId="2EE6DA35" w:rsidR="009B21A9" w:rsidRPr="00DE6170" w:rsidRDefault="009B21A9" w:rsidP="009D3410">
      <w:pPr>
        <w:pStyle w:val="ae"/>
        <w:ind w:firstLine="0"/>
        <w:rPr>
          <w:sz w:val="24"/>
          <w:szCs w:val="24"/>
        </w:rPr>
      </w:pPr>
      <w:r w:rsidRPr="00FB1D31">
        <w:rPr>
          <w:sz w:val="24"/>
          <w:szCs w:val="24"/>
        </w:rPr>
        <w:t xml:space="preserve">Таблица </w:t>
      </w:r>
      <w:r w:rsidRPr="001A31D8">
        <w:rPr>
          <w:sz w:val="24"/>
          <w:szCs w:val="24"/>
        </w:rPr>
        <w:t>1</w:t>
      </w:r>
      <w:r w:rsidR="00CB303F">
        <w:rPr>
          <w:sz w:val="24"/>
          <w:szCs w:val="24"/>
        </w:rPr>
        <w:t>6</w:t>
      </w:r>
      <w:r w:rsidRPr="001A31D8">
        <w:rPr>
          <w:sz w:val="24"/>
          <w:szCs w:val="24"/>
        </w:rPr>
        <w:t xml:space="preserve"> –</w:t>
      </w:r>
      <w:r w:rsidRPr="00FB1D31">
        <w:rPr>
          <w:sz w:val="24"/>
          <w:szCs w:val="24"/>
        </w:rPr>
        <w:t xml:space="preserve"> Спецификация винта </w:t>
      </w:r>
      <w:r w:rsidRPr="00FB1D31">
        <w:rPr>
          <w:sz w:val="24"/>
          <w:szCs w:val="24"/>
          <w:lang w:val="es-PE"/>
        </w:rPr>
        <w:t>M</w:t>
      </w:r>
      <w:r w:rsidRPr="00FB1D31">
        <w:rPr>
          <w:sz w:val="24"/>
          <w:szCs w:val="24"/>
        </w:rPr>
        <w:t xml:space="preserve">4 по ГОСТу 17473-80 </w:t>
      </w:r>
      <w:r w:rsidRPr="00DE6170">
        <w:rPr>
          <w:sz w:val="24"/>
          <w:szCs w:val="24"/>
        </w:rPr>
        <w:t>[</w:t>
      </w:r>
      <w:r w:rsidR="00CD4190">
        <w:rPr>
          <w:sz w:val="24"/>
          <w:szCs w:val="24"/>
        </w:rPr>
        <w:t>32</w:t>
      </w:r>
      <w:r w:rsidR="00DE6170" w:rsidRPr="00DE6170">
        <w:rPr>
          <w:sz w:val="24"/>
          <w:szCs w:val="24"/>
        </w:rPr>
        <w:t>]</w:t>
      </w:r>
      <w:r w:rsidR="00DE6170">
        <w:rPr>
          <w:sz w:val="24"/>
          <w:szCs w:val="24"/>
        </w:rPr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B21A9" w:rsidRPr="00FB1D31" w14:paraId="29836E8D" w14:textId="77777777" w:rsidTr="00D57769">
        <w:tc>
          <w:tcPr>
            <w:tcW w:w="4672" w:type="dxa"/>
            <w:vAlign w:val="center"/>
          </w:tcPr>
          <w:p w14:paraId="118E2386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lang w:val="es-PE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Диаметр (d),мм</w:t>
            </w:r>
          </w:p>
        </w:tc>
        <w:tc>
          <w:tcPr>
            <w:tcW w:w="4673" w:type="dxa"/>
            <w:vAlign w:val="center"/>
          </w:tcPr>
          <w:p w14:paraId="14F581DB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4 мм</w:t>
            </w:r>
          </w:p>
        </w:tc>
      </w:tr>
      <w:tr w:rsidR="009B21A9" w:rsidRPr="00FB1D31" w14:paraId="2A887FA4" w14:textId="77777777" w:rsidTr="00D57769">
        <w:tc>
          <w:tcPr>
            <w:tcW w:w="4672" w:type="dxa"/>
            <w:vAlign w:val="center"/>
          </w:tcPr>
          <w:p w14:paraId="3234CF58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lang w:val="es-PE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Длина (L),мм</w:t>
            </w:r>
          </w:p>
        </w:tc>
        <w:tc>
          <w:tcPr>
            <w:tcW w:w="4673" w:type="dxa"/>
            <w:vAlign w:val="center"/>
          </w:tcPr>
          <w:p w14:paraId="2F033EAF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30 мм</w:t>
            </w:r>
          </w:p>
        </w:tc>
      </w:tr>
      <w:tr w:rsidR="009B21A9" w:rsidRPr="00FB1D31" w14:paraId="5E8544EB" w14:textId="77777777" w:rsidTr="00D57769">
        <w:tc>
          <w:tcPr>
            <w:tcW w:w="4672" w:type="dxa"/>
            <w:vAlign w:val="center"/>
          </w:tcPr>
          <w:p w14:paraId="519575AB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lang w:val="es-PE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Длина резьбы (b),мм</w:t>
            </w:r>
          </w:p>
        </w:tc>
        <w:tc>
          <w:tcPr>
            <w:tcW w:w="4673" w:type="dxa"/>
            <w:vAlign w:val="center"/>
          </w:tcPr>
          <w:p w14:paraId="6DCFF8B6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14 мм</w:t>
            </w:r>
          </w:p>
        </w:tc>
      </w:tr>
      <w:tr w:rsidR="009B21A9" w:rsidRPr="00FB1D31" w14:paraId="17FFEE77" w14:textId="77777777" w:rsidTr="00D57769">
        <w:tc>
          <w:tcPr>
            <w:tcW w:w="4672" w:type="dxa"/>
            <w:vAlign w:val="center"/>
          </w:tcPr>
          <w:p w14:paraId="39B1CD4E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highlight w:val="yellow"/>
                <w:lang w:val="es-PE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Высота головки (K),мм</w:t>
            </w:r>
          </w:p>
        </w:tc>
        <w:tc>
          <w:tcPr>
            <w:tcW w:w="4673" w:type="dxa"/>
            <w:vAlign w:val="center"/>
          </w:tcPr>
          <w:p w14:paraId="751DEC52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highlight w:val="yellow"/>
              </w:rPr>
            </w:pPr>
            <w:r w:rsidRPr="00FB1D31">
              <w:rPr>
                <w:noProof/>
                <w:sz w:val="24"/>
                <w:szCs w:val="24"/>
              </w:rPr>
              <w:t>3,5 мм</w:t>
            </w:r>
          </w:p>
        </w:tc>
      </w:tr>
      <w:tr w:rsidR="009B21A9" w:rsidRPr="00FB1D31" w14:paraId="0DE1D3C9" w14:textId="77777777" w:rsidTr="00D57769">
        <w:tc>
          <w:tcPr>
            <w:tcW w:w="4672" w:type="dxa"/>
            <w:vAlign w:val="center"/>
          </w:tcPr>
          <w:p w14:paraId="506C1BA1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highlight w:val="yellow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Шаг резьбы (p),мм</w:t>
            </w:r>
          </w:p>
        </w:tc>
        <w:tc>
          <w:tcPr>
            <w:tcW w:w="4673" w:type="dxa"/>
            <w:vAlign w:val="center"/>
          </w:tcPr>
          <w:p w14:paraId="5E6CC581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0,7 мм</w:t>
            </w:r>
          </w:p>
        </w:tc>
      </w:tr>
      <w:tr w:rsidR="009B21A9" w:rsidRPr="00FB1D31" w14:paraId="5E9A9075" w14:textId="77777777" w:rsidTr="00D57769">
        <w:tc>
          <w:tcPr>
            <w:tcW w:w="4672" w:type="dxa"/>
            <w:vAlign w:val="center"/>
          </w:tcPr>
          <w:p w14:paraId="2B868B68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  <w:highlight w:val="yellow"/>
                <w:lang w:val="es-PE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Диаметр головки (D),мм</w:t>
            </w:r>
          </w:p>
        </w:tc>
        <w:tc>
          <w:tcPr>
            <w:tcW w:w="4673" w:type="dxa"/>
            <w:vAlign w:val="center"/>
          </w:tcPr>
          <w:p w14:paraId="639ECFE6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8 мм</w:t>
            </w:r>
          </w:p>
        </w:tc>
      </w:tr>
      <w:tr w:rsidR="009B21A9" w:rsidRPr="00FB1D31" w14:paraId="54DE2A38" w14:textId="77777777" w:rsidTr="00D57769">
        <w:tc>
          <w:tcPr>
            <w:tcW w:w="4672" w:type="dxa"/>
            <w:vAlign w:val="center"/>
          </w:tcPr>
          <w:p w14:paraId="6AA4B38A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Кол-во шт в кг</w:t>
            </w:r>
          </w:p>
        </w:tc>
        <w:tc>
          <w:tcPr>
            <w:tcW w:w="4673" w:type="dxa"/>
            <w:vAlign w:val="center"/>
          </w:tcPr>
          <w:p w14:paraId="4B88A992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363,5</w:t>
            </w:r>
          </w:p>
        </w:tc>
      </w:tr>
      <w:tr w:rsidR="009B21A9" w:rsidRPr="00FB1D31" w14:paraId="2101DEFB" w14:textId="77777777" w:rsidTr="00D57769">
        <w:tc>
          <w:tcPr>
            <w:tcW w:w="4672" w:type="dxa"/>
            <w:vAlign w:val="center"/>
          </w:tcPr>
          <w:p w14:paraId="6A067A90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color w:val="000000"/>
                <w:sz w:val="24"/>
                <w:szCs w:val="24"/>
                <w:shd w:val="clear" w:color="auto" w:fill="FFFFFF"/>
              </w:rPr>
              <w:t>Масса 1000 шт кг</w:t>
            </w:r>
          </w:p>
        </w:tc>
        <w:tc>
          <w:tcPr>
            <w:tcW w:w="4673" w:type="dxa"/>
            <w:vAlign w:val="center"/>
          </w:tcPr>
          <w:p w14:paraId="1598C673" w14:textId="77777777" w:rsidR="009B21A9" w:rsidRPr="00FB1D31" w:rsidRDefault="009B21A9" w:rsidP="009D3410">
            <w:pPr>
              <w:pStyle w:val="ad"/>
              <w:spacing w:line="360" w:lineRule="auto"/>
              <w:rPr>
                <w:noProof/>
                <w:sz w:val="24"/>
                <w:szCs w:val="24"/>
              </w:rPr>
            </w:pPr>
            <w:r w:rsidRPr="00FB1D31">
              <w:rPr>
                <w:noProof/>
                <w:sz w:val="24"/>
                <w:szCs w:val="24"/>
              </w:rPr>
              <w:t>2,75 кг</w:t>
            </w:r>
          </w:p>
        </w:tc>
      </w:tr>
    </w:tbl>
    <w:p w14:paraId="5FD3F54F" w14:textId="77777777" w:rsidR="009B21A9" w:rsidRDefault="009B21A9" w:rsidP="009D3410">
      <w:pPr>
        <w:pStyle w:val="af0"/>
        <w:rPr>
          <w:highlight w:val="yellow"/>
        </w:rPr>
      </w:pPr>
    </w:p>
    <w:p w14:paraId="6176C564" w14:textId="383190AC" w:rsidR="009B21A9" w:rsidRPr="001A31D8" w:rsidRDefault="009B21A9" w:rsidP="009D3410">
      <w:pPr>
        <w:spacing w:line="360" w:lineRule="auto"/>
        <w:ind w:firstLine="709"/>
        <w:rPr>
          <w:color w:val="000000"/>
        </w:rPr>
      </w:pPr>
      <w:r w:rsidRPr="001A31D8">
        <w:rPr>
          <w:color w:val="000000"/>
        </w:rPr>
        <w:t>Масса 1000 шт.</w:t>
      </w:r>
      <w:r w:rsidR="00DE6170">
        <w:rPr>
          <w:color w:val="000000"/>
        </w:rPr>
        <w:t xml:space="preserve"> по таблице 15 </w:t>
      </w:r>
      <w:r w:rsidRPr="001A31D8">
        <w:rPr>
          <w:color w:val="000000"/>
        </w:rPr>
        <w:t>равна 2,75кг.</w:t>
      </w:r>
    </w:p>
    <w:p w14:paraId="247F8A89" w14:textId="77777777" w:rsidR="009B21A9" w:rsidRPr="001A31D8" w:rsidRDefault="009B21A9" w:rsidP="009D3410">
      <w:pPr>
        <w:spacing w:line="360" w:lineRule="auto"/>
        <w:ind w:firstLine="709"/>
        <w:rPr>
          <w:rFonts w:eastAsiaTheme="minorEastAsia"/>
          <w:color w:val="000000"/>
        </w:rPr>
      </w:pPr>
      <w:r w:rsidRPr="001A31D8">
        <w:rPr>
          <w:color w:val="000000"/>
        </w:rPr>
        <w:t xml:space="preserve">Коэффициент потерь на этапе сборки,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γ</m:t>
            </m:r>
          </m:e>
          <m:sub>
            <m:r>
              <w:rPr>
                <w:rFonts w:ascii="Cambria Math" w:hAnsi="Cambria Math"/>
                <w:color w:val="000000"/>
              </w:rPr>
              <m:t>сб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</w:rPr>
          <m:t>=2%</m:t>
        </m:r>
      </m:oMath>
      <w:r w:rsidRPr="001A31D8">
        <w:rPr>
          <w:rFonts w:eastAsiaTheme="minorEastAsia"/>
          <w:color w:val="000000"/>
        </w:rPr>
        <w:t>. Потребное количество винтов вычисляем по формуле:</w:t>
      </w:r>
    </w:p>
    <w:p w14:paraId="4BF27140" w14:textId="77777777" w:rsidR="009B21A9" w:rsidRPr="001A31D8" w:rsidRDefault="00A734D6" w:rsidP="009D3410">
      <w:pPr>
        <w:spacing w:line="360" w:lineRule="auto"/>
        <w:ind w:firstLine="709"/>
        <w:rPr>
          <w:rFonts w:eastAsiaTheme="minorEastAsia"/>
          <w:i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eastAsia="ru-RU"/>
            </w:rPr>
            <m:t>≥</m:t>
          </m:r>
          <m:f>
            <m:fPr>
              <m:ctrlPr>
                <w:rPr>
                  <w:rFonts w:ascii="Cambria Math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lang w:eastAsia="ru-RU"/>
                </w:rPr>
                <m:t>1</m:t>
              </m:r>
            </m:num>
            <m:den>
              <m:r>
                <w:rPr>
                  <w:rFonts w:ascii="Cambria Math" w:hAnsi="Cambria Math"/>
                  <w:lang w:eastAsia="ru-RU"/>
                </w:rPr>
                <m:t>1</m:t>
              </m:r>
              <m:r>
                <w:rPr>
                  <w:rFonts w:ascii="Cambria Math" w:hAnsi="Cambria Math"/>
                  <w:lang w:val="es-PE" w:eastAsia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сб</m:t>
                  </m:r>
                </m:sub>
              </m:sSub>
            </m:den>
          </m:f>
          <m:r>
            <w:rPr>
              <w:rFonts w:ascii="Cambria Math" w:hAnsi="Cambria Math"/>
              <w:lang w:eastAsia="ru-RU"/>
            </w:rPr>
            <m:t>∙N∙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d</m:t>
              </m:r>
            </m:sup>
          </m:sSup>
        </m:oMath>
      </m:oMathPara>
    </w:p>
    <w:p w14:paraId="2EEF8908" w14:textId="77777777" w:rsidR="009B21A9" w:rsidRPr="001A31D8" w:rsidRDefault="00A734D6" w:rsidP="009D3410">
      <w:pPr>
        <w:spacing w:line="360" w:lineRule="auto"/>
        <w:ind w:firstLine="709"/>
        <w:rPr>
          <w:i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eastAsia="ru-RU"/>
            </w:rPr>
            <m:t>≥</m:t>
          </m:r>
          <m:f>
            <m:fPr>
              <m:ctrlPr>
                <w:rPr>
                  <w:rFonts w:ascii="Cambria Math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lang w:eastAsia="ru-RU"/>
                </w:rPr>
                <m:t>1</m:t>
              </m:r>
            </m:num>
            <m:den>
              <m:r>
                <w:rPr>
                  <w:rFonts w:ascii="Cambria Math" w:hAnsi="Cambria Math"/>
                  <w:lang w:eastAsia="ru-RU"/>
                </w:rPr>
                <m:t>1</m:t>
              </m:r>
              <m:r>
                <w:rPr>
                  <w:rFonts w:ascii="Cambria Math" w:hAnsi="Cambria Math"/>
                  <w:lang w:val="es-PE" w:eastAsia="ru-RU"/>
                </w:rPr>
                <m:t>-</m:t>
              </m:r>
              <m:r>
                <w:rPr>
                  <w:rFonts w:ascii="Cambria Math" w:hAnsi="Cambria Math"/>
                  <w:color w:val="000000"/>
                </w:rPr>
                <m:t>0,02</m:t>
              </m:r>
            </m:den>
          </m:f>
          <m:r>
            <w:rPr>
              <w:rFonts w:ascii="Cambria Math" w:hAnsi="Cambria Math"/>
              <w:lang w:eastAsia="ru-RU"/>
            </w:rPr>
            <m:t>∙1100∙8</m:t>
          </m:r>
        </m:oMath>
      </m:oMathPara>
    </w:p>
    <w:p w14:paraId="3668B726" w14:textId="77777777" w:rsidR="009B21A9" w:rsidRPr="001A31D8" w:rsidRDefault="00A734D6" w:rsidP="009D3410">
      <w:pPr>
        <w:spacing w:line="360" w:lineRule="auto"/>
        <w:ind w:firstLine="709"/>
        <w:rPr>
          <w:rFonts w:eastAsiaTheme="minorEastAsia"/>
          <w:i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val="es-PE" w:eastAsia="ru-RU"/>
            </w:rPr>
            <m:t xml:space="preserve">=8980 </m:t>
          </m:r>
          <m:r>
            <w:rPr>
              <w:rFonts w:ascii="Cambria Math" w:hAnsi="Cambria Math"/>
              <w:lang w:eastAsia="ru-RU"/>
            </w:rPr>
            <m:t>шт.</m:t>
          </m:r>
        </m:oMath>
      </m:oMathPara>
    </w:p>
    <w:p w14:paraId="6A46EBF8" w14:textId="77777777" w:rsidR="009B21A9" w:rsidRPr="001A31D8" w:rsidRDefault="009B21A9" w:rsidP="009D3410">
      <w:pPr>
        <w:spacing w:line="360" w:lineRule="auto"/>
        <w:ind w:firstLine="709"/>
        <w:rPr>
          <w:rFonts w:eastAsiaTheme="minorEastAsia"/>
          <w:iCs/>
          <w:lang w:eastAsia="ru-RU"/>
        </w:rPr>
      </w:pPr>
      <w:r w:rsidRPr="001A31D8">
        <w:rPr>
          <w:rFonts w:eastAsiaTheme="minorEastAsia"/>
          <w:iCs/>
          <w:lang w:eastAsia="ru-RU"/>
        </w:rPr>
        <w:t>Потребная масса винтов:</w:t>
      </w:r>
    </w:p>
    <w:p w14:paraId="3DD767A7" w14:textId="77777777" w:rsidR="009B21A9" w:rsidRPr="001A31D8" w:rsidRDefault="00A734D6" w:rsidP="009D3410">
      <w:pPr>
        <w:spacing w:line="360" w:lineRule="auto"/>
        <w:ind w:firstLine="709"/>
        <w:rPr>
          <w:rFonts w:eastAsiaTheme="minorEastAsia"/>
          <w:i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val="es-PE" w:eastAsia="ru-RU"/>
                </w:rPr>
                <m:t>M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val="es-PE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E" w:eastAsia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потр</m:t>
                  </m:r>
                </m:sup>
              </m:sSup>
            </m:num>
            <m:den>
              <m:r>
                <w:rPr>
                  <w:rFonts w:ascii="Cambria Math" w:hAnsi="Cambria Math"/>
                  <w:lang w:val="es-PE" w:eastAsia="ru-RU"/>
                </w:rPr>
                <m:t>1000</m:t>
              </m:r>
            </m:den>
          </m:f>
          <m:r>
            <w:rPr>
              <w:rFonts w:ascii="Cambria Math" w:hAnsi="Cambria Math"/>
              <w:lang w:val="es-PE" w:eastAsia="ru-RU"/>
            </w:rPr>
            <m:t>∙2,75=24.695</m:t>
          </m:r>
          <m:r>
            <w:rPr>
              <w:rFonts w:ascii="Cambria Math" w:hAnsi="Cambria Math"/>
              <w:lang w:eastAsia="ru-RU"/>
            </w:rPr>
            <m:t>кг.</m:t>
          </m:r>
        </m:oMath>
      </m:oMathPara>
    </w:p>
    <w:p w14:paraId="0BB0545A" w14:textId="77777777" w:rsidR="009B21A9" w:rsidRPr="001A31D8" w:rsidRDefault="009B21A9" w:rsidP="009D3410">
      <w:pPr>
        <w:pStyle w:val="af2"/>
        <w:ind w:firstLine="709"/>
        <w:jc w:val="left"/>
        <w:rPr>
          <w:sz w:val="24"/>
          <w:szCs w:val="24"/>
        </w:rPr>
      </w:pPr>
      <w:r w:rsidRPr="001A31D8">
        <w:rPr>
          <w:sz w:val="24"/>
          <w:szCs w:val="24"/>
        </w:rPr>
        <w:t>Выбор поставщика:</w:t>
      </w:r>
    </w:p>
    <w:p w14:paraId="06A0BCA4" w14:textId="6CA0957A" w:rsidR="009B21A9" w:rsidRPr="001A31D8" w:rsidRDefault="009B21A9" w:rsidP="009D3410">
      <w:pPr>
        <w:pStyle w:val="af2"/>
        <w:ind w:firstLine="709"/>
        <w:jc w:val="left"/>
        <w:rPr>
          <w:sz w:val="24"/>
          <w:szCs w:val="24"/>
        </w:rPr>
      </w:pPr>
      <w:r w:rsidRPr="001A31D8">
        <w:rPr>
          <w:sz w:val="24"/>
          <w:szCs w:val="24"/>
        </w:rPr>
        <w:t>1) ООО «ВОКА ГРУПП</w:t>
      </w:r>
      <w:r w:rsidRPr="00DE6170">
        <w:rPr>
          <w:sz w:val="24"/>
          <w:szCs w:val="24"/>
        </w:rPr>
        <w:t>» [</w:t>
      </w:r>
      <w:r w:rsidR="00CD4190">
        <w:rPr>
          <w:sz w:val="24"/>
          <w:szCs w:val="24"/>
        </w:rPr>
        <w:t>33</w:t>
      </w:r>
      <w:r w:rsidRPr="00DE6170">
        <w:rPr>
          <w:sz w:val="24"/>
          <w:szCs w:val="24"/>
        </w:rPr>
        <w:t>]</w:t>
      </w:r>
    </w:p>
    <w:p w14:paraId="5F719F0A" w14:textId="77777777" w:rsidR="009B21A9" w:rsidRPr="001A31D8" w:rsidRDefault="009B21A9" w:rsidP="009D3410">
      <w:pPr>
        <w:pStyle w:val="af2"/>
        <w:rPr>
          <w:sz w:val="24"/>
          <w:szCs w:val="24"/>
          <w:highlight w:val="yellow"/>
        </w:rPr>
      </w:pPr>
      <w:r w:rsidRPr="001A31D8">
        <w:rPr>
          <w:noProof/>
          <w:sz w:val="24"/>
          <w:szCs w:val="24"/>
          <w:lang w:eastAsia="ru-RU"/>
        </w:rPr>
        <w:drawing>
          <wp:inline distT="0" distB="0" distL="0" distR="0" wp14:anchorId="69655958" wp14:editId="7021816C">
            <wp:extent cx="6099648" cy="1400783"/>
            <wp:effectExtent l="19050" t="0" r="0" b="0"/>
            <wp:docPr id="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26420" t="30802" r="4009" b="45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722" cy="140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EF3D11" w14:textId="4CBDF38A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1</w:t>
      </w:r>
      <w:r w:rsidRPr="001A31D8">
        <w:rPr>
          <w:noProof/>
          <w:sz w:val="24"/>
          <w:szCs w:val="24"/>
        </w:rPr>
        <w:t xml:space="preserve"> </w:t>
      </w:r>
      <w:r w:rsidRPr="001A31D8">
        <w:rPr>
          <w:sz w:val="24"/>
          <w:szCs w:val="24"/>
        </w:rPr>
        <w:t>– Винт М4 на сайте интернет-магазина ООО «ВОКА ГРУПП»</w:t>
      </w:r>
    </w:p>
    <w:p w14:paraId="09068760" w14:textId="77777777" w:rsidR="009B21A9" w:rsidRPr="001A31D8" w:rsidRDefault="009B21A9" w:rsidP="009D3410">
      <w:pPr>
        <w:spacing w:before="240" w:line="360" w:lineRule="auto"/>
        <w:ind w:firstLine="709"/>
        <w:jc w:val="both"/>
        <w:rPr>
          <w:lang w:eastAsia="ru-RU"/>
        </w:rPr>
      </w:pPr>
      <w:r w:rsidRPr="001A31D8">
        <w:rPr>
          <w:lang w:eastAsia="ru-RU"/>
        </w:rPr>
        <w:t>ООО «ВОКА ГРУПП» предлагает закупать винты M4 упаковками по 500 штук, по цене 2809 руб/уп.</w:t>
      </w:r>
    </w:p>
    <w:p w14:paraId="5A842B51" w14:textId="77777777" w:rsidR="009B21A9" w:rsidRPr="001A31D8" w:rsidRDefault="00A734D6" w:rsidP="009D3410">
      <w:pPr>
        <w:spacing w:before="240" w:line="360" w:lineRule="auto"/>
        <w:jc w:val="center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s-PE"/>
              </w:rPr>
              <m:t>N</m:t>
            </m:r>
          </m:e>
          <m:sub>
            <m:r>
              <w:rPr>
                <w:rFonts w:ascii="Cambria Math" w:hAnsi="Cambria Math"/>
              </w:rPr>
              <m:t>зак</m:t>
            </m:r>
          </m:sub>
        </m:sSub>
      </m:oMath>
      <w:r w:rsidR="009B21A9" w:rsidRPr="001A31D8">
        <w:rPr>
          <w:rFonts w:eastAsiaTheme="minorEastAsia"/>
        </w:rPr>
        <w:t xml:space="preserve"> = 9000 шт;</w:t>
      </w:r>
    </w:p>
    <w:p w14:paraId="1B7E9A2B" w14:textId="77777777" w:rsidR="009B21A9" w:rsidRPr="001A31D8" w:rsidRDefault="00A734D6" w:rsidP="009D3410">
      <w:pPr>
        <w:spacing w:before="240" w:line="36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  <w:lang w:val="es-PE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E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PE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зак</m:t>
                  </m:r>
                </m:sub>
              </m:sSub>
              <m:r>
                <w:rPr>
                  <w:rFonts w:ascii="Cambria Math" w:hAnsi="Cambria Math"/>
                </w:rPr>
                <m:t>*2,75</m:t>
              </m:r>
            </m:num>
            <m:den>
              <m:r>
                <w:rPr>
                  <w:rFonts w:ascii="Cambria Math" w:hAnsi="Cambria Math"/>
                  <w:lang w:val="es-PE" w:eastAsia="ru-RU"/>
                </w:rPr>
                <m:t>1000</m:t>
              </m:r>
            </m:den>
          </m:f>
          <m:r>
            <w:rPr>
              <w:rFonts w:ascii="Cambria Math" w:eastAsiaTheme="minorEastAsia" w:hAnsi="Cambria Math"/>
              <w:lang w:val="es-PE" w:eastAsia="ru-RU"/>
            </w:rPr>
            <m:t xml:space="preserve">=24.75 </m:t>
          </m:r>
          <m:r>
            <w:rPr>
              <w:rFonts w:ascii="Cambria Math" w:eastAsiaTheme="minorEastAsia" w:hAnsi="Cambria Math"/>
              <w:lang w:eastAsia="ru-RU"/>
            </w:rPr>
            <m:t>кг.</m:t>
          </m:r>
        </m:oMath>
      </m:oMathPara>
    </w:p>
    <w:p w14:paraId="62ED31FF" w14:textId="77777777" w:rsidR="009B21A9" w:rsidRPr="001A31D8" w:rsidRDefault="009B21A9" w:rsidP="009D3410">
      <w:pPr>
        <w:spacing w:before="240" w:line="360" w:lineRule="auto"/>
        <w:ind w:firstLine="709"/>
      </w:pPr>
      <w:r w:rsidRPr="001A31D8">
        <w:t xml:space="preserve">Тогда с учетом потребного количества винтов в размере 8980 шт. необходимо закупить винтов в размере 9000 шт. </w:t>
      </w:r>
    </w:p>
    <w:p w14:paraId="40A3DD53" w14:textId="77777777" w:rsidR="009B21A9" w:rsidRPr="001A31D8" w:rsidRDefault="00A734D6" w:rsidP="009D3410">
      <w:pPr>
        <w:spacing w:before="240" w:line="360" w:lineRule="auto"/>
        <w:ind w:firstLine="709"/>
        <w:rPr>
          <w:rFonts w:eastAsiaTheme="minorEastAsia"/>
          <w:i/>
          <w:lang w:val="es-PE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</w:rPr>
                <m:t>ш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eastAsia="ru-RU"/>
            </w:rPr>
            <m:t>=9000-8980=20 шт.</m:t>
          </m:r>
        </m:oMath>
      </m:oMathPara>
    </w:p>
    <w:p w14:paraId="696EA340" w14:textId="77777777" w:rsidR="009B21A9" w:rsidRPr="001A31D8" w:rsidRDefault="00A734D6" w:rsidP="009D3410">
      <w:pPr>
        <w:pStyle w:val="af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шт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0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.5 ≈2 изделии</m:t>
          </m:r>
        </m:oMath>
      </m:oMathPara>
    </w:p>
    <w:p w14:paraId="5479AFE1" w14:textId="77777777" w:rsidR="009B21A9" w:rsidRPr="001A31D8" w:rsidRDefault="009B21A9" w:rsidP="009D3410">
      <w:pPr>
        <w:pStyle w:val="af0"/>
        <w:rPr>
          <w:i/>
          <w:sz w:val="24"/>
          <w:szCs w:val="24"/>
          <w:lang w:eastAsia="ru-RU"/>
        </w:rPr>
      </w:pPr>
      <w:r w:rsidRPr="001A31D8">
        <w:rPr>
          <w:sz w:val="24"/>
          <w:szCs w:val="24"/>
        </w:rPr>
        <w:t>Таким образом остаток, состоящий из 20 винтов, можно использовать для изготовления еще 2 оптических кювет.</w:t>
      </w:r>
    </w:p>
    <w:p w14:paraId="5B5D3E93" w14:textId="77777777" w:rsidR="009B21A9" w:rsidRPr="001A31D8" w:rsidRDefault="009B21A9" w:rsidP="009D3410">
      <w:pPr>
        <w:pStyle w:val="af0"/>
        <w:rPr>
          <w:sz w:val="24"/>
          <w:szCs w:val="24"/>
          <w:lang w:eastAsia="ru-RU"/>
        </w:rPr>
      </w:pPr>
      <w:r w:rsidRPr="001A31D8">
        <w:rPr>
          <w:sz w:val="24"/>
          <w:szCs w:val="24"/>
          <w:lang w:eastAsia="ru-RU"/>
        </w:rPr>
        <w:t>Стоимость равна:</w:t>
      </w:r>
    </w:p>
    <w:p w14:paraId="23368690" w14:textId="77777777" w:rsidR="009B21A9" w:rsidRPr="001A31D8" w:rsidRDefault="00A734D6" w:rsidP="009D3410">
      <w:pPr>
        <w:pStyle w:val="ae"/>
        <w:spacing w:before="240"/>
        <w:jc w:val="center"/>
        <w:rPr>
          <w:rFonts w:eastAsiaTheme="minorEastAsia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зак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упа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шт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PE" w:eastAsia="ru-RU"/>
            </w:rPr>
            <m:t xml:space="preserve">=18∙2809=50562 </m:t>
          </m:r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руб.</m:t>
          </m:r>
        </m:oMath>
      </m:oMathPara>
    </w:p>
    <w:p w14:paraId="7DD51122" w14:textId="03AB0FB6" w:rsidR="009B21A9" w:rsidRPr="001A31D8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 xml:space="preserve">Доставка через «Байкал </w:t>
      </w:r>
      <w:r w:rsidRPr="00AD6743">
        <w:rPr>
          <w:sz w:val="24"/>
          <w:szCs w:val="24"/>
        </w:rPr>
        <w:t>Сервис» [</w:t>
      </w:r>
      <w:r w:rsidR="00CD4190">
        <w:rPr>
          <w:sz w:val="24"/>
          <w:szCs w:val="24"/>
        </w:rPr>
        <w:t>34</w:t>
      </w:r>
      <w:r w:rsidRPr="00AD6743">
        <w:rPr>
          <w:sz w:val="24"/>
          <w:szCs w:val="24"/>
        </w:rPr>
        <w:t>] составит</w:t>
      </w:r>
      <w:r w:rsidRPr="001A31D8">
        <w:rPr>
          <w:sz w:val="24"/>
          <w:szCs w:val="24"/>
        </w:rPr>
        <w:t xml:space="preserve"> 635 рублей.</w:t>
      </w:r>
    </w:p>
    <w:p w14:paraId="71FF48D9" w14:textId="77777777" w:rsidR="009B21A9" w:rsidRPr="001A31D8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lastRenderedPageBreak/>
        <w:t>Срок доставки: до 3 дней.</w:t>
      </w:r>
    </w:p>
    <w:p w14:paraId="699AA4A4" w14:textId="77777777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noProof/>
          <w:sz w:val="24"/>
          <w:szCs w:val="24"/>
          <w:lang w:eastAsia="ru-RU"/>
        </w:rPr>
        <w:drawing>
          <wp:inline distT="0" distB="0" distL="0" distR="0" wp14:anchorId="506F011F" wp14:editId="4D8AE9E3">
            <wp:extent cx="3590954" cy="375666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 l="65569" t="33212" r="2820" b="8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201" cy="377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AB1280" w14:textId="491905CF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2</w:t>
      </w:r>
      <w:r w:rsidRPr="001A31D8">
        <w:rPr>
          <w:sz w:val="24"/>
          <w:szCs w:val="24"/>
        </w:rPr>
        <w:t xml:space="preserve"> – Расчет доставки в «Байкал Сервис» </w:t>
      </w:r>
    </w:p>
    <w:p w14:paraId="79F19A0E" w14:textId="77777777" w:rsidR="009B21A9" w:rsidRPr="001A31D8" w:rsidRDefault="009B21A9" w:rsidP="009D3410">
      <w:pPr>
        <w:pStyle w:val="af4"/>
        <w:outlineLvl w:val="9"/>
        <w:rPr>
          <w:b w:val="0"/>
          <w:sz w:val="24"/>
          <w:szCs w:val="24"/>
        </w:rPr>
      </w:pPr>
      <w:r w:rsidRPr="001A31D8">
        <w:rPr>
          <w:b w:val="0"/>
          <w:sz w:val="24"/>
          <w:szCs w:val="24"/>
        </w:rPr>
        <w:t>Период подготовки и отправки продукта в транспортную компанию составит 4 дня. Таким образом, общий период доставки: до 7 дней.</w:t>
      </w:r>
    </w:p>
    <w:p w14:paraId="44AFF81B" w14:textId="77777777" w:rsidR="009B21A9" w:rsidRPr="001A31D8" w:rsidRDefault="009B21A9" w:rsidP="009D3410">
      <w:pPr>
        <w:pStyle w:val="af2"/>
        <w:ind w:firstLine="709"/>
        <w:rPr>
          <w:sz w:val="24"/>
          <w:szCs w:val="24"/>
        </w:rPr>
      </w:pPr>
    </w:p>
    <w:p w14:paraId="2DCE08BD" w14:textId="5B3470F0" w:rsidR="009B21A9" w:rsidRPr="001A31D8" w:rsidRDefault="009B21A9" w:rsidP="009D3410">
      <w:pPr>
        <w:pStyle w:val="af2"/>
        <w:ind w:firstLine="708"/>
        <w:jc w:val="left"/>
        <w:rPr>
          <w:sz w:val="24"/>
          <w:szCs w:val="24"/>
        </w:rPr>
      </w:pPr>
      <w:r w:rsidRPr="003B42AB">
        <w:rPr>
          <w:sz w:val="24"/>
          <w:szCs w:val="24"/>
        </w:rPr>
        <w:t xml:space="preserve">2) </w:t>
      </w:r>
      <w:r w:rsidRPr="001A31D8">
        <w:rPr>
          <w:sz w:val="24"/>
          <w:szCs w:val="24"/>
        </w:rPr>
        <w:t>ООО «Все инструменты.ру</w:t>
      </w:r>
      <w:r w:rsidRPr="00AD6743">
        <w:rPr>
          <w:sz w:val="24"/>
          <w:szCs w:val="24"/>
        </w:rPr>
        <w:t>» [</w:t>
      </w:r>
      <w:r w:rsidR="00CD4190">
        <w:rPr>
          <w:sz w:val="24"/>
          <w:szCs w:val="24"/>
        </w:rPr>
        <w:t>35</w:t>
      </w:r>
      <w:r w:rsidRPr="00AD6743">
        <w:rPr>
          <w:sz w:val="24"/>
          <w:szCs w:val="24"/>
        </w:rPr>
        <w:t>]</w:t>
      </w:r>
      <w:r w:rsidRPr="001A31D8">
        <w:rPr>
          <w:sz w:val="24"/>
          <w:szCs w:val="24"/>
        </w:rPr>
        <w:t xml:space="preserve"> </w:t>
      </w:r>
    </w:p>
    <w:p w14:paraId="543207D6" w14:textId="77777777" w:rsidR="009B21A9" w:rsidRPr="001A31D8" w:rsidRDefault="009B21A9" w:rsidP="009D3410">
      <w:pPr>
        <w:pStyle w:val="af2"/>
        <w:keepNext/>
        <w:rPr>
          <w:sz w:val="24"/>
          <w:szCs w:val="24"/>
          <w:highlight w:val="yellow"/>
        </w:rPr>
      </w:pPr>
      <w:r w:rsidRPr="001A31D8">
        <w:rPr>
          <w:noProof/>
          <w:sz w:val="24"/>
          <w:szCs w:val="24"/>
          <w:lang w:eastAsia="ru-RU"/>
        </w:rPr>
        <w:drawing>
          <wp:inline distT="0" distB="0" distL="0" distR="0" wp14:anchorId="653B8B52" wp14:editId="385CAB2C">
            <wp:extent cx="5940425" cy="1478915"/>
            <wp:effectExtent l="0" t="0" r="3175" b="698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7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37A08" w14:textId="4F5643E3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3</w:t>
      </w:r>
      <w:r w:rsidRPr="001A31D8">
        <w:rPr>
          <w:noProof/>
          <w:sz w:val="24"/>
          <w:szCs w:val="24"/>
        </w:rPr>
        <w:t xml:space="preserve"> </w:t>
      </w:r>
      <w:r w:rsidRPr="001A31D8">
        <w:rPr>
          <w:sz w:val="24"/>
          <w:szCs w:val="24"/>
        </w:rPr>
        <w:t>–  Винт М4 на сайте интернет-магазина ООО «Все инструменты.ру»</w:t>
      </w:r>
    </w:p>
    <w:p w14:paraId="694D3DD9" w14:textId="77777777" w:rsidR="009B21A9" w:rsidRPr="001A31D8" w:rsidRDefault="009B21A9" w:rsidP="009D3410">
      <w:pPr>
        <w:pStyle w:val="af2"/>
        <w:ind w:firstLine="709"/>
        <w:jc w:val="left"/>
        <w:rPr>
          <w:sz w:val="24"/>
          <w:szCs w:val="24"/>
        </w:rPr>
      </w:pPr>
      <w:r w:rsidRPr="001A31D8">
        <w:rPr>
          <w:sz w:val="24"/>
          <w:szCs w:val="24"/>
        </w:rPr>
        <w:t>ООО «Все инструменты.ру»</w:t>
      </w:r>
      <w:r w:rsidRPr="001A31D8">
        <w:rPr>
          <w:sz w:val="24"/>
          <w:szCs w:val="24"/>
          <w:lang w:eastAsia="ru-RU"/>
        </w:rPr>
        <w:t xml:space="preserve"> предлагает закупать винты M4 упаковками по 100 штук, по цене 178 руб/уп.</w:t>
      </w:r>
    </w:p>
    <w:p w14:paraId="534AAFD5" w14:textId="77777777" w:rsidR="009B21A9" w:rsidRPr="001A31D8" w:rsidRDefault="00A734D6" w:rsidP="009D3410">
      <w:pPr>
        <w:spacing w:before="240" w:line="360" w:lineRule="auto"/>
        <w:jc w:val="center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s-PE"/>
              </w:rPr>
              <m:t>N</m:t>
            </m:r>
          </m:e>
          <m:sub>
            <m:r>
              <w:rPr>
                <w:rFonts w:ascii="Cambria Math" w:hAnsi="Cambria Math"/>
              </w:rPr>
              <m:t>зак</m:t>
            </m:r>
          </m:sub>
        </m:sSub>
      </m:oMath>
      <w:r w:rsidR="009B21A9" w:rsidRPr="001A31D8">
        <w:rPr>
          <w:rFonts w:eastAsiaTheme="minorEastAsia"/>
        </w:rPr>
        <w:t xml:space="preserve"> = 9000 шт;</w:t>
      </w:r>
    </w:p>
    <w:p w14:paraId="73485DD6" w14:textId="77777777" w:rsidR="009B21A9" w:rsidRPr="001A31D8" w:rsidRDefault="00A734D6" w:rsidP="009D3410">
      <w:pPr>
        <w:spacing w:before="240" w:line="36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  <w:lang w:val="es-PE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E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PE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зак</m:t>
                  </m:r>
                </m:sub>
              </m:sSub>
              <m:r>
                <w:rPr>
                  <w:rFonts w:ascii="Cambria Math" w:hAnsi="Cambria Math"/>
                </w:rPr>
                <m:t>*2,75</m:t>
              </m:r>
            </m:num>
            <m:den>
              <m:r>
                <w:rPr>
                  <w:rFonts w:ascii="Cambria Math" w:hAnsi="Cambria Math"/>
                  <w:lang w:val="es-PE" w:eastAsia="ru-RU"/>
                </w:rPr>
                <m:t>1000</m:t>
              </m:r>
            </m:den>
          </m:f>
          <m:r>
            <w:rPr>
              <w:rFonts w:ascii="Cambria Math" w:eastAsiaTheme="minorEastAsia" w:hAnsi="Cambria Math"/>
              <w:lang w:val="es-PE" w:eastAsia="ru-RU"/>
            </w:rPr>
            <m:t xml:space="preserve">=24.75 </m:t>
          </m:r>
          <m:r>
            <w:rPr>
              <w:rFonts w:ascii="Cambria Math" w:eastAsiaTheme="minorEastAsia" w:hAnsi="Cambria Math"/>
              <w:lang w:eastAsia="ru-RU"/>
            </w:rPr>
            <m:t>кг.</m:t>
          </m:r>
        </m:oMath>
      </m:oMathPara>
    </w:p>
    <w:p w14:paraId="3A44C451" w14:textId="77777777" w:rsidR="009B21A9" w:rsidRPr="001A31D8" w:rsidRDefault="009B21A9" w:rsidP="009D3410">
      <w:pPr>
        <w:spacing w:before="240" w:line="360" w:lineRule="auto"/>
        <w:ind w:firstLine="709"/>
      </w:pPr>
      <w:r w:rsidRPr="001A31D8">
        <w:lastRenderedPageBreak/>
        <w:t xml:space="preserve">Тогда с учетом потребного количества винтов в размере 8980 шт. необходимо закупить винтов в размере 9000 шт. </w:t>
      </w:r>
    </w:p>
    <w:p w14:paraId="7B2C2EB7" w14:textId="77777777" w:rsidR="009B21A9" w:rsidRPr="001A31D8" w:rsidRDefault="00A734D6" w:rsidP="009D3410">
      <w:pPr>
        <w:spacing w:before="240" w:line="360" w:lineRule="auto"/>
        <w:ind w:firstLine="709"/>
        <w:rPr>
          <w:rFonts w:eastAsiaTheme="minorEastAsia"/>
          <w:i/>
          <w:lang w:val="es-PE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</w:rPr>
                <m:t>ш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eastAsia="ru-RU"/>
            </w:rPr>
            <m:t>=9000-8980=20шт.</m:t>
          </m:r>
        </m:oMath>
      </m:oMathPara>
    </w:p>
    <w:p w14:paraId="690913C5" w14:textId="77777777" w:rsidR="009B21A9" w:rsidRPr="001A31D8" w:rsidRDefault="00A734D6" w:rsidP="009D3410">
      <w:pPr>
        <w:pStyle w:val="af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шт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0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.5 ≈2 изделий</m:t>
          </m:r>
        </m:oMath>
      </m:oMathPara>
    </w:p>
    <w:p w14:paraId="1C485EFC" w14:textId="77777777" w:rsidR="009B21A9" w:rsidRPr="001A31D8" w:rsidRDefault="009B21A9" w:rsidP="009D3410">
      <w:pPr>
        <w:pStyle w:val="af0"/>
        <w:rPr>
          <w:i/>
          <w:sz w:val="24"/>
          <w:szCs w:val="24"/>
          <w:lang w:eastAsia="ru-RU"/>
        </w:rPr>
      </w:pPr>
      <w:r w:rsidRPr="001A31D8">
        <w:rPr>
          <w:sz w:val="24"/>
          <w:szCs w:val="24"/>
        </w:rPr>
        <w:t>Таким образом остаток, состоящий из 20 винтов, можно использовать для изготовления еще 2 оптических кювет.</w:t>
      </w:r>
    </w:p>
    <w:p w14:paraId="1F70AB09" w14:textId="77777777" w:rsidR="009B21A9" w:rsidRPr="001A31D8" w:rsidRDefault="009B21A9" w:rsidP="009D3410">
      <w:pPr>
        <w:pStyle w:val="af0"/>
        <w:rPr>
          <w:sz w:val="24"/>
          <w:szCs w:val="24"/>
          <w:lang w:eastAsia="ru-RU"/>
        </w:rPr>
      </w:pPr>
      <w:r w:rsidRPr="001A31D8">
        <w:rPr>
          <w:sz w:val="24"/>
          <w:szCs w:val="24"/>
          <w:lang w:eastAsia="ru-RU"/>
        </w:rPr>
        <w:t>Стоимость равна:</w:t>
      </w:r>
    </w:p>
    <w:p w14:paraId="405E48AB" w14:textId="77777777" w:rsidR="009B21A9" w:rsidRPr="001A31D8" w:rsidRDefault="00A734D6" w:rsidP="009D3410">
      <w:pPr>
        <w:pStyle w:val="ae"/>
        <w:spacing w:before="240"/>
        <w:jc w:val="center"/>
        <w:rPr>
          <w:rFonts w:eastAsiaTheme="minorEastAsia"/>
          <w:iCs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зак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упа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шт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PE" w:eastAsia="ru-RU"/>
            </w:rPr>
            <m:t xml:space="preserve">=90∙178=16020 </m:t>
          </m:r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руб.</m:t>
          </m:r>
        </m:oMath>
      </m:oMathPara>
    </w:p>
    <w:p w14:paraId="7C169E23" w14:textId="34A2D3C0" w:rsidR="009B21A9" w:rsidRPr="001A31D8" w:rsidRDefault="009B21A9" w:rsidP="009D3410">
      <w:pPr>
        <w:pStyle w:val="af2"/>
        <w:tabs>
          <w:tab w:val="left" w:pos="5529"/>
        </w:tabs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>Доставка через «Байкал Сервис» составит 635 рублей.</w:t>
      </w:r>
    </w:p>
    <w:p w14:paraId="0ABD92A3" w14:textId="77777777" w:rsidR="009B21A9" w:rsidRPr="001A31D8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>Срок доставки: до 3 дней.</w:t>
      </w:r>
    </w:p>
    <w:p w14:paraId="25AF3CAD" w14:textId="77777777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noProof/>
          <w:sz w:val="24"/>
          <w:szCs w:val="24"/>
          <w:lang w:eastAsia="ru-RU"/>
        </w:rPr>
        <w:drawing>
          <wp:inline distT="0" distB="0" distL="0" distR="0" wp14:anchorId="561F7D6A" wp14:editId="111B41D3">
            <wp:extent cx="3711702" cy="4163125"/>
            <wp:effectExtent l="19050" t="0" r="3048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 l="66185" t="33212" r="3436" b="6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948" cy="4170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B77AEF" w14:textId="233AAC6E" w:rsidR="009B21A9" w:rsidRDefault="009B21A9" w:rsidP="009D3410">
      <w:pPr>
        <w:pStyle w:val="af2"/>
        <w:rPr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4</w:t>
      </w:r>
      <w:r w:rsidRPr="001A31D8">
        <w:rPr>
          <w:sz w:val="24"/>
          <w:szCs w:val="24"/>
        </w:rPr>
        <w:t xml:space="preserve"> – Расчет доставка в «Байкал Сервис»</w:t>
      </w:r>
    </w:p>
    <w:p w14:paraId="6FF4049A" w14:textId="77777777" w:rsidR="009B21A9" w:rsidRPr="001A31D8" w:rsidRDefault="009B21A9" w:rsidP="009D3410">
      <w:pPr>
        <w:pStyle w:val="af2"/>
        <w:ind w:firstLine="709"/>
        <w:jc w:val="both"/>
        <w:rPr>
          <w:b/>
          <w:sz w:val="24"/>
          <w:szCs w:val="24"/>
        </w:rPr>
      </w:pPr>
      <w:r w:rsidRPr="001A31D8">
        <w:rPr>
          <w:sz w:val="24"/>
          <w:szCs w:val="24"/>
        </w:rPr>
        <w:t>Период подготовки и отправки продукта в транспортную компанию составит 4 дня. Таким образом, общий период доставки: до 7 дней.</w:t>
      </w:r>
    </w:p>
    <w:p w14:paraId="7F6189B8" w14:textId="77777777" w:rsidR="009B21A9" w:rsidRPr="001A31D8" w:rsidRDefault="009B21A9" w:rsidP="009D3410">
      <w:pPr>
        <w:pStyle w:val="af2"/>
        <w:ind w:firstLine="709"/>
        <w:rPr>
          <w:sz w:val="24"/>
          <w:szCs w:val="24"/>
        </w:rPr>
      </w:pPr>
    </w:p>
    <w:p w14:paraId="5BED48C2" w14:textId="77777777" w:rsidR="009B21A9" w:rsidRPr="001A31D8" w:rsidRDefault="009B21A9" w:rsidP="009D3410">
      <w:pPr>
        <w:pStyle w:val="af2"/>
        <w:ind w:firstLine="709"/>
        <w:jc w:val="left"/>
        <w:rPr>
          <w:sz w:val="24"/>
          <w:szCs w:val="24"/>
        </w:rPr>
      </w:pPr>
    </w:p>
    <w:p w14:paraId="390D307D" w14:textId="77777777" w:rsidR="009B21A9" w:rsidRDefault="009B21A9" w:rsidP="009D3410">
      <w:pPr>
        <w:pStyle w:val="af2"/>
        <w:ind w:firstLine="709"/>
        <w:jc w:val="left"/>
        <w:rPr>
          <w:sz w:val="24"/>
          <w:szCs w:val="24"/>
        </w:rPr>
      </w:pPr>
    </w:p>
    <w:p w14:paraId="4A0A0879" w14:textId="77777777" w:rsidR="009B21A9" w:rsidRPr="001A31D8" w:rsidRDefault="009B21A9" w:rsidP="009D3410">
      <w:pPr>
        <w:pStyle w:val="af2"/>
        <w:ind w:firstLine="709"/>
        <w:jc w:val="left"/>
        <w:rPr>
          <w:sz w:val="24"/>
          <w:szCs w:val="24"/>
        </w:rPr>
      </w:pPr>
    </w:p>
    <w:p w14:paraId="7DF3D45B" w14:textId="0B1C2DA7" w:rsidR="009B21A9" w:rsidRDefault="009B21A9" w:rsidP="009D3410">
      <w:pPr>
        <w:pStyle w:val="af2"/>
        <w:ind w:firstLine="709"/>
        <w:jc w:val="both"/>
        <w:rPr>
          <w:color w:val="000000"/>
          <w:sz w:val="24"/>
          <w:szCs w:val="24"/>
        </w:rPr>
      </w:pPr>
      <w:r w:rsidRPr="001A31D8">
        <w:rPr>
          <w:sz w:val="24"/>
          <w:szCs w:val="24"/>
        </w:rPr>
        <w:t xml:space="preserve">      </w:t>
      </w:r>
      <w:r w:rsidRPr="009B21A9">
        <w:rPr>
          <w:sz w:val="24"/>
          <w:szCs w:val="24"/>
        </w:rPr>
        <w:t xml:space="preserve">3) </w:t>
      </w:r>
      <w:r w:rsidRPr="001A31D8">
        <w:rPr>
          <w:sz w:val="24"/>
          <w:szCs w:val="24"/>
        </w:rPr>
        <w:t xml:space="preserve">Поставщик - </w:t>
      </w:r>
      <w:r w:rsidRPr="001A31D8">
        <w:rPr>
          <w:color w:val="000000"/>
          <w:sz w:val="24"/>
          <w:szCs w:val="24"/>
        </w:rPr>
        <w:t xml:space="preserve">интернет-магазин «Пуролат» </w:t>
      </w:r>
      <w:r w:rsidRPr="00AD6743">
        <w:rPr>
          <w:color w:val="000000"/>
          <w:sz w:val="24"/>
          <w:szCs w:val="24"/>
        </w:rPr>
        <w:t>[</w:t>
      </w:r>
      <w:r w:rsidR="00CD4190">
        <w:rPr>
          <w:color w:val="000000"/>
          <w:sz w:val="24"/>
          <w:szCs w:val="24"/>
        </w:rPr>
        <w:t>36</w:t>
      </w:r>
      <w:r w:rsidRPr="00AD6743">
        <w:rPr>
          <w:color w:val="000000"/>
          <w:sz w:val="24"/>
          <w:szCs w:val="24"/>
        </w:rPr>
        <w:t>]</w:t>
      </w:r>
    </w:p>
    <w:p w14:paraId="53100A27" w14:textId="77777777" w:rsidR="009B69E4" w:rsidRPr="001A31D8" w:rsidRDefault="009B69E4" w:rsidP="009D3410">
      <w:pPr>
        <w:pStyle w:val="af2"/>
        <w:ind w:firstLine="709"/>
        <w:jc w:val="both"/>
        <w:rPr>
          <w:sz w:val="24"/>
          <w:szCs w:val="24"/>
          <w:highlight w:val="yellow"/>
        </w:rPr>
      </w:pPr>
    </w:p>
    <w:p w14:paraId="0E26B56D" w14:textId="77777777" w:rsidR="009B21A9" w:rsidRPr="001A31D8" w:rsidRDefault="009B21A9" w:rsidP="009D3410">
      <w:pPr>
        <w:pStyle w:val="af2"/>
        <w:rPr>
          <w:sz w:val="24"/>
          <w:szCs w:val="24"/>
          <w:highlight w:val="yellow"/>
        </w:rPr>
      </w:pPr>
      <w:r w:rsidRPr="001A31D8">
        <w:rPr>
          <w:noProof/>
          <w:sz w:val="24"/>
          <w:szCs w:val="24"/>
          <w:lang w:eastAsia="ru-RU"/>
        </w:rPr>
        <w:drawing>
          <wp:inline distT="0" distB="0" distL="0" distR="0" wp14:anchorId="5DB8E7DC" wp14:editId="19A3C335">
            <wp:extent cx="5969768" cy="2791838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 l="12446" t="15161" r="14121" b="23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784" cy="2794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0ACE91" w14:textId="0A45880F" w:rsidR="009B21A9" w:rsidRPr="001A31D8" w:rsidRDefault="009B21A9" w:rsidP="009D3410">
      <w:pPr>
        <w:pStyle w:val="af2"/>
        <w:rPr>
          <w:color w:val="000000"/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5</w:t>
      </w:r>
      <w:r w:rsidRPr="001A31D8">
        <w:rPr>
          <w:sz w:val="24"/>
          <w:szCs w:val="24"/>
        </w:rPr>
        <w:t xml:space="preserve"> – </w:t>
      </w:r>
      <w:r w:rsidRPr="001A31D8">
        <w:rPr>
          <w:color w:val="000000"/>
          <w:sz w:val="24"/>
          <w:szCs w:val="24"/>
        </w:rPr>
        <w:t>Винт М4х30 на сайте интернет-магазина «Пуролат»</w:t>
      </w:r>
    </w:p>
    <w:p w14:paraId="7FA384D0" w14:textId="77777777" w:rsidR="009B21A9" w:rsidRPr="001A31D8" w:rsidRDefault="009B21A9" w:rsidP="009D3410">
      <w:pPr>
        <w:spacing w:before="240" w:line="360" w:lineRule="auto"/>
        <w:ind w:firstLine="709"/>
        <w:jc w:val="both"/>
        <w:rPr>
          <w:rFonts w:eastAsiaTheme="minorEastAsia"/>
        </w:rPr>
      </w:pPr>
      <w:r w:rsidRPr="001A31D8">
        <w:t>Данная компания</w:t>
      </w:r>
      <w:r w:rsidRPr="001A31D8">
        <w:rPr>
          <w:lang w:eastAsia="ru-RU"/>
        </w:rPr>
        <w:t xml:space="preserve"> предлагает закупать винты M4 упаковками по 500 штук, по цене 540 руб/уп.</w:t>
      </w:r>
    </w:p>
    <w:p w14:paraId="3F2B0E62" w14:textId="77777777" w:rsidR="009B21A9" w:rsidRPr="001A31D8" w:rsidRDefault="00A734D6" w:rsidP="009D3410">
      <w:pPr>
        <w:spacing w:before="240" w:line="360" w:lineRule="auto"/>
        <w:jc w:val="center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s-PE"/>
              </w:rPr>
              <m:t>N</m:t>
            </m:r>
          </m:e>
          <m:sub>
            <m:r>
              <w:rPr>
                <w:rFonts w:ascii="Cambria Math" w:hAnsi="Cambria Math"/>
              </w:rPr>
              <m:t>зак</m:t>
            </m:r>
          </m:sub>
        </m:sSub>
      </m:oMath>
      <w:r w:rsidR="009B21A9" w:rsidRPr="001A31D8">
        <w:rPr>
          <w:rFonts w:eastAsiaTheme="minorEastAsia"/>
        </w:rPr>
        <w:t xml:space="preserve"> = 9000 шт;</w:t>
      </w:r>
    </w:p>
    <w:p w14:paraId="71D391F3" w14:textId="77777777" w:rsidR="009B21A9" w:rsidRPr="003B42AB" w:rsidRDefault="00A734D6" w:rsidP="009D3410">
      <w:pPr>
        <w:spacing w:before="240" w:line="36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  <w:lang w:val="es-PE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E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PE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зак</m:t>
                  </m:r>
                </m:sub>
              </m:sSub>
              <m:r>
                <w:rPr>
                  <w:rFonts w:ascii="Cambria Math" w:hAnsi="Cambria Math"/>
                </w:rPr>
                <m:t>*2,75</m:t>
              </m:r>
            </m:num>
            <m:den>
              <m:r>
                <w:rPr>
                  <w:rFonts w:ascii="Cambria Math" w:hAnsi="Cambria Math"/>
                  <w:lang w:val="es-PE" w:eastAsia="ru-RU"/>
                </w:rPr>
                <m:t>1000</m:t>
              </m:r>
            </m:den>
          </m:f>
          <m:r>
            <w:rPr>
              <w:rFonts w:ascii="Cambria Math" w:eastAsiaTheme="minorEastAsia" w:hAnsi="Cambria Math"/>
              <w:lang w:val="es-PE" w:eastAsia="ru-RU"/>
            </w:rPr>
            <m:t xml:space="preserve">=24.75 </m:t>
          </m:r>
          <m:r>
            <w:rPr>
              <w:rFonts w:ascii="Cambria Math" w:eastAsiaTheme="minorEastAsia" w:hAnsi="Cambria Math"/>
              <w:lang w:eastAsia="ru-RU"/>
            </w:rPr>
            <m:t>кг.</m:t>
          </m:r>
        </m:oMath>
      </m:oMathPara>
    </w:p>
    <w:p w14:paraId="5C931B00" w14:textId="77777777" w:rsidR="009B21A9" w:rsidRPr="001A31D8" w:rsidRDefault="009B21A9" w:rsidP="009D3410">
      <w:pPr>
        <w:spacing w:before="240" w:line="360" w:lineRule="auto"/>
        <w:ind w:firstLine="709"/>
        <w:jc w:val="both"/>
      </w:pPr>
      <w:r w:rsidRPr="001A31D8">
        <w:t xml:space="preserve">Тогда с учетом потребного количества винтов в размере 8980 шт. необходимо закупить винтов в размере 9000 шт. </w:t>
      </w:r>
    </w:p>
    <w:p w14:paraId="127FB56E" w14:textId="77777777" w:rsidR="009B21A9" w:rsidRPr="001A31D8" w:rsidRDefault="00A734D6" w:rsidP="009D3410">
      <w:pPr>
        <w:spacing w:before="240" w:line="360" w:lineRule="auto"/>
        <w:ind w:firstLine="709"/>
        <w:jc w:val="both"/>
        <w:rPr>
          <w:rFonts w:eastAsiaTheme="minorEastAsia"/>
          <w:i/>
          <w:lang w:val="es-PE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</w:rPr>
                <m:t>ш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s-PE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зак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N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потр</m:t>
              </m:r>
            </m:sup>
          </m:sSup>
          <m:r>
            <w:rPr>
              <w:rFonts w:ascii="Cambria Math" w:hAnsi="Cambria Math"/>
              <w:lang w:eastAsia="ru-RU"/>
            </w:rPr>
            <m:t>=9000-8980=20 шт.</m:t>
          </m:r>
        </m:oMath>
      </m:oMathPara>
    </w:p>
    <w:p w14:paraId="485FFC0D" w14:textId="77777777" w:rsidR="009B21A9" w:rsidRPr="001A31D8" w:rsidRDefault="00A734D6" w:rsidP="009D3410">
      <w:pPr>
        <w:pStyle w:val="af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шт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0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.5≈2 изделии</m:t>
          </m:r>
        </m:oMath>
      </m:oMathPara>
    </w:p>
    <w:p w14:paraId="25555651" w14:textId="77777777" w:rsidR="009B21A9" w:rsidRPr="001A31D8" w:rsidRDefault="009B21A9" w:rsidP="009D3410">
      <w:pPr>
        <w:pStyle w:val="af0"/>
        <w:rPr>
          <w:i/>
          <w:sz w:val="24"/>
          <w:szCs w:val="24"/>
          <w:lang w:eastAsia="ru-RU"/>
        </w:rPr>
      </w:pPr>
      <w:r w:rsidRPr="001A31D8">
        <w:rPr>
          <w:sz w:val="24"/>
          <w:szCs w:val="24"/>
        </w:rPr>
        <w:t>Таким образом остаток, состоящий из 20 винтов, можно использовать для изготовления еще 2 оптических кювет.</w:t>
      </w:r>
    </w:p>
    <w:p w14:paraId="55DD21DD" w14:textId="77777777" w:rsidR="009B21A9" w:rsidRPr="001A31D8" w:rsidRDefault="009B21A9" w:rsidP="009D3410">
      <w:pPr>
        <w:pStyle w:val="af0"/>
        <w:rPr>
          <w:sz w:val="24"/>
          <w:szCs w:val="24"/>
          <w:lang w:eastAsia="ru-RU"/>
        </w:rPr>
      </w:pPr>
      <w:r w:rsidRPr="001A31D8">
        <w:rPr>
          <w:sz w:val="24"/>
          <w:szCs w:val="24"/>
          <w:lang w:eastAsia="ru-RU"/>
        </w:rPr>
        <w:t>Стоимость равна:</w:t>
      </w:r>
    </w:p>
    <w:p w14:paraId="1F68FD38" w14:textId="77777777" w:rsidR="009B21A9" w:rsidRPr="001A31D8" w:rsidRDefault="00A734D6" w:rsidP="009D3410">
      <w:pPr>
        <w:pStyle w:val="ae"/>
        <w:spacing w:before="240"/>
        <w:jc w:val="both"/>
        <w:rPr>
          <w:rFonts w:eastAsiaTheme="minorEastAsia"/>
          <w:iCs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зак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упа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шт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PE" w:eastAsia="ru-RU"/>
            </w:rPr>
            <m:t xml:space="preserve">=18∙540=9720 </m:t>
          </m:r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руб.</m:t>
          </m:r>
        </m:oMath>
      </m:oMathPara>
    </w:p>
    <w:p w14:paraId="19C71055" w14:textId="4AE242C0" w:rsidR="009B21A9" w:rsidRPr="001A31D8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>Доставка через «Байкал Сервис» составит 677 рублей.</w:t>
      </w:r>
    </w:p>
    <w:p w14:paraId="04CA4F32" w14:textId="77777777" w:rsidR="009B21A9" w:rsidRPr="001A31D8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>Срок доставки: до 3 дней.</w:t>
      </w:r>
    </w:p>
    <w:p w14:paraId="604CDB1F" w14:textId="77777777" w:rsidR="009B21A9" w:rsidRPr="001A31D8" w:rsidRDefault="009B21A9" w:rsidP="009D3410">
      <w:pPr>
        <w:pStyle w:val="af2"/>
        <w:rPr>
          <w:sz w:val="24"/>
          <w:szCs w:val="24"/>
        </w:rPr>
      </w:pPr>
      <w:r w:rsidRPr="001A31D8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3A848B64" wp14:editId="444FE5BA">
            <wp:extent cx="2769235" cy="303119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6185" t="33942" r="3436" b="6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193" cy="30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7F29AC" w14:textId="72EE649F" w:rsidR="009B21A9" w:rsidRDefault="009B21A9" w:rsidP="009D3410">
      <w:pPr>
        <w:pStyle w:val="af2"/>
        <w:rPr>
          <w:sz w:val="24"/>
          <w:szCs w:val="24"/>
        </w:rPr>
      </w:pP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6</w:t>
      </w:r>
      <w:r w:rsidRPr="001A31D8">
        <w:rPr>
          <w:sz w:val="24"/>
          <w:szCs w:val="24"/>
        </w:rPr>
        <w:t xml:space="preserve"> – Расчет доставка в «Байкал Сервис»</w:t>
      </w:r>
    </w:p>
    <w:p w14:paraId="4C6E9D86" w14:textId="77777777" w:rsidR="009B21A9" w:rsidRPr="003B42AB" w:rsidRDefault="009B21A9" w:rsidP="009D3410">
      <w:pPr>
        <w:pStyle w:val="af2"/>
        <w:ind w:firstLine="709"/>
        <w:jc w:val="both"/>
        <w:rPr>
          <w:sz w:val="24"/>
          <w:szCs w:val="24"/>
        </w:rPr>
      </w:pPr>
      <w:r w:rsidRPr="001A31D8">
        <w:rPr>
          <w:sz w:val="24"/>
          <w:szCs w:val="24"/>
        </w:rPr>
        <w:t>Период подготовки и отправки продукта в транспортную компанию составит 3 дня. Таким образом, общий период доставки: до 6 дней.</w:t>
      </w:r>
    </w:p>
    <w:p w14:paraId="4A9E0934" w14:textId="6FCDF512" w:rsidR="009B21A9" w:rsidRPr="001A31D8" w:rsidRDefault="009B21A9" w:rsidP="009D3410">
      <w:pPr>
        <w:pStyle w:val="ae"/>
        <w:ind w:firstLine="0"/>
        <w:rPr>
          <w:sz w:val="24"/>
          <w:szCs w:val="24"/>
        </w:rPr>
      </w:pPr>
      <w:r w:rsidRPr="001A31D8">
        <w:rPr>
          <w:sz w:val="24"/>
          <w:szCs w:val="24"/>
        </w:rPr>
        <w:t xml:space="preserve">Таблица </w:t>
      </w:r>
      <w:r>
        <w:rPr>
          <w:sz w:val="24"/>
          <w:szCs w:val="24"/>
          <w:lang w:val="en-US"/>
        </w:rPr>
        <w:t>1</w:t>
      </w:r>
      <w:r w:rsidR="00CB303F">
        <w:rPr>
          <w:sz w:val="24"/>
          <w:szCs w:val="24"/>
        </w:rPr>
        <w:t>7</w:t>
      </w:r>
      <w:r w:rsidRPr="001A31D8">
        <w:rPr>
          <w:sz w:val="24"/>
          <w:szCs w:val="24"/>
          <w:lang w:val="es-PE"/>
        </w:rPr>
        <w:t xml:space="preserve"> – </w:t>
      </w:r>
      <w:r w:rsidRPr="001A31D8">
        <w:rPr>
          <w:sz w:val="24"/>
          <w:szCs w:val="24"/>
        </w:rPr>
        <w:t>Реквизиты поставщиков</w:t>
      </w:r>
    </w:p>
    <w:tbl>
      <w:tblPr>
        <w:tblStyle w:val="aa"/>
        <w:tblW w:w="9555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798"/>
        <w:gridCol w:w="2558"/>
        <w:gridCol w:w="2835"/>
        <w:gridCol w:w="2364"/>
      </w:tblGrid>
      <w:tr w:rsidR="009B21A9" w:rsidRPr="001A31D8" w14:paraId="5999488E" w14:textId="77777777" w:rsidTr="00D57769">
        <w:tc>
          <w:tcPr>
            <w:tcW w:w="1798" w:type="dxa"/>
            <w:tcBorders>
              <w:top w:val="nil"/>
              <w:left w:val="nil"/>
            </w:tcBorders>
            <w:vAlign w:val="center"/>
          </w:tcPr>
          <w:p w14:paraId="2BD3DC78" w14:textId="77777777" w:rsidR="009B21A9" w:rsidRPr="001A31D8" w:rsidRDefault="009B21A9" w:rsidP="009D3410">
            <w:pPr>
              <w:pStyle w:val="ad"/>
              <w:spacing w:line="360" w:lineRule="auto"/>
              <w:ind w:firstLine="709"/>
              <w:rPr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2558" w:type="dxa"/>
            <w:vAlign w:val="center"/>
          </w:tcPr>
          <w:p w14:paraId="79BDB37E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  <w:r w:rsidRPr="001A31D8">
              <w:rPr>
                <w:sz w:val="24"/>
                <w:szCs w:val="24"/>
              </w:rPr>
              <w:t>ООО "ВОКА ГРУПП"</w:t>
            </w:r>
          </w:p>
        </w:tc>
        <w:tc>
          <w:tcPr>
            <w:tcW w:w="2835" w:type="dxa"/>
            <w:vAlign w:val="center"/>
          </w:tcPr>
          <w:p w14:paraId="7D9BE90C" w14:textId="77777777" w:rsidR="009B21A9" w:rsidRPr="001A31D8" w:rsidRDefault="009B21A9" w:rsidP="00877838">
            <w:pPr>
              <w:pStyle w:val="b2bbodytextf1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</w:rPr>
            </w:pPr>
            <w:r w:rsidRPr="001A31D8">
              <w:rPr>
                <w:color w:val="000000"/>
              </w:rPr>
              <w:t>ООО «ВсеИнструменты.ру»</w:t>
            </w:r>
          </w:p>
          <w:p w14:paraId="6148705C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2364" w:type="dxa"/>
            <w:vAlign w:val="center"/>
          </w:tcPr>
          <w:p w14:paraId="330B7521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  <w:r w:rsidRPr="001A31D8">
              <w:rPr>
                <w:color w:val="000000"/>
                <w:sz w:val="24"/>
                <w:szCs w:val="24"/>
              </w:rPr>
              <w:t>ООО "Метизная торговая компания "Пуролат"</w:t>
            </w:r>
          </w:p>
        </w:tc>
      </w:tr>
      <w:tr w:rsidR="009B21A9" w:rsidRPr="001A31D8" w14:paraId="6CBD0024" w14:textId="77777777" w:rsidTr="00D57769">
        <w:tc>
          <w:tcPr>
            <w:tcW w:w="1798" w:type="dxa"/>
            <w:vAlign w:val="center"/>
          </w:tcPr>
          <w:p w14:paraId="68815A0F" w14:textId="77777777" w:rsidR="009B21A9" w:rsidRPr="001A31D8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 w:eastAsia="ru-RU"/>
              </w:rPr>
            </w:pPr>
            <w:r w:rsidRPr="001A31D8">
              <w:rPr>
                <w:sz w:val="24"/>
                <w:szCs w:val="24"/>
                <w:lang w:eastAsia="ru-RU"/>
              </w:rPr>
              <w:t>Адрес</w:t>
            </w:r>
            <w:r w:rsidRPr="001A31D8">
              <w:rPr>
                <w:sz w:val="24"/>
                <w:szCs w:val="24"/>
                <w:lang w:val="es-PE" w:eastAsia="ru-RU"/>
              </w:rPr>
              <w:t>:</w:t>
            </w:r>
          </w:p>
        </w:tc>
        <w:tc>
          <w:tcPr>
            <w:tcW w:w="2558" w:type="dxa"/>
            <w:vAlign w:val="center"/>
          </w:tcPr>
          <w:p w14:paraId="4568CF8F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  <w:lang w:eastAsia="ru-RU"/>
              </w:rPr>
            </w:pPr>
            <w:r w:rsidRPr="001A31D8">
              <w:rPr>
                <w:sz w:val="24"/>
                <w:szCs w:val="24"/>
              </w:rPr>
              <w:t xml:space="preserve">141000, Московская обл., Мытищинский р-н, п. Пироговский, Пионерская ул., дом 3, стр. 1 </w:t>
            </w:r>
          </w:p>
        </w:tc>
        <w:tc>
          <w:tcPr>
            <w:tcW w:w="2835" w:type="dxa"/>
            <w:vAlign w:val="center"/>
          </w:tcPr>
          <w:p w14:paraId="60EF802E" w14:textId="77777777" w:rsidR="009B21A9" w:rsidRPr="001A31D8" w:rsidRDefault="009B21A9" w:rsidP="00877838">
            <w:pPr>
              <w:pStyle w:val="b2bbodytextf14"/>
              <w:shd w:val="clear" w:color="auto" w:fill="FFFFFF"/>
              <w:spacing w:before="90" w:beforeAutospacing="0" w:after="0" w:afterAutospacing="0"/>
              <w:jc w:val="center"/>
              <w:rPr>
                <w:color w:val="000000"/>
              </w:rPr>
            </w:pPr>
            <w:r w:rsidRPr="001A31D8">
              <w:rPr>
                <w:color w:val="000000"/>
              </w:rPr>
              <w:t>109451, Россия, Москва, улица Братиславская, дом 16, корпус 1, помещение 3</w:t>
            </w:r>
          </w:p>
          <w:p w14:paraId="5F155FBE" w14:textId="77777777" w:rsidR="009B21A9" w:rsidRPr="001A31D8" w:rsidRDefault="009B21A9" w:rsidP="00877838">
            <w:pPr>
              <w:pStyle w:val="b2bbodytextf14"/>
              <w:shd w:val="clear" w:color="auto" w:fill="FFFFFF"/>
              <w:spacing w:before="90" w:beforeAutospacing="0" w:after="0" w:afterAutospacing="0"/>
              <w:rPr>
                <w:highlight w:val="yellow"/>
              </w:rPr>
            </w:pPr>
          </w:p>
        </w:tc>
        <w:tc>
          <w:tcPr>
            <w:tcW w:w="2364" w:type="dxa"/>
            <w:vAlign w:val="center"/>
          </w:tcPr>
          <w:p w14:paraId="5206DF9A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  <w:r w:rsidRPr="001A31D8">
              <w:rPr>
                <w:color w:val="000000"/>
                <w:sz w:val="24"/>
                <w:szCs w:val="24"/>
              </w:rPr>
              <w:t>199178, город Санкт-Петербург, линия 18-Я В.О., дом 49, стр 1, помещение 5-н</w:t>
            </w:r>
          </w:p>
        </w:tc>
      </w:tr>
      <w:tr w:rsidR="009B21A9" w:rsidRPr="001A31D8" w14:paraId="77E85F1B" w14:textId="77777777" w:rsidTr="00D57769">
        <w:tc>
          <w:tcPr>
            <w:tcW w:w="1798" w:type="dxa"/>
            <w:vAlign w:val="center"/>
          </w:tcPr>
          <w:p w14:paraId="29BB662E" w14:textId="77777777" w:rsidR="009B21A9" w:rsidRPr="001A31D8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eastAsia="ru-RU"/>
              </w:rPr>
            </w:pPr>
            <w:r w:rsidRPr="001A31D8">
              <w:rPr>
                <w:sz w:val="24"/>
                <w:szCs w:val="24"/>
                <w:lang w:eastAsia="ru-RU"/>
              </w:rPr>
              <w:t>Телефон</w:t>
            </w:r>
          </w:p>
        </w:tc>
        <w:tc>
          <w:tcPr>
            <w:tcW w:w="2558" w:type="dxa"/>
            <w:vAlign w:val="center"/>
          </w:tcPr>
          <w:p w14:paraId="154BCB5B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  <w:lang w:eastAsia="ru-RU"/>
              </w:rPr>
            </w:pPr>
            <w:r w:rsidRPr="001A31D8">
              <w:rPr>
                <w:sz w:val="24"/>
                <w:szCs w:val="24"/>
              </w:rPr>
              <w:t>8 495 162-63-61</w:t>
            </w:r>
          </w:p>
        </w:tc>
        <w:tc>
          <w:tcPr>
            <w:tcW w:w="2835" w:type="dxa"/>
            <w:vAlign w:val="center"/>
          </w:tcPr>
          <w:p w14:paraId="17C510F7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  <w:r w:rsidRPr="001A31D8">
              <w:rPr>
                <w:bCs/>
                <w:color w:val="000000"/>
                <w:sz w:val="24"/>
                <w:szCs w:val="24"/>
                <w:shd w:val="clear" w:color="auto" w:fill="F4F4F4"/>
              </w:rPr>
              <w:t>+7(495)730-35-00</w:t>
            </w:r>
          </w:p>
        </w:tc>
        <w:tc>
          <w:tcPr>
            <w:tcW w:w="2364" w:type="dxa"/>
            <w:vAlign w:val="center"/>
          </w:tcPr>
          <w:p w14:paraId="7E28A254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</w:rPr>
            </w:pPr>
            <w:r w:rsidRPr="001A31D8">
              <w:rPr>
                <w:color w:val="000000"/>
                <w:sz w:val="24"/>
                <w:szCs w:val="24"/>
              </w:rPr>
              <w:t>+7 (812)603 44 93</w:t>
            </w:r>
          </w:p>
        </w:tc>
      </w:tr>
      <w:tr w:rsidR="009B21A9" w:rsidRPr="001A31D8" w14:paraId="74D05489" w14:textId="77777777" w:rsidTr="00D57769">
        <w:tc>
          <w:tcPr>
            <w:tcW w:w="1798" w:type="dxa"/>
            <w:vAlign w:val="center"/>
          </w:tcPr>
          <w:p w14:paraId="289592E9" w14:textId="77777777" w:rsidR="009B21A9" w:rsidRPr="001A31D8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 w:eastAsia="ru-RU"/>
              </w:rPr>
            </w:pPr>
            <w:r w:rsidRPr="001A31D8">
              <w:rPr>
                <w:sz w:val="24"/>
                <w:szCs w:val="24"/>
                <w:lang w:eastAsia="ru-RU"/>
              </w:rPr>
              <w:t>Почта</w:t>
            </w:r>
            <w:r w:rsidRPr="001A31D8">
              <w:rPr>
                <w:sz w:val="24"/>
                <w:szCs w:val="24"/>
                <w:lang w:val="es-PE" w:eastAsia="ru-RU"/>
              </w:rPr>
              <w:t>:</w:t>
            </w:r>
          </w:p>
        </w:tc>
        <w:tc>
          <w:tcPr>
            <w:tcW w:w="2558" w:type="dxa"/>
            <w:vAlign w:val="center"/>
          </w:tcPr>
          <w:p w14:paraId="0D31B11D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  <w:lang w:eastAsia="ru-RU"/>
              </w:rPr>
            </w:pPr>
            <w:r w:rsidRPr="001A31D8">
              <w:rPr>
                <w:sz w:val="24"/>
                <w:szCs w:val="24"/>
                <w:lang w:val="en-US" w:eastAsia="ru-RU"/>
              </w:rPr>
              <w:t>info@kupit-bolty.ru</w:t>
            </w:r>
          </w:p>
        </w:tc>
        <w:tc>
          <w:tcPr>
            <w:tcW w:w="2835" w:type="dxa"/>
            <w:vAlign w:val="center"/>
          </w:tcPr>
          <w:p w14:paraId="46646F6A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  <w:lang w:val="en-US"/>
              </w:rPr>
            </w:pPr>
            <w:r w:rsidRPr="001A31D8">
              <w:rPr>
                <w:sz w:val="24"/>
                <w:szCs w:val="24"/>
                <w:lang w:val="en-US"/>
              </w:rPr>
              <w:t>info@vseinstrumenti.ru</w:t>
            </w:r>
          </w:p>
        </w:tc>
        <w:tc>
          <w:tcPr>
            <w:tcW w:w="2364" w:type="dxa"/>
            <w:vAlign w:val="center"/>
          </w:tcPr>
          <w:p w14:paraId="16131319" w14:textId="77777777" w:rsidR="009B21A9" w:rsidRPr="001A31D8" w:rsidRDefault="009B21A9" w:rsidP="00877838">
            <w:pPr>
              <w:pStyle w:val="ad"/>
              <w:rPr>
                <w:sz w:val="24"/>
                <w:szCs w:val="24"/>
                <w:highlight w:val="yellow"/>
                <w:lang w:val="en-US"/>
              </w:rPr>
            </w:pPr>
            <w:r w:rsidRPr="001A31D8">
              <w:rPr>
                <w:color w:val="000000"/>
                <w:sz w:val="24"/>
                <w:szCs w:val="24"/>
              </w:rPr>
              <w:t>info@purolat.com</w:t>
            </w:r>
          </w:p>
        </w:tc>
      </w:tr>
    </w:tbl>
    <w:p w14:paraId="004E1C0A" w14:textId="6255DA6E" w:rsidR="009B21A9" w:rsidRPr="00FB41EA" w:rsidRDefault="009B21A9" w:rsidP="009D3410">
      <w:pPr>
        <w:pStyle w:val="ae"/>
        <w:spacing w:before="240"/>
        <w:ind w:firstLine="0"/>
        <w:rPr>
          <w:sz w:val="24"/>
          <w:szCs w:val="24"/>
          <w:highlight w:val="yellow"/>
        </w:rPr>
      </w:pPr>
      <w:r w:rsidRPr="00FB41EA">
        <w:rPr>
          <w:sz w:val="24"/>
          <w:szCs w:val="24"/>
        </w:rPr>
        <w:t xml:space="preserve">Таблица </w:t>
      </w:r>
      <w:r w:rsidRPr="00412B50">
        <w:rPr>
          <w:sz w:val="24"/>
          <w:szCs w:val="24"/>
        </w:rPr>
        <w:t>1</w:t>
      </w:r>
      <w:r w:rsidR="00CB303F">
        <w:rPr>
          <w:sz w:val="24"/>
          <w:szCs w:val="24"/>
        </w:rPr>
        <w:t>8</w:t>
      </w:r>
      <w:r w:rsidRPr="00412B50">
        <w:rPr>
          <w:sz w:val="24"/>
          <w:szCs w:val="24"/>
        </w:rPr>
        <w:t xml:space="preserve"> </w:t>
      </w:r>
      <w:r w:rsidRPr="00FB41EA">
        <w:rPr>
          <w:sz w:val="24"/>
          <w:szCs w:val="24"/>
        </w:rPr>
        <w:t>– Затраты на закупку Винтов M4*30-6</w:t>
      </w:r>
      <w:r w:rsidRPr="00FB41EA">
        <w:rPr>
          <w:sz w:val="24"/>
          <w:szCs w:val="24"/>
          <w:lang w:val="en-US"/>
        </w:rPr>
        <w:t>g</w:t>
      </w:r>
      <w:r w:rsidRPr="00FB41EA">
        <w:rPr>
          <w:sz w:val="24"/>
          <w:szCs w:val="24"/>
        </w:rPr>
        <w:t xml:space="preserve"> ГОСТ </w:t>
      </w:r>
      <w:r w:rsidRPr="00FB41EA">
        <w:rPr>
          <w:color w:val="000000" w:themeColor="text1"/>
          <w:sz w:val="24"/>
          <w:szCs w:val="24"/>
        </w:rPr>
        <w:t>17473-80</w:t>
      </w:r>
    </w:p>
    <w:tbl>
      <w:tblPr>
        <w:tblStyle w:val="aa"/>
        <w:tblW w:w="0" w:type="auto"/>
        <w:tblInd w:w="-5" w:type="dxa"/>
        <w:tblLook w:val="04A0" w:firstRow="1" w:lastRow="0" w:firstColumn="1" w:lastColumn="0" w:noHBand="0" w:noVBand="1"/>
      </w:tblPr>
      <w:tblGrid>
        <w:gridCol w:w="1879"/>
        <w:gridCol w:w="771"/>
        <w:gridCol w:w="881"/>
        <w:gridCol w:w="990"/>
        <w:gridCol w:w="1090"/>
        <w:gridCol w:w="774"/>
        <w:gridCol w:w="1124"/>
        <w:gridCol w:w="660"/>
        <w:gridCol w:w="1181"/>
      </w:tblGrid>
      <w:tr w:rsidR="009B21A9" w:rsidRPr="00FB41EA" w14:paraId="5E8018F2" w14:textId="77777777" w:rsidTr="00D57769">
        <w:tc>
          <w:tcPr>
            <w:tcW w:w="1864" w:type="dxa"/>
            <w:vMerge w:val="restart"/>
            <w:vAlign w:val="center"/>
          </w:tcPr>
          <w:p w14:paraId="4F965CA3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Предприятие</w:t>
            </w:r>
          </w:p>
        </w:tc>
        <w:tc>
          <w:tcPr>
            <w:tcW w:w="1656" w:type="dxa"/>
            <w:gridSpan w:val="2"/>
            <w:vAlign w:val="center"/>
          </w:tcPr>
          <w:p w14:paraId="566CAB1D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Мин. партия</w:t>
            </w:r>
          </w:p>
        </w:tc>
        <w:tc>
          <w:tcPr>
            <w:tcW w:w="2083" w:type="dxa"/>
            <w:gridSpan w:val="2"/>
            <w:vAlign w:val="center"/>
          </w:tcPr>
          <w:p w14:paraId="21ED4DD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Цена</w:t>
            </w:r>
          </w:p>
        </w:tc>
        <w:tc>
          <w:tcPr>
            <w:tcW w:w="1903" w:type="dxa"/>
            <w:gridSpan w:val="2"/>
            <w:vAlign w:val="center"/>
          </w:tcPr>
          <w:p w14:paraId="27D087A1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highlight w:val="yellow"/>
              </w:rPr>
            </w:pPr>
            <w:r w:rsidRPr="00FB41EA">
              <w:rPr>
                <w:sz w:val="24"/>
                <w:szCs w:val="24"/>
              </w:rPr>
              <w:t>Заказ</w:t>
            </w:r>
          </w:p>
        </w:tc>
        <w:tc>
          <w:tcPr>
            <w:tcW w:w="1844" w:type="dxa"/>
            <w:gridSpan w:val="2"/>
            <w:vAlign w:val="center"/>
          </w:tcPr>
          <w:p w14:paraId="05EFE064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статок</w:t>
            </w:r>
          </w:p>
        </w:tc>
      </w:tr>
      <w:tr w:rsidR="009B21A9" w:rsidRPr="00FB41EA" w14:paraId="0F7D6B11" w14:textId="77777777" w:rsidTr="00D57769">
        <w:tc>
          <w:tcPr>
            <w:tcW w:w="1864" w:type="dxa"/>
            <w:vMerge/>
            <w:vAlign w:val="center"/>
          </w:tcPr>
          <w:p w14:paraId="7349D3BA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14:paraId="724C824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М</w:t>
            </w:r>
            <w:r w:rsidRPr="00FB41EA">
              <w:rPr>
                <w:sz w:val="24"/>
                <w:szCs w:val="24"/>
                <w:vertAlign w:val="subscript"/>
              </w:rPr>
              <w:t>мин</w:t>
            </w:r>
          </w:p>
        </w:tc>
        <w:tc>
          <w:tcPr>
            <w:tcW w:w="884" w:type="dxa"/>
            <w:vAlign w:val="center"/>
          </w:tcPr>
          <w:p w14:paraId="7C2EB36F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  <w:lang w:val="es-PE"/>
              </w:rPr>
              <w:t>N</w:t>
            </w:r>
            <w:r w:rsidRPr="00FB41EA">
              <w:rPr>
                <w:sz w:val="24"/>
                <w:szCs w:val="24"/>
                <w:vertAlign w:val="subscript"/>
              </w:rPr>
              <w:t>мин</w:t>
            </w:r>
          </w:p>
        </w:tc>
        <w:tc>
          <w:tcPr>
            <w:tcW w:w="991" w:type="dxa"/>
            <w:vAlign w:val="center"/>
          </w:tcPr>
          <w:p w14:paraId="26A69AD8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Ц</w:t>
            </w:r>
            <w:r w:rsidRPr="00FB41EA">
              <w:rPr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092" w:type="dxa"/>
            <w:vAlign w:val="center"/>
          </w:tcPr>
          <w:p w14:paraId="608F0B23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</w:rPr>
              <w:t>Ц</w:t>
            </w:r>
            <w:r w:rsidRPr="00FB41EA">
              <w:rPr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776" w:type="dxa"/>
            <w:vAlign w:val="center"/>
          </w:tcPr>
          <w:p w14:paraId="6AAB202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М</w:t>
            </w:r>
            <w:r w:rsidRPr="00FB41EA">
              <w:rPr>
                <w:sz w:val="24"/>
                <w:szCs w:val="24"/>
                <w:vertAlign w:val="subscript"/>
              </w:rPr>
              <w:t>зак</w:t>
            </w:r>
          </w:p>
        </w:tc>
        <w:tc>
          <w:tcPr>
            <w:tcW w:w="1127" w:type="dxa"/>
            <w:vAlign w:val="center"/>
          </w:tcPr>
          <w:p w14:paraId="41FE0563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  <w:lang w:val="es-PE"/>
              </w:rPr>
              <w:t>N</w:t>
            </w:r>
            <w:r w:rsidRPr="00FB41EA">
              <w:rPr>
                <w:sz w:val="24"/>
                <w:szCs w:val="24"/>
                <w:vertAlign w:val="subscript"/>
              </w:rPr>
              <w:t>зак</w:t>
            </w:r>
          </w:p>
        </w:tc>
        <w:tc>
          <w:tcPr>
            <w:tcW w:w="661" w:type="dxa"/>
            <w:vAlign w:val="center"/>
          </w:tcPr>
          <w:p w14:paraId="492172C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</w:t>
            </w:r>
            <w:r w:rsidRPr="00FB41EA">
              <w:rPr>
                <w:sz w:val="24"/>
                <w:szCs w:val="24"/>
                <w:vertAlign w:val="subscript"/>
              </w:rPr>
              <w:t>шт</w:t>
            </w:r>
          </w:p>
        </w:tc>
        <w:tc>
          <w:tcPr>
            <w:tcW w:w="1183" w:type="dxa"/>
            <w:vAlign w:val="center"/>
          </w:tcPr>
          <w:p w14:paraId="233DA8B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</w:rPr>
              <w:t>О</w:t>
            </w:r>
            <w:r w:rsidRPr="00FB41EA">
              <w:rPr>
                <w:sz w:val="24"/>
                <w:szCs w:val="24"/>
                <w:vertAlign w:val="subscript"/>
                <w:lang w:val="es-PE"/>
              </w:rPr>
              <w:t>N</w:t>
            </w:r>
          </w:p>
        </w:tc>
      </w:tr>
      <w:tr w:rsidR="009B21A9" w:rsidRPr="00FB41EA" w14:paraId="4B1FBCD7" w14:textId="77777777" w:rsidTr="00D57769">
        <w:tc>
          <w:tcPr>
            <w:tcW w:w="1864" w:type="dxa"/>
            <w:vMerge/>
            <w:vAlign w:val="center"/>
          </w:tcPr>
          <w:p w14:paraId="598119B4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14:paraId="48C406E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кг</w:t>
            </w:r>
          </w:p>
        </w:tc>
        <w:tc>
          <w:tcPr>
            <w:tcW w:w="884" w:type="dxa"/>
            <w:vAlign w:val="center"/>
          </w:tcPr>
          <w:p w14:paraId="23489C37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шт</w:t>
            </w:r>
          </w:p>
        </w:tc>
        <w:tc>
          <w:tcPr>
            <w:tcW w:w="991" w:type="dxa"/>
            <w:vAlign w:val="center"/>
          </w:tcPr>
          <w:p w14:paraId="339D9F7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Руб/шт</w:t>
            </w:r>
          </w:p>
        </w:tc>
        <w:tc>
          <w:tcPr>
            <w:tcW w:w="1092" w:type="dxa"/>
            <w:vAlign w:val="center"/>
          </w:tcPr>
          <w:p w14:paraId="40FBFFAF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Руб/уп.</w:t>
            </w:r>
          </w:p>
        </w:tc>
        <w:tc>
          <w:tcPr>
            <w:tcW w:w="776" w:type="dxa"/>
            <w:vAlign w:val="center"/>
          </w:tcPr>
          <w:p w14:paraId="1E8CB9CA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уп</w:t>
            </w:r>
          </w:p>
        </w:tc>
        <w:tc>
          <w:tcPr>
            <w:tcW w:w="1127" w:type="dxa"/>
            <w:vAlign w:val="center"/>
          </w:tcPr>
          <w:p w14:paraId="17C02C5D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Кол</w:t>
            </w:r>
            <w:r w:rsidRPr="00FB41EA">
              <w:rPr>
                <w:sz w:val="24"/>
                <w:szCs w:val="24"/>
                <w:lang w:val="es-PE"/>
              </w:rPr>
              <w:t>-</w:t>
            </w:r>
            <w:r w:rsidRPr="00FB41EA">
              <w:rPr>
                <w:sz w:val="24"/>
                <w:szCs w:val="24"/>
              </w:rPr>
              <w:t>во винтов</w:t>
            </w:r>
          </w:p>
        </w:tc>
        <w:tc>
          <w:tcPr>
            <w:tcW w:w="661" w:type="dxa"/>
            <w:vAlign w:val="center"/>
          </w:tcPr>
          <w:p w14:paraId="4272A52E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шт.</w:t>
            </w:r>
          </w:p>
        </w:tc>
        <w:tc>
          <w:tcPr>
            <w:tcW w:w="1183" w:type="dxa"/>
            <w:vAlign w:val="center"/>
          </w:tcPr>
          <w:p w14:paraId="4337B4CC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</w:rPr>
              <w:t>Кол-во изделии</w:t>
            </w:r>
          </w:p>
        </w:tc>
      </w:tr>
      <w:tr w:rsidR="009B21A9" w:rsidRPr="00FB41EA" w14:paraId="6E7EDFC6" w14:textId="77777777" w:rsidTr="00D57769">
        <w:tc>
          <w:tcPr>
            <w:tcW w:w="1864" w:type="dxa"/>
            <w:vAlign w:val="center"/>
          </w:tcPr>
          <w:p w14:paraId="1B9C6FEE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  <w:lang w:eastAsia="ru-RU"/>
              </w:rPr>
              <w:t>ООО ВОКА ГРУПП</w:t>
            </w:r>
          </w:p>
        </w:tc>
        <w:tc>
          <w:tcPr>
            <w:tcW w:w="772" w:type="dxa"/>
            <w:vAlign w:val="center"/>
          </w:tcPr>
          <w:p w14:paraId="5B7EBF8C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</w:t>
            </w:r>
          </w:p>
        </w:tc>
        <w:tc>
          <w:tcPr>
            <w:tcW w:w="884" w:type="dxa"/>
            <w:vAlign w:val="center"/>
          </w:tcPr>
          <w:p w14:paraId="28873FA4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500</w:t>
            </w:r>
          </w:p>
        </w:tc>
        <w:tc>
          <w:tcPr>
            <w:tcW w:w="991" w:type="dxa"/>
            <w:vAlign w:val="center"/>
          </w:tcPr>
          <w:p w14:paraId="67A151FD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-</w:t>
            </w:r>
          </w:p>
        </w:tc>
        <w:tc>
          <w:tcPr>
            <w:tcW w:w="1092" w:type="dxa"/>
            <w:vAlign w:val="center"/>
          </w:tcPr>
          <w:p w14:paraId="32D347D4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2809</w:t>
            </w:r>
          </w:p>
        </w:tc>
        <w:tc>
          <w:tcPr>
            <w:tcW w:w="776" w:type="dxa"/>
            <w:vAlign w:val="center"/>
          </w:tcPr>
          <w:p w14:paraId="6E775F9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8</w:t>
            </w:r>
          </w:p>
        </w:tc>
        <w:tc>
          <w:tcPr>
            <w:tcW w:w="1127" w:type="dxa"/>
            <w:vAlign w:val="center"/>
          </w:tcPr>
          <w:p w14:paraId="749AF9F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val="es-PE"/>
              </w:rPr>
              <w:t>9000</w:t>
            </w:r>
          </w:p>
        </w:tc>
        <w:tc>
          <w:tcPr>
            <w:tcW w:w="661" w:type="dxa"/>
            <w:vAlign w:val="center"/>
          </w:tcPr>
          <w:p w14:paraId="7873ADE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20</w:t>
            </w:r>
          </w:p>
        </w:tc>
        <w:tc>
          <w:tcPr>
            <w:tcW w:w="1183" w:type="dxa"/>
            <w:vAlign w:val="center"/>
          </w:tcPr>
          <w:p w14:paraId="08E2590C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2</w:t>
            </w:r>
          </w:p>
        </w:tc>
      </w:tr>
      <w:tr w:rsidR="009B21A9" w:rsidRPr="00FB41EA" w14:paraId="0F747E28" w14:textId="77777777" w:rsidTr="00D57769">
        <w:tc>
          <w:tcPr>
            <w:tcW w:w="1864" w:type="dxa"/>
            <w:vAlign w:val="center"/>
          </w:tcPr>
          <w:p w14:paraId="145B9489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ОО Все инструменты.ру</w:t>
            </w:r>
          </w:p>
        </w:tc>
        <w:tc>
          <w:tcPr>
            <w:tcW w:w="772" w:type="dxa"/>
            <w:vAlign w:val="center"/>
          </w:tcPr>
          <w:p w14:paraId="185E0AF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val="es-PE"/>
              </w:rPr>
              <w:t>1</w:t>
            </w:r>
          </w:p>
        </w:tc>
        <w:tc>
          <w:tcPr>
            <w:tcW w:w="884" w:type="dxa"/>
            <w:vAlign w:val="center"/>
          </w:tcPr>
          <w:p w14:paraId="6AD6516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00</w:t>
            </w:r>
          </w:p>
        </w:tc>
        <w:tc>
          <w:tcPr>
            <w:tcW w:w="991" w:type="dxa"/>
            <w:vAlign w:val="center"/>
          </w:tcPr>
          <w:p w14:paraId="3AFCFF48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-</w:t>
            </w:r>
          </w:p>
        </w:tc>
        <w:tc>
          <w:tcPr>
            <w:tcW w:w="1092" w:type="dxa"/>
            <w:vAlign w:val="center"/>
          </w:tcPr>
          <w:p w14:paraId="16DA4F8A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78</w:t>
            </w:r>
          </w:p>
        </w:tc>
        <w:tc>
          <w:tcPr>
            <w:tcW w:w="776" w:type="dxa"/>
            <w:vAlign w:val="center"/>
          </w:tcPr>
          <w:p w14:paraId="502A2791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90</w:t>
            </w:r>
          </w:p>
        </w:tc>
        <w:tc>
          <w:tcPr>
            <w:tcW w:w="1127" w:type="dxa"/>
            <w:vAlign w:val="center"/>
          </w:tcPr>
          <w:p w14:paraId="7C3CB59F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val="es-PE"/>
              </w:rPr>
              <w:t>9000</w:t>
            </w:r>
          </w:p>
        </w:tc>
        <w:tc>
          <w:tcPr>
            <w:tcW w:w="661" w:type="dxa"/>
            <w:vAlign w:val="center"/>
          </w:tcPr>
          <w:p w14:paraId="40108DB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</w:rPr>
              <w:t>20</w:t>
            </w:r>
          </w:p>
        </w:tc>
        <w:tc>
          <w:tcPr>
            <w:tcW w:w="1183" w:type="dxa"/>
            <w:vAlign w:val="center"/>
          </w:tcPr>
          <w:p w14:paraId="5618C619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2</w:t>
            </w:r>
          </w:p>
        </w:tc>
      </w:tr>
      <w:tr w:rsidR="009B21A9" w:rsidRPr="00FB41EA" w14:paraId="1AE4228A" w14:textId="77777777" w:rsidTr="00D57769">
        <w:tc>
          <w:tcPr>
            <w:tcW w:w="1864" w:type="dxa"/>
            <w:vAlign w:val="center"/>
          </w:tcPr>
          <w:p w14:paraId="03188C8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ОО Пуролат</w:t>
            </w:r>
          </w:p>
        </w:tc>
        <w:tc>
          <w:tcPr>
            <w:tcW w:w="772" w:type="dxa"/>
            <w:vAlign w:val="center"/>
          </w:tcPr>
          <w:p w14:paraId="5FD452F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val="es-PE"/>
              </w:rPr>
              <w:t>1</w:t>
            </w:r>
          </w:p>
        </w:tc>
        <w:tc>
          <w:tcPr>
            <w:tcW w:w="884" w:type="dxa"/>
            <w:vAlign w:val="center"/>
          </w:tcPr>
          <w:p w14:paraId="6F7F967C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500</w:t>
            </w:r>
          </w:p>
        </w:tc>
        <w:tc>
          <w:tcPr>
            <w:tcW w:w="991" w:type="dxa"/>
            <w:vAlign w:val="center"/>
          </w:tcPr>
          <w:p w14:paraId="0CBD1234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,08</w:t>
            </w:r>
          </w:p>
        </w:tc>
        <w:tc>
          <w:tcPr>
            <w:tcW w:w="1092" w:type="dxa"/>
            <w:vAlign w:val="center"/>
          </w:tcPr>
          <w:p w14:paraId="4C7011CF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540</w:t>
            </w:r>
          </w:p>
        </w:tc>
        <w:tc>
          <w:tcPr>
            <w:tcW w:w="776" w:type="dxa"/>
            <w:vAlign w:val="center"/>
          </w:tcPr>
          <w:p w14:paraId="0267FF88" w14:textId="77777777" w:rsidR="009B21A9" w:rsidRPr="00FB41EA" w:rsidRDefault="009B21A9" w:rsidP="009D3410">
            <w:pPr>
              <w:pStyle w:val="ad"/>
              <w:spacing w:line="360" w:lineRule="auto"/>
              <w:jc w:val="both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 xml:space="preserve">   18</w:t>
            </w:r>
          </w:p>
        </w:tc>
        <w:tc>
          <w:tcPr>
            <w:tcW w:w="1127" w:type="dxa"/>
            <w:vAlign w:val="center"/>
          </w:tcPr>
          <w:p w14:paraId="6AC2A2E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val="es-PE"/>
              </w:rPr>
              <w:t>9000</w:t>
            </w:r>
          </w:p>
        </w:tc>
        <w:tc>
          <w:tcPr>
            <w:tcW w:w="661" w:type="dxa"/>
            <w:vAlign w:val="center"/>
          </w:tcPr>
          <w:p w14:paraId="47F04EFD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</w:rPr>
              <w:t>20</w:t>
            </w:r>
          </w:p>
        </w:tc>
        <w:tc>
          <w:tcPr>
            <w:tcW w:w="1183" w:type="dxa"/>
            <w:vAlign w:val="center"/>
          </w:tcPr>
          <w:p w14:paraId="69130CEF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2</w:t>
            </w:r>
          </w:p>
        </w:tc>
      </w:tr>
    </w:tbl>
    <w:p w14:paraId="54F129AD" w14:textId="22A49060" w:rsidR="009B21A9" w:rsidRPr="00FB41EA" w:rsidRDefault="009B21A9" w:rsidP="009D3410">
      <w:pPr>
        <w:spacing w:line="360" w:lineRule="auto"/>
      </w:pPr>
      <w:r w:rsidRPr="00FB41EA">
        <w:lastRenderedPageBreak/>
        <w:t xml:space="preserve">Таблица </w:t>
      </w:r>
      <w:r w:rsidRPr="00412B50">
        <w:t>1</w:t>
      </w:r>
      <w:r w:rsidR="00CB303F">
        <w:t>9</w:t>
      </w:r>
      <w:r w:rsidRPr="00FB41EA">
        <w:t xml:space="preserve"> </w:t>
      </w:r>
      <w:r w:rsidRPr="00412B50">
        <w:t xml:space="preserve">– </w:t>
      </w:r>
      <w:r w:rsidRPr="00FB41EA">
        <w:t>Затраты на закупку Винтов M4*30-6</w:t>
      </w:r>
      <w:r w:rsidRPr="00FB41EA">
        <w:rPr>
          <w:lang w:val="en-US"/>
        </w:rPr>
        <w:t>g</w:t>
      </w:r>
      <w:r w:rsidRPr="00FB41EA">
        <w:t xml:space="preserve"> ГОСТ </w:t>
      </w:r>
      <w:r w:rsidRPr="00FB41EA">
        <w:rPr>
          <w:color w:val="000000" w:themeColor="text1"/>
        </w:rPr>
        <w:t>17473-80</w:t>
      </w:r>
    </w:p>
    <w:tbl>
      <w:tblPr>
        <w:tblStyle w:val="aa"/>
        <w:tblW w:w="9345" w:type="dxa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9B21A9" w:rsidRPr="00FB41EA" w14:paraId="0E7A76C0" w14:textId="77777777" w:rsidTr="00D57769">
        <w:tc>
          <w:tcPr>
            <w:tcW w:w="2335" w:type="dxa"/>
            <w:vMerge w:val="restart"/>
            <w:vAlign w:val="center"/>
          </w:tcPr>
          <w:p w14:paraId="42D8B85A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Предприятие</w:t>
            </w:r>
          </w:p>
        </w:tc>
        <w:tc>
          <w:tcPr>
            <w:tcW w:w="2336" w:type="dxa"/>
            <w:vAlign w:val="center"/>
          </w:tcPr>
          <w:p w14:paraId="0F251AC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Стоимость</w:t>
            </w:r>
          </w:p>
        </w:tc>
        <w:tc>
          <w:tcPr>
            <w:tcW w:w="2337" w:type="dxa"/>
            <w:vAlign w:val="center"/>
          </w:tcPr>
          <w:p w14:paraId="1D80319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Доставка</w:t>
            </w:r>
          </w:p>
        </w:tc>
        <w:tc>
          <w:tcPr>
            <w:tcW w:w="2337" w:type="dxa"/>
            <w:vAlign w:val="center"/>
          </w:tcPr>
          <w:p w14:paraId="59FB084E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бщие затраты</w:t>
            </w:r>
          </w:p>
        </w:tc>
      </w:tr>
      <w:tr w:rsidR="009B21A9" w:rsidRPr="00FB41EA" w14:paraId="788785D3" w14:textId="77777777" w:rsidTr="00D57769">
        <w:tc>
          <w:tcPr>
            <w:tcW w:w="2335" w:type="dxa"/>
            <w:vMerge/>
            <w:vAlign w:val="center"/>
          </w:tcPr>
          <w:p w14:paraId="0B2A522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336" w:type="dxa"/>
            <w:vAlign w:val="center"/>
          </w:tcPr>
          <w:p w14:paraId="719DA689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Руб.</w:t>
            </w:r>
          </w:p>
        </w:tc>
        <w:tc>
          <w:tcPr>
            <w:tcW w:w="2337" w:type="dxa"/>
            <w:vAlign w:val="center"/>
          </w:tcPr>
          <w:p w14:paraId="480ABAD9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Руб.</w:t>
            </w:r>
          </w:p>
        </w:tc>
        <w:tc>
          <w:tcPr>
            <w:tcW w:w="2337" w:type="dxa"/>
            <w:vAlign w:val="center"/>
          </w:tcPr>
          <w:p w14:paraId="5EAEF205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Руб.</w:t>
            </w:r>
          </w:p>
        </w:tc>
      </w:tr>
      <w:tr w:rsidR="009B21A9" w:rsidRPr="00FB41EA" w14:paraId="5604384F" w14:textId="77777777" w:rsidTr="00D57769">
        <w:tc>
          <w:tcPr>
            <w:tcW w:w="2335" w:type="dxa"/>
            <w:vAlign w:val="center"/>
          </w:tcPr>
          <w:p w14:paraId="0225F1F5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/>
              </w:rPr>
            </w:pPr>
            <w:r w:rsidRPr="00FB41EA">
              <w:rPr>
                <w:sz w:val="24"/>
                <w:szCs w:val="24"/>
                <w:lang w:eastAsia="ru-RU"/>
              </w:rPr>
              <w:t>ООО ВОКА ГРУПП</w:t>
            </w:r>
          </w:p>
        </w:tc>
        <w:tc>
          <w:tcPr>
            <w:tcW w:w="2336" w:type="dxa"/>
            <w:vAlign w:val="center"/>
          </w:tcPr>
          <w:p w14:paraId="04BFF2B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s-PE" w:eastAsia="ru-RU"/>
                  </w:rPr>
                  <m:t>50562</m:t>
                </m:r>
              </m:oMath>
            </m:oMathPara>
          </w:p>
        </w:tc>
        <w:tc>
          <w:tcPr>
            <w:tcW w:w="2337" w:type="dxa"/>
            <w:vAlign w:val="center"/>
          </w:tcPr>
          <w:p w14:paraId="52CE03A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635</w:t>
            </w:r>
          </w:p>
        </w:tc>
        <w:tc>
          <w:tcPr>
            <w:tcW w:w="2337" w:type="dxa"/>
            <w:vAlign w:val="center"/>
          </w:tcPr>
          <w:p w14:paraId="446E497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51197</w:t>
            </w:r>
          </w:p>
        </w:tc>
      </w:tr>
      <w:tr w:rsidR="009B21A9" w:rsidRPr="00FB41EA" w14:paraId="78BEA5EA" w14:textId="77777777" w:rsidTr="00D57769">
        <w:trPr>
          <w:trHeight w:val="581"/>
        </w:trPr>
        <w:tc>
          <w:tcPr>
            <w:tcW w:w="2335" w:type="dxa"/>
            <w:vAlign w:val="center"/>
          </w:tcPr>
          <w:p w14:paraId="7AF11ABE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  <w:lang w:val="es-PE" w:eastAsia="ru-RU"/>
              </w:rPr>
            </w:pPr>
            <w:r w:rsidRPr="00FB41EA">
              <w:rPr>
                <w:sz w:val="24"/>
                <w:szCs w:val="24"/>
              </w:rPr>
              <w:t>ООО Все инструменты.ру</w:t>
            </w:r>
          </w:p>
        </w:tc>
        <w:tc>
          <w:tcPr>
            <w:tcW w:w="2336" w:type="dxa"/>
            <w:vAlign w:val="center"/>
          </w:tcPr>
          <w:p w14:paraId="0E9BE862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s-PE" w:eastAsia="ru-RU"/>
                  </w:rPr>
                  <m:t>16020</m:t>
                </m:r>
              </m:oMath>
            </m:oMathPara>
          </w:p>
        </w:tc>
        <w:tc>
          <w:tcPr>
            <w:tcW w:w="2337" w:type="dxa"/>
            <w:vAlign w:val="center"/>
          </w:tcPr>
          <w:p w14:paraId="0E2EA6BC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635</w:t>
            </w:r>
          </w:p>
        </w:tc>
        <w:tc>
          <w:tcPr>
            <w:tcW w:w="2337" w:type="dxa"/>
            <w:vAlign w:val="center"/>
          </w:tcPr>
          <w:p w14:paraId="2EBF3771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6655</w:t>
            </w:r>
          </w:p>
        </w:tc>
      </w:tr>
      <w:tr w:rsidR="009B21A9" w:rsidRPr="00FB41EA" w14:paraId="2D9AD4EA" w14:textId="77777777" w:rsidTr="00D57769">
        <w:tc>
          <w:tcPr>
            <w:tcW w:w="2335" w:type="dxa"/>
            <w:vAlign w:val="center"/>
          </w:tcPr>
          <w:p w14:paraId="44F0073B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ООО Пуролат</w:t>
            </w:r>
          </w:p>
        </w:tc>
        <w:tc>
          <w:tcPr>
            <w:tcW w:w="2336" w:type="dxa"/>
            <w:vAlign w:val="center"/>
          </w:tcPr>
          <w:p w14:paraId="47523AC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s-PE" w:eastAsia="ru-RU"/>
                  </w:rPr>
                  <m:t>9720</m:t>
                </m:r>
              </m:oMath>
            </m:oMathPara>
          </w:p>
        </w:tc>
        <w:tc>
          <w:tcPr>
            <w:tcW w:w="2337" w:type="dxa"/>
            <w:vAlign w:val="center"/>
          </w:tcPr>
          <w:p w14:paraId="38A59DB0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677</w:t>
            </w:r>
          </w:p>
        </w:tc>
        <w:tc>
          <w:tcPr>
            <w:tcW w:w="2337" w:type="dxa"/>
            <w:vAlign w:val="center"/>
          </w:tcPr>
          <w:p w14:paraId="449F4806" w14:textId="77777777" w:rsidR="009B21A9" w:rsidRPr="00FB41EA" w:rsidRDefault="009B21A9" w:rsidP="009D3410">
            <w:pPr>
              <w:pStyle w:val="ad"/>
              <w:spacing w:line="360" w:lineRule="auto"/>
              <w:rPr>
                <w:sz w:val="24"/>
                <w:szCs w:val="24"/>
              </w:rPr>
            </w:pPr>
            <w:r w:rsidRPr="00FB41EA">
              <w:rPr>
                <w:sz w:val="24"/>
                <w:szCs w:val="24"/>
              </w:rPr>
              <w:t>10397</w:t>
            </w:r>
          </w:p>
        </w:tc>
      </w:tr>
    </w:tbl>
    <w:p w14:paraId="27E6DA78" w14:textId="77777777" w:rsidR="009B21A9" w:rsidRPr="008E0D62" w:rsidRDefault="009B21A9" w:rsidP="009D3410">
      <w:pPr>
        <w:pStyle w:val="af2"/>
        <w:jc w:val="left"/>
        <w:rPr>
          <w:noProof/>
          <w:lang w:eastAsia="ru-RU"/>
        </w:rPr>
      </w:pPr>
    </w:p>
    <w:p w14:paraId="5E57EFAE" w14:textId="6304B997" w:rsidR="009B21A9" w:rsidRPr="001A31D8" w:rsidRDefault="009B21A9" w:rsidP="009D3410">
      <w:pPr>
        <w:pStyle w:val="af2"/>
        <w:tabs>
          <w:tab w:val="left" w:pos="1256"/>
        </w:tabs>
        <w:rPr>
          <w:sz w:val="24"/>
          <w:szCs w:val="24"/>
        </w:rPr>
      </w:pPr>
      <w:r w:rsidRPr="008E0D62">
        <w:rPr>
          <w:noProof/>
          <w:lang w:eastAsia="ru-RU"/>
        </w:rPr>
        <w:drawing>
          <wp:inline distT="0" distB="0" distL="0" distR="0" wp14:anchorId="163434D9" wp14:editId="6BDC38A1">
            <wp:extent cx="4358640" cy="2514363"/>
            <wp:effectExtent l="0" t="0" r="3810" b="635"/>
            <wp:docPr id="56" name="Рисунок 56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114" cy="2523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br w:type="textWrapping" w:clear="all"/>
      </w:r>
      <w:r w:rsidRPr="001A31D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7</w:t>
      </w:r>
      <w:r w:rsidRPr="00412B50">
        <w:rPr>
          <w:sz w:val="24"/>
          <w:szCs w:val="24"/>
        </w:rPr>
        <w:t xml:space="preserve"> –</w:t>
      </w:r>
      <w:r w:rsidRPr="001A31D8">
        <w:rPr>
          <w:sz w:val="24"/>
          <w:szCs w:val="24"/>
        </w:rPr>
        <w:t xml:space="preserve"> Диаграмма сравнения стоимости закупки у трех поставщиков с учетом доставки</w:t>
      </w:r>
    </w:p>
    <w:p w14:paraId="0BE751FF" w14:textId="1C95A7BA" w:rsidR="00C31E94" w:rsidRDefault="009B21A9" w:rsidP="00CD4190">
      <w:pPr>
        <w:pStyle w:val="af0"/>
      </w:pPr>
      <w:r w:rsidRPr="001A31D8">
        <w:rPr>
          <w:color w:val="000000"/>
          <w:sz w:val="24"/>
          <w:szCs w:val="24"/>
        </w:rPr>
        <w:t>Таким образом, менее затратным по цене будет заказ винтов в ООО «</w:t>
      </w:r>
      <w:r w:rsidRPr="001A31D8">
        <w:rPr>
          <w:sz w:val="24"/>
          <w:szCs w:val="24"/>
        </w:rPr>
        <w:t>Пуролат</w:t>
      </w:r>
      <w:r w:rsidRPr="001A31D8">
        <w:rPr>
          <w:color w:val="000000"/>
          <w:sz w:val="24"/>
          <w:szCs w:val="24"/>
        </w:rPr>
        <w:t xml:space="preserve">». </w:t>
      </w:r>
      <w:r w:rsidRPr="001A31D8">
        <w:rPr>
          <w:sz w:val="24"/>
          <w:szCs w:val="24"/>
        </w:rPr>
        <w:t xml:space="preserve">Нам требуется 8980 шт. винтов, из закупаемых 9000 шт. Остаток 20 шт., что составляет 2 изделия. Итоговые сроки доставки винтов до 6 дней. Общая стоимость, с учетом доставки – 10397 рублей. </w:t>
      </w:r>
      <w:r w:rsidR="00C31E94">
        <w:br w:type="page"/>
      </w:r>
    </w:p>
    <w:p w14:paraId="20C7B8A7" w14:textId="384959B5" w:rsidR="00FA7883" w:rsidRDefault="00FA7883" w:rsidP="009D3410">
      <w:pPr>
        <w:pStyle w:val="ac"/>
        <w:numPr>
          <w:ilvl w:val="0"/>
          <w:numId w:val="33"/>
        </w:numPr>
        <w:spacing w:after="0" w:line="360" w:lineRule="auto"/>
        <w:jc w:val="both"/>
        <w:outlineLvl w:val="2"/>
      </w:pPr>
      <w:bookmarkStart w:id="36" w:name="_Toc91663452"/>
      <w:r>
        <w:lastRenderedPageBreak/>
        <w:t>Деталь «</w:t>
      </w:r>
      <w:r>
        <w:rPr>
          <w:color w:val="000000"/>
          <w:sz w:val="27"/>
          <w:szCs w:val="27"/>
        </w:rPr>
        <w:t>Шайба А3.08кп.016</w:t>
      </w:r>
      <w:r>
        <w:t>»</w:t>
      </w:r>
      <w:bookmarkEnd w:id="36"/>
    </w:p>
    <w:p w14:paraId="2AB4FA99" w14:textId="4D61C209" w:rsidR="00E11818" w:rsidRDefault="00FA7883" w:rsidP="009D3410">
      <w:pPr>
        <w:spacing w:line="360" w:lineRule="auto"/>
        <w:ind w:firstLine="709"/>
        <w:jc w:val="both"/>
      </w:pPr>
      <w:r>
        <w:t>Шайба исполнения 1 класса точности А для крепежной детали с диаметром резьбы 3 мм, с толщиной, установленной в стандарте, из стали марки 08кп, с цинковым покрытием толщиной 6 мкм хроматированным.</w:t>
      </w:r>
    </w:p>
    <w:p w14:paraId="3624A49E" w14:textId="77777777" w:rsidR="001B0694" w:rsidRDefault="001B0694" w:rsidP="009D3410">
      <w:pPr>
        <w:spacing w:line="360" w:lineRule="auto"/>
        <w:ind w:firstLine="709"/>
        <w:jc w:val="center"/>
      </w:pPr>
      <w:r w:rsidRPr="00230918">
        <w:rPr>
          <w:noProof/>
          <w:lang w:eastAsia="ru-RU"/>
        </w:rPr>
        <w:drawing>
          <wp:inline distT="0" distB="0" distL="0" distR="0" wp14:anchorId="05ADECF5" wp14:editId="7C6829A9">
            <wp:extent cx="2552700" cy="1402080"/>
            <wp:effectExtent l="0" t="0" r="0" b="762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07CB4" w14:textId="795FFA21" w:rsidR="001B0694" w:rsidRDefault="001B0694" w:rsidP="009D3410">
      <w:pPr>
        <w:spacing w:line="360" w:lineRule="auto"/>
        <w:jc w:val="center"/>
      </w:pPr>
      <w:r w:rsidRPr="00230918">
        <w:t xml:space="preserve">Рисунок </w:t>
      </w:r>
      <w:r w:rsidR="00EC10BB" w:rsidRPr="00EC10BB">
        <w:t>128</w:t>
      </w:r>
      <w:r w:rsidRPr="00230918">
        <w:t xml:space="preserve"> – Чертеж шайбы А3.08кп.016</w:t>
      </w:r>
    </w:p>
    <w:p w14:paraId="52AD7AC0" w14:textId="29F7E178" w:rsidR="001B0694" w:rsidRPr="00230918" w:rsidRDefault="001B0694" w:rsidP="009D3410">
      <w:pPr>
        <w:spacing w:line="360" w:lineRule="auto"/>
        <w:jc w:val="center"/>
      </w:pPr>
      <w:r w:rsidRPr="00230918">
        <w:t xml:space="preserve">Количество заказ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зак</m:t>
            </m:r>
          </m:sup>
        </m:sSup>
        <m:r>
          <w:rPr>
            <w:rFonts w:ascii="Cambria Math" w:hAnsi="Cambria Math"/>
          </w:rPr>
          <m:t>=1100</m:t>
        </m:r>
      </m:oMath>
      <w:r w:rsidRPr="00230918">
        <w:rPr>
          <w:rFonts w:eastAsiaTheme="minorEastAsia"/>
        </w:rPr>
        <w:t xml:space="preserve"> шт. Количество деталей в машинокомплекте </w:t>
      </w:r>
      <w:r w:rsidRPr="00230918">
        <w:rPr>
          <w:rFonts w:eastAsiaTheme="minorEastAsia"/>
          <w:lang w:val="en-US"/>
        </w:rPr>
        <w:t>n</w:t>
      </w:r>
      <w:r w:rsidRPr="00230918">
        <w:rPr>
          <w:rFonts w:eastAsiaTheme="minorEastAsia"/>
        </w:rPr>
        <w:t>=8.</w:t>
      </w:r>
    </w:p>
    <w:p w14:paraId="3BD405B0" w14:textId="2128A4E9" w:rsidR="00AF4212" w:rsidRPr="00230918" w:rsidRDefault="00AF4212" w:rsidP="009D3410">
      <w:pPr>
        <w:pStyle w:val="ae"/>
        <w:ind w:firstLine="0"/>
        <w:rPr>
          <w:sz w:val="24"/>
          <w:szCs w:val="24"/>
        </w:rPr>
      </w:pPr>
      <w:bookmarkStart w:id="37" w:name="_Toc91547534"/>
      <w:r w:rsidRPr="00230918">
        <w:rPr>
          <w:sz w:val="24"/>
          <w:szCs w:val="24"/>
        </w:rPr>
        <w:t xml:space="preserve">Таблица </w:t>
      </w:r>
      <w:r w:rsidR="00CB303F">
        <w:rPr>
          <w:sz w:val="24"/>
          <w:szCs w:val="24"/>
        </w:rPr>
        <w:t>20</w:t>
      </w:r>
      <w:r w:rsidR="00AE07FE">
        <w:rPr>
          <w:sz w:val="24"/>
          <w:szCs w:val="24"/>
        </w:rPr>
        <w:t xml:space="preserve"> –</w:t>
      </w:r>
      <w:r w:rsidRPr="00230918">
        <w:rPr>
          <w:sz w:val="24"/>
          <w:szCs w:val="24"/>
        </w:rPr>
        <w:t xml:space="preserve"> Параметры шайбы А3.08кп.016 по ГОСТ </w:t>
      </w:r>
      <w:r w:rsidR="009C5B52" w:rsidRPr="009C5B52">
        <w:rPr>
          <w:sz w:val="24"/>
          <w:szCs w:val="24"/>
        </w:rPr>
        <w:t xml:space="preserve">11371-78 </w:t>
      </w:r>
      <w:r w:rsidRPr="009C5B52">
        <w:rPr>
          <w:sz w:val="24"/>
          <w:szCs w:val="24"/>
        </w:rPr>
        <w:t>[</w:t>
      </w:r>
      <w:r w:rsidR="00CD4190">
        <w:rPr>
          <w:sz w:val="24"/>
          <w:szCs w:val="24"/>
        </w:rPr>
        <w:t>37</w:t>
      </w:r>
      <w:r w:rsidRPr="009C5B52">
        <w:rPr>
          <w:sz w:val="24"/>
          <w:szCs w:val="24"/>
        </w:rPr>
        <w:t>]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3979"/>
        <w:gridCol w:w="3980"/>
      </w:tblGrid>
      <w:tr w:rsidR="00AF4212" w:rsidRPr="00230918" w14:paraId="15D2D80A" w14:textId="77777777" w:rsidTr="00AF4212">
        <w:trPr>
          <w:trHeight w:val="461"/>
          <w:jc w:val="center"/>
        </w:trPr>
        <w:tc>
          <w:tcPr>
            <w:tcW w:w="3979" w:type="dxa"/>
          </w:tcPr>
          <w:p w14:paraId="4FEB029C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Класс точности</w:t>
            </w:r>
          </w:p>
        </w:tc>
        <w:tc>
          <w:tcPr>
            <w:tcW w:w="3980" w:type="dxa"/>
          </w:tcPr>
          <w:p w14:paraId="05CFF411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А</w:t>
            </w:r>
          </w:p>
        </w:tc>
      </w:tr>
      <w:tr w:rsidR="00AF4212" w:rsidRPr="00230918" w14:paraId="7C96966E" w14:textId="77777777" w:rsidTr="00AF4212">
        <w:trPr>
          <w:trHeight w:val="485"/>
          <w:jc w:val="center"/>
        </w:trPr>
        <w:tc>
          <w:tcPr>
            <w:tcW w:w="3979" w:type="dxa"/>
          </w:tcPr>
          <w:p w14:paraId="54B6C362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rPr>
                <w:lang w:val="en-US"/>
              </w:rPr>
              <w:t>d1</w:t>
            </w:r>
            <w:r w:rsidRPr="00230918">
              <w:t>, мм</w:t>
            </w:r>
          </w:p>
        </w:tc>
        <w:tc>
          <w:tcPr>
            <w:tcW w:w="3980" w:type="dxa"/>
          </w:tcPr>
          <w:p w14:paraId="027278F2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 xml:space="preserve">3,2 </w:t>
            </w:r>
          </w:p>
        </w:tc>
      </w:tr>
      <w:tr w:rsidR="00AF4212" w:rsidRPr="00230918" w14:paraId="7E0AF3C7" w14:textId="77777777" w:rsidTr="00AF4212">
        <w:trPr>
          <w:trHeight w:val="461"/>
          <w:jc w:val="center"/>
        </w:trPr>
        <w:tc>
          <w:tcPr>
            <w:tcW w:w="3979" w:type="dxa"/>
          </w:tcPr>
          <w:p w14:paraId="3815F4D9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rPr>
                <w:lang w:val="en-US"/>
              </w:rPr>
              <w:t>d2</w:t>
            </w:r>
            <w:r w:rsidRPr="00230918">
              <w:t>, мм</w:t>
            </w:r>
          </w:p>
        </w:tc>
        <w:tc>
          <w:tcPr>
            <w:tcW w:w="3980" w:type="dxa"/>
          </w:tcPr>
          <w:p w14:paraId="3D5EEF31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7,0</w:t>
            </w:r>
          </w:p>
        </w:tc>
      </w:tr>
      <w:tr w:rsidR="00AF4212" w:rsidRPr="00230918" w14:paraId="0520D50E" w14:textId="77777777" w:rsidTr="00AF4212">
        <w:trPr>
          <w:trHeight w:val="485"/>
          <w:jc w:val="center"/>
        </w:trPr>
        <w:tc>
          <w:tcPr>
            <w:tcW w:w="3979" w:type="dxa"/>
          </w:tcPr>
          <w:p w14:paraId="0537165A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rPr>
                <w:lang w:val="en-US"/>
              </w:rPr>
              <w:t>S</w:t>
            </w:r>
            <w:r w:rsidRPr="00230918">
              <w:t>, мм</w:t>
            </w:r>
          </w:p>
        </w:tc>
        <w:tc>
          <w:tcPr>
            <w:tcW w:w="3980" w:type="dxa"/>
          </w:tcPr>
          <w:p w14:paraId="2D613451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0,5</w:t>
            </w:r>
          </w:p>
        </w:tc>
      </w:tr>
      <w:tr w:rsidR="00AF4212" w:rsidRPr="00230918" w14:paraId="6143B0E0" w14:textId="77777777" w:rsidTr="00AF4212">
        <w:trPr>
          <w:trHeight w:val="461"/>
          <w:jc w:val="center"/>
        </w:trPr>
        <w:tc>
          <w:tcPr>
            <w:tcW w:w="3979" w:type="dxa"/>
          </w:tcPr>
          <w:p w14:paraId="579A3474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Теоретическая масса 1000 шт</w:t>
            </w:r>
          </w:p>
        </w:tc>
        <w:tc>
          <w:tcPr>
            <w:tcW w:w="3980" w:type="dxa"/>
          </w:tcPr>
          <w:p w14:paraId="51DB3316" w14:textId="77777777" w:rsidR="00AF4212" w:rsidRPr="00230918" w:rsidRDefault="00AF4212" w:rsidP="009D3410">
            <w:pPr>
              <w:spacing w:line="360" w:lineRule="auto"/>
              <w:jc w:val="center"/>
            </w:pPr>
            <w:r w:rsidRPr="00230918">
              <w:t>0,119 кг</w:t>
            </w:r>
          </w:p>
        </w:tc>
      </w:tr>
    </w:tbl>
    <w:p w14:paraId="1CD83DBB" w14:textId="77777777" w:rsidR="00D05BF5" w:rsidRDefault="00D05BF5" w:rsidP="009D3410">
      <w:pPr>
        <w:spacing w:line="360" w:lineRule="auto"/>
        <w:ind w:firstLine="709"/>
        <w:jc w:val="both"/>
      </w:pPr>
    </w:p>
    <w:p w14:paraId="0FD11500" w14:textId="7EC313B7" w:rsidR="00D05BF5" w:rsidRPr="00230918" w:rsidRDefault="00D05BF5" w:rsidP="009D3410">
      <w:pPr>
        <w:spacing w:line="360" w:lineRule="auto"/>
        <w:ind w:firstLine="709"/>
        <w:jc w:val="both"/>
        <w:rPr>
          <w:color w:val="444444"/>
          <w:shd w:val="clear" w:color="auto" w:fill="FFFFFF"/>
        </w:rPr>
      </w:pPr>
      <w:r w:rsidRPr="00230918">
        <w:t xml:space="preserve">Теоретическая масса 1000 шт. для исполнений равна </w:t>
      </w:r>
      <w:r w:rsidRPr="00230918">
        <w:rPr>
          <w:color w:val="444444"/>
          <w:shd w:val="clear" w:color="auto" w:fill="FFFFFF"/>
        </w:rPr>
        <w:t>0,119 кг.</w:t>
      </w:r>
    </w:p>
    <w:p w14:paraId="631F699B" w14:textId="77777777" w:rsidR="00D05BF5" w:rsidRPr="00230918" w:rsidRDefault="00D05BF5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Коэффициент потерь на этапе сборки: γ</w:t>
      </w:r>
      <w:r w:rsidRPr="00230918">
        <w:rPr>
          <w:shd w:val="clear" w:color="auto" w:fill="FFFFFF"/>
          <w:vertAlign w:val="subscript"/>
        </w:rPr>
        <w:t>сб</w:t>
      </w:r>
      <w:r w:rsidRPr="00230918">
        <w:rPr>
          <w:shd w:val="clear" w:color="auto" w:fill="FFFFFF"/>
        </w:rPr>
        <w:t xml:space="preserve"> = 2%</w:t>
      </w:r>
      <w:r>
        <w:rPr>
          <w:shd w:val="clear" w:color="auto" w:fill="FFFFFF"/>
        </w:rPr>
        <w:t>.</w:t>
      </w:r>
    </w:p>
    <w:p w14:paraId="47233986" w14:textId="77777777" w:rsidR="00D05BF5" w:rsidRPr="00230918" w:rsidRDefault="00D05BF5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Требуемое количество шайб:</w:t>
      </w:r>
    </w:p>
    <w:p w14:paraId="2D6297D5" w14:textId="77777777" w:rsidR="00D05BF5" w:rsidRPr="00230918" w:rsidRDefault="00A734D6" w:rsidP="009D3410">
      <w:pPr>
        <w:spacing w:line="360" w:lineRule="auto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потр</m:t>
              </m:r>
            </m:sub>
          </m:sSub>
          <m: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сб</m:t>
                  </m:r>
                </m:sub>
              </m:sSub>
            </m:den>
          </m:f>
          <m:r>
            <w:rPr>
              <w:rFonts w:ascii="Cambria Math" w:hAnsi="Cambria Math"/>
            </w:rPr>
            <m:t>*</m:t>
          </m:r>
          <m:r>
            <w:rPr>
              <w:rFonts w:ascii="Cambria Math" w:hAnsi="Cambria Math"/>
              <w:lang w:val="en-US"/>
            </w:rPr>
            <m:t>N</m:t>
          </m:r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;</m:t>
          </m:r>
        </m:oMath>
      </m:oMathPara>
    </w:p>
    <w:p w14:paraId="3A678B2A" w14:textId="77777777" w:rsidR="00D05BF5" w:rsidRPr="00230918" w:rsidRDefault="00A734D6" w:rsidP="009D3410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потр</m:t>
              </m:r>
            </m:sub>
          </m:sSub>
          <m: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-0,02</m:t>
              </m:r>
            </m:den>
          </m:f>
          <m:r>
            <w:rPr>
              <w:rFonts w:ascii="Cambria Math" w:hAnsi="Cambria Math"/>
            </w:rPr>
            <m:t>*1100*8=8980 шт.</m:t>
          </m:r>
        </m:oMath>
      </m:oMathPara>
    </w:p>
    <w:p w14:paraId="31529A5B" w14:textId="77777777" w:rsidR="00D05BF5" w:rsidRPr="00230918" w:rsidRDefault="00D05BF5" w:rsidP="009D3410">
      <w:pPr>
        <w:spacing w:line="360" w:lineRule="auto"/>
        <w:ind w:firstLine="709"/>
      </w:pPr>
      <w:r w:rsidRPr="00230918">
        <w:t>Масса требуемых шайб:</w:t>
      </w:r>
    </w:p>
    <w:p w14:paraId="60E8FCE4" w14:textId="7B8B6BEE" w:rsidR="00AE07FE" w:rsidRDefault="00A734D6" w:rsidP="009D3410">
      <w:pPr>
        <w:spacing w:line="360" w:lineRule="auto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от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потр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*0,119=1,0686 кг.</m:t>
          </m:r>
        </m:oMath>
      </m:oMathPara>
    </w:p>
    <w:p w14:paraId="2EB879A1" w14:textId="77777777" w:rsidR="00AE07FE" w:rsidRDefault="00AE07FE" w:rsidP="009D341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442F0281" w14:textId="1EC126C2" w:rsidR="00362DE4" w:rsidRPr="00230918" w:rsidRDefault="00362DE4" w:rsidP="009D3410">
      <w:pPr>
        <w:pStyle w:val="af2"/>
        <w:ind w:firstLine="709"/>
        <w:jc w:val="both"/>
        <w:rPr>
          <w:sz w:val="24"/>
          <w:szCs w:val="24"/>
        </w:rPr>
      </w:pPr>
      <w:r w:rsidRPr="00230918">
        <w:rPr>
          <w:sz w:val="24"/>
          <w:szCs w:val="24"/>
        </w:rPr>
        <w:lastRenderedPageBreak/>
        <w:t>Выбор поставщика:</w:t>
      </w:r>
    </w:p>
    <w:p w14:paraId="5A7FD73E" w14:textId="3C275E97" w:rsidR="00362DE4" w:rsidRPr="00230918" w:rsidRDefault="00362DE4" w:rsidP="009D3410">
      <w:pPr>
        <w:pStyle w:val="af2"/>
        <w:ind w:left="72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Pr="00230918">
        <w:rPr>
          <w:sz w:val="24"/>
          <w:szCs w:val="24"/>
        </w:rPr>
        <w:t>ООО «ВОКА ГРУПП»</w:t>
      </w:r>
      <w:r w:rsidRPr="00E54A1F">
        <w:rPr>
          <w:sz w:val="24"/>
          <w:szCs w:val="24"/>
        </w:rPr>
        <w:t xml:space="preserve"> [</w:t>
      </w:r>
      <w:r w:rsidR="00CD4190">
        <w:rPr>
          <w:sz w:val="24"/>
          <w:szCs w:val="24"/>
        </w:rPr>
        <w:t>33</w:t>
      </w:r>
      <w:r w:rsidRPr="00E54A1F">
        <w:rPr>
          <w:sz w:val="24"/>
          <w:szCs w:val="24"/>
        </w:rPr>
        <w:t>]</w:t>
      </w:r>
    </w:p>
    <w:p w14:paraId="75715131" w14:textId="77777777" w:rsidR="00362DE4" w:rsidRPr="00230918" w:rsidRDefault="00362DE4" w:rsidP="009D3410">
      <w:pPr>
        <w:pStyle w:val="af2"/>
        <w:rPr>
          <w:sz w:val="24"/>
          <w:szCs w:val="24"/>
          <w:highlight w:val="yellow"/>
        </w:rPr>
      </w:pPr>
      <w:r w:rsidRPr="00230918">
        <w:rPr>
          <w:noProof/>
          <w:sz w:val="24"/>
          <w:szCs w:val="24"/>
          <w:lang w:eastAsia="ru-RU"/>
        </w:rPr>
        <w:drawing>
          <wp:inline distT="0" distB="0" distL="0" distR="0" wp14:anchorId="5661895A" wp14:editId="76DF3169">
            <wp:extent cx="5940425" cy="1874239"/>
            <wp:effectExtent l="0" t="0" r="317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4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4C5AE" w14:textId="4E5184A2" w:rsidR="00362DE4" w:rsidRPr="00230918" w:rsidRDefault="00362DE4" w:rsidP="009D3410">
      <w:pPr>
        <w:pStyle w:val="af2"/>
        <w:rPr>
          <w:sz w:val="24"/>
          <w:szCs w:val="24"/>
        </w:rPr>
      </w:pPr>
      <w:r w:rsidRPr="0023091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29</w:t>
      </w:r>
      <w:r w:rsidRPr="00230918">
        <w:rPr>
          <w:noProof/>
          <w:sz w:val="24"/>
          <w:szCs w:val="24"/>
        </w:rPr>
        <w:t xml:space="preserve"> </w:t>
      </w:r>
      <w:r w:rsidRPr="00230918">
        <w:rPr>
          <w:sz w:val="24"/>
          <w:szCs w:val="24"/>
        </w:rPr>
        <w:t>– Сайт интернет-магазина ООО «ВОКА ГРУПП»</w:t>
      </w:r>
    </w:p>
    <w:p w14:paraId="446067DF" w14:textId="77777777" w:rsidR="00362DE4" w:rsidRPr="00230918" w:rsidRDefault="00362DE4" w:rsidP="009D3410">
      <w:pPr>
        <w:spacing w:line="360" w:lineRule="auto"/>
        <w:ind w:firstLine="708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Данное предприятие предлагает закупать детали поштучно (1 шт).</w:t>
      </w:r>
    </w:p>
    <w:p w14:paraId="417DB0AD" w14:textId="4C9ECC3A" w:rsidR="00362DE4" w:rsidRPr="00230918" w:rsidRDefault="00A734D6" w:rsidP="009D3410">
      <w:pPr>
        <w:spacing w:line="360" w:lineRule="auto"/>
        <w:jc w:val="both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w:rPr>
              <w:rFonts w:ascii="Cambria Math" w:hAnsi="Cambria Math"/>
              <w:shd w:val="clear" w:color="auto" w:fill="FFFFFF"/>
            </w:rPr>
            <m:t>=8980шт.</m:t>
          </m:r>
        </m:oMath>
      </m:oMathPara>
    </w:p>
    <w:p w14:paraId="0DEFAE73" w14:textId="030DB407" w:rsidR="00362DE4" w:rsidRPr="00230918" w:rsidRDefault="00A734D6" w:rsidP="009D3410">
      <w:pPr>
        <w:spacing w:line="360" w:lineRule="auto"/>
        <w:jc w:val="both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eastAsiaTheme="minorEastAsia" w:hAnsi="Cambria Math"/>
                  <w:shd w:val="clear" w:color="auto" w:fill="FFFFFF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hd w:val="clear" w:color="auto" w:fill="FFFFFF"/>
                </w:rPr>
                <m:t>зак</m:t>
              </m:r>
            </m:sub>
          </m:sSub>
          <m:r>
            <w:rPr>
              <w:rFonts w:ascii="Cambria Math" w:eastAsiaTheme="minorEastAsia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hd w:val="clear" w:color="auto" w:fill="FFFFFF"/>
                    </w:rPr>
                    <m:t>зак</m:t>
                  </m:r>
                </m:sub>
              </m:sSub>
              <m:r>
                <w:rPr>
                  <w:rFonts w:ascii="Cambria Math" w:hAnsi="Cambria Math"/>
                  <w:shd w:val="clear" w:color="auto" w:fill="FFFFFF"/>
                </w:rPr>
                <m:t>*0,119</m:t>
              </m:r>
            </m:num>
            <m:den>
              <m:r>
                <w:rPr>
                  <w:rFonts w:ascii="Cambria Math" w:eastAsiaTheme="minorEastAsia" w:hAnsi="Cambria Math"/>
                  <w:shd w:val="clear" w:color="auto" w:fill="FFFFFF"/>
                </w:rPr>
                <m:t>1000</m:t>
              </m:r>
            </m:den>
          </m:f>
          <m:r>
            <w:rPr>
              <w:rFonts w:ascii="Cambria Math" w:eastAsiaTheme="minorEastAsia" w:hAnsi="Cambria Math"/>
              <w:shd w:val="clear" w:color="auto" w:fill="FFFFFF"/>
            </w:rPr>
            <m:t>=1.07 кг.</m:t>
          </m:r>
        </m:oMath>
      </m:oMathPara>
    </w:p>
    <w:p w14:paraId="3F041DD6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Тогда с учетом потребного количества шайб в размере 8980 шт. необходимо закупить шайб в размере 8980 шт.</w:t>
      </w:r>
    </w:p>
    <w:p w14:paraId="1BF96D17" w14:textId="3FC013AF" w:rsidR="00362DE4" w:rsidRPr="00230918" w:rsidRDefault="00A734D6" w:rsidP="009D3410">
      <w:pPr>
        <w:spacing w:line="360" w:lineRule="auto"/>
        <w:jc w:val="both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  <m:r>
                <w:rPr>
                  <w:rFonts w:ascii="Cambria Math" w:hAnsi="Cambria Math"/>
                  <w:shd w:val="clear" w:color="auto" w:fill="FFFFFF"/>
                </w:rPr>
                <m:t>=N</m:t>
              </m:r>
            </m:e>
            <m:sub>
              <m: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w:rPr>
              <w:rFonts w:ascii="Cambria Math" w:hAnsi="Cambria Math"/>
              <w:shd w:val="clear" w:color="auto" w:fill="FFFFFF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w:rPr>
                  <w:rFonts w:ascii="Cambria Math" w:hAnsi="Cambria Math"/>
                  <w:shd w:val="clear" w:color="auto" w:fill="FFFFFF"/>
                </w:rPr>
                <m:t>потр</m:t>
              </m:r>
            </m:sub>
          </m:sSub>
          <m:r>
            <w:rPr>
              <w:rFonts w:ascii="Cambria Math" w:hAnsi="Cambria Math"/>
              <w:shd w:val="clear" w:color="auto" w:fill="FFFFFF"/>
            </w:rPr>
            <m:t>=8980-8980=0 шт;</m:t>
          </m:r>
        </m:oMath>
      </m:oMathPara>
    </w:p>
    <w:p w14:paraId="4ADAD6BC" w14:textId="46C001AF" w:rsidR="00362DE4" w:rsidRPr="00230918" w:rsidRDefault="00A734D6" w:rsidP="009D3410">
      <w:pPr>
        <w:spacing w:line="360" w:lineRule="auto"/>
        <w:jc w:val="both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H</m:t>
              </m:r>
            </m:e>
            <m:sub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</m:num>
            <m:den>
              <m:r>
                <w:rPr>
                  <w:rFonts w:ascii="Cambria Math" w:hAnsi="Cambria Math"/>
                  <w:shd w:val="clear" w:color="auto" w:fill="FFFFFF"/>
                </w:rPr>
                <m:t>8</m:t>
              </m:r>
            </m:den>
          </m:f>
          <m:r>
            <w:rPr>
              <w:rFonts w:ascii="Cambria Math" w:hAnsi="Cambria Math"/>
              <w:shd w:val="clear" w:color="auto" w:fill="FFFFFF"/>
            </w:rPr>
            <m:t>=0 изделий.</m:t>
          </m:r>
        </m:oMath>
      </m:oMathPara>
    </w:p>
    <w:p w14:paraId="486CB9CC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Количество потребных и закупаемых шайб одинаково, следовательно, не будет лишних шайб для изготовления дополнительных оптических кювет.</w:t>
      </w:r>
    </w:p>
    <w:p w14:paraId="0E20963D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тоимость:</w:t>
      </w:r>
    </w:p>
    <w:p w14:paraId="13304E72" w14:textId="77777777" w:rsidR="00362DE4" w:rsidRPr="00230918" w:rsidRDefault="00A734D6" w:rsidP="009D3410">
      <w:pPr>
        <w:spacing w:line="360" w:lineRule="auto"/>
        <w:ind w:left="708" w:firstLine="708"/>
        <w:jc w:val="both"/>
        <w:rPr>
          <w:rFonts w:eastAsiaTheme="minorEastAsia"/>
          <w:shd w:val="clear" w:color="auto" w:fill="FFFFFF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hd w:val="clear" w:color="auto" w:fill="FFFFFF"/>
              </w:rPr>
              <m:t>зак</m:t>
            </m:r>
          </m:sub>
        </m:sSub>
        <m:r>
          <w:rPr>
            <w:rFonts w:ascii="Cambria Math" w:eastAsiaTheme="minorEastAsia" w:hAnsi="Cambria Math"/>
            <w:shd w:val="clear" w:color="auto" w:fill="FFFFFF"/>
          </w:rPr>
          <m:t>=</m:t>
        </m:r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</w:rPr>
              <m:t>N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зак</m:t>
            </m:r>
          </m:sub>
        </m:sSub>
        <m:r>
          <w:rPr>
            <w:rFonts w:ascii="Cambria Math" w:hAnsi="Cambria Math"/>
            <w:shd w:val="clear" w:color="auto" w:fill="FFFFFF"/>
          </w:rPr>
          <m:t>*</m:t>
        </m:r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шт</m:t>
            </m:r>
          </m:sub>
        </m:sSub>
        <m:r>
          <w:rPr>
            <w:rFonts w:ascii="Cambria Math" w:hAnsi="Cambria Math"/>
            <w:shd w:val="clear" w:color="auto" w:fill="FFFFFF"/>
          </w:rPr>
          <m:t>=8980*0,62=5567,6 руб.</m:t>
        </m:r>
      </m:oMath>
      <w:r w:rsidR="00362DE4" w:rsidRPr="00230918">
        <w:rPr>
          <w:rFonts w:eastAsiaTheme="minorEastAsia"/>
          <w:shd w:val="clear" w:color="auto" w:fill="FFFFFF"/>
        </w:rPr>
        <w:tab/>
        <w:t>(11.8)</w:t>
      </w:r>
    </w:p>
    <w:p w14:paraId="4F366B5A" w14:textId="0EB6F1D7" w:rsidR="00362DE4" w:rsidRPr="00230918" w:rsidRDefault="00362DE4" w:rsidP="00CD419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 xml:space="preserve">Доставка через «Байкал </w:t>
      </w:r>
      <w:r w:rsidRPr="005E48CE">
        <w:rPr>
          <w:rFonts w:eastAsiaTheme="minorEastAsia"/>
          <w:shd w:val="clear" w:color="auto" w:fill="FFFFFF"/>
        </w:rPr>
        <w:t>Сервис» [</w:t>
      </w:r>
      <w:r w:rsidR="00CD4190">
        <w:rPr>
          <w:rFonts w:eastAsiaTheme="minorEastAsia"/>
          <w:shd w:val="clear" w:color="auto" w:fill="FFFFFF"/>
        </w:rPr>
        <w:t>34</w:t>
      </w:r>
      <w:r w:rsidRPr="005E48CE">
        <w:rPr>
          <w:rFonts w:eastAsiaTheme="minorEastAsia"/>
          <w:shd w:val="clear" w:color="auto" w:fill="FFFFFF"/>
        </w:rPr>
        <w:t>] составит</w:t>
      </w:r>
      <w:r w:rsidRPr="00230918">
        <w:rPr>
          <w:rFonts w:eastAsiaTheme="minorEastAsia"/>
          <w:shd w:val="clear" w:color="auto" w:fill="FFFFFF"/>
        </w:rPr>
        <w:t xml:space="preserve"> 806 рублей.</w:t>
      </w:r>
    </w:p>
    <w:p w14:paraId="75C12C51" w14:textId="77777777" w:rsidR="00362DE4" w:rsidRPr="00230918" w:rsidRDefault="00362DE4" w:rsidP="00CD419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рок доставки: до 7 дней.</w:t>
      </w:r>
    </w:p>
    <w:p w14:paraId="0ECE0A5A" w14:textId="77777777" w:rsidR="00362DE4" w:rsidRPr="00230918" w:rsidRDefault="00362DE4" w:rsidP="009D3410">
      <w:pPr>
        <w:spacing w:line="360" w:lineRule="auto"/>
        <w:jc w:val="center"/>
        <w:rPr>
          <w:shd w:val="clear" w:color="auto" w:fill="FFFFFF"/>
        </w:rPr>
      </w:pPr>
      <w:r w:rsidRPr="00230918">
        <w:rPr>
          <w:noProof/>
          <w:lang w:eastAsia="ru-RU"/>
        </w:rPr>
        <w:lastRenderedPageBreak/>
        <w:drawing>
          <wp:inline distT="0" distB="0" distL="0" distR="0" wp14:anchorId="6B7782AD" wp14:editId="62DD18A9">
            <wp:extent cx="3720385" cy="2520000"/>
            <wp:effectExtent l="0" t="0" r="0" b="0"/>
            <wp:docPr id="61" name="Рисунок 61" descr="https://sun9-68.userapi.com/impf/QKqrGNu6uR6P5Fm3QGNVOJxY-7uVE58lap_J_w/liyhvWLlBq0.jpg?size=610x413&amp;quality=96&amp;sign=25d8074b1df2395e3ace12564233f00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un9-68.userapi.com/impf/QKqrGNu6uR6P5Fm3QGNVOJxY-7uVE58lap_J_w/liyhvWLlBq0.jpg?size=610x413&amp;quality=96&amp;sign=25d8074b1df2395e3ace12564233f001&amp;type=album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38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FD9F7" w14:textId="71DE8D0C" w:rsidR="00362DE4" w:rsidRPr="00230918" w:rsidRDefault="00362DE4" w:rsidP="009D3410">
      <w:pPr>
        <w:spacing w:line="360" w:lineRule="auto"/>
        <w:jc w:val="center"/>
        <w:rPr>
          <w:shd w:val="clear" w:color="auto" w:fill="FFFFFF"/>
        </w:rPr>
      </w:pPr>
      <w:r w:rsidRPr="00230918">
        <w:rPr>
          <w:shd w:val="clear" w:color="auto" w:fill="FFFFFF"/>
        </w:rPr>
        <w:t xml:space="preserve">Рисунок </w:t>
      </w:r>
      <w:r w:rsidR="00EC10BB" w:rsidRPr="00EC10BB">
        <w:rPr>
          <w:shd w:val="clear" w:color="auto" w:fill="FFFFFF"/>
        </w:rPr>
        <w:t>130</w:t>
      </w:r>
      <w:r w:rsidRPr="00230918">
        <w:rPr>
          <w:shd w:val="clear" w:color="auto" w:fill="FFFFFF"/>
        </w:rPr>
        <w:t xml:space="preserve"> – Расчет доставки в «Байкал Сервис» </w:t>
      </w:r>
    </w:p>
    <w:p w14:paraId="0B09A636" w14:textId="77777777" w:rsidR="00362DE4" w:rsidRPr="00230918" w:rsidRDefault="00362DE4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Период подготовки и отправки продукта в транспортную компанию составит 4 дня. Таким образом, общий период доставки: до 11 дней.</w:t>
      </w:r>
    </w:p>
    <w:p w14:paraId="79E4E591" w14:textId="1920EF85" w:rsidR="00362DE4" w:rsidRDefault="00362DE4" w:rsidP="009D3410">
      <w:pPr>
        <w:pStyle w:val="af2"/>
        <w:ind w:firstLine="709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Pr="00230918">
        <w:rPr>
          <w:sz w:val="24"/>
          <w:szCs w:val="24"/>
        </w:rPr>
        <w:t>ООО «</w:t>
      </w:r>
      <w:r w:rsidRPr="00230918">
        <w:rPr>
          <w:sz w:val="24"/>
          <w:szCs w:val="24"/>
          <w:shd w:val="clear" w:color="auto" w:fill="FFFFFF"/>
        </w:rPr>
        <w:t>Супер-Крепеж</w:t>
      </w:r>
      <w:r w:rsidRPr="005E48CE">
        <w:rPr>
          <w:sz w:val="24"/>
          <w:szCs w:val="24"/>
        </w:rPr>
        <w:t>» [</w:t>
      </w:r>
      <w:r w:rsidR="00CD4190">
        <w:rPr>
          <w:sz w:val="24"/>
          <w:szCs w:val="24"/>
        </w:rPr>
        <w:t>3</w:t>
      </w:r>
      <w:r w:rsidR="005E48CE" w:rsidRPr="005E48CE">
        <w:rPr>
          <w:sz w:val="24"/>
          <w:szCs w:val="24"/>
        </w:rPr>
        <w:t>8</w:t>
      </w:r>
      <w:r w:rsidRPr="005E48CE">
        <w:rPr>
          <w:sz w:val="24"/>
          <w:szCs w:val="24"/>
        </w:rPr>
        <w:t>]</w:t>
      </w:r>
      <w:r w:rsidRPr="00230918">
        <w:rPr>
          <w:sz w:val="24"/>
          <w:szCs w:val="24"/>
        </w:rPr>
        <w:t xml:space="preserve"> </w:t>
      </w:r>
    </w:p>
    <w:p w14:paraId="07061700" w14:textId="76857BA2" w:rsidR="00362DE4" w:rsidRPr="00230918" w:rsidRDefault="00362DE4" w:rsidP="009D3410">
      <w:pPr>
        <w:pStyle w:val="af2"/>
        <w:rPr>
          <w:sz w:val="24"/>
          <w:szCs w:val="24"/>
          <w:highlight w:val="yellow"/>
        </w:rPr>
      </w:pPr>
      <w:r w:rsidRPr="00230918">
        <w:rPr>
          <w:noProof/>
          <w:sz w:val="24"/>
          <w:szCs w:val="24"/>
          <w:lang w:eastAsia="ru-RU"/>
        </w:rPr>
        <w:drawing>
          <wp:inline distT="0" distB="0" distL="0" distR="0" wp14:anchorId="5708084D" wp14:editId="6A3343F1">
            <wp:extent cx="5940425" cy="2380965"/>
            <wp:effectExtent l="0" t="0" r="3175" b="63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8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D0603" w14:textId="306D0731" w:rsidR="00362DE4" w:rsidRPr="00230918" w:rsidRDefault="00362DE4" w:rsidP="009D3410">
      <w:pPr>
        <w:pStyle w:val="af2"/>
        <w:rPr>
          <w:sz w:val="24"/>
          <w:szCs w:val="24"/>
        </w:rPr>
      </w:pPr>
      <w:r w:rsidRPr="0023091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31</w:t>
      </w:r>
      <w:r w:rsidRPr="00230918">
        <w:rPr>
          <w:noProof/>
          <w:sz w:val="24"/>
          <w:szCs w:val="24"/>
        </w:rPr>
        <w:t xml:space="preserve"> </w:t>
      </w:r>
      <w:r w:rsidRPr="00230918">
        <w:rPr>
          <w:sz w:val="24"/>
          <w:szCs w:val="24"/>
        </w:rPr>
        <w:t>–  Сайт интернет-магазина ООО «</w:t>
      </w:r>
      <w:r w:rsidRPr="00230918">
        <w:rPr>
          <w:sz w:val="24"/>
          <w:szCs w:val="24"/>
          <w:shd w:val="clear" w:color="auto" w:fill="FFFFFF"/>
        </w:rPr>
        <w:t>Супер-Крепеж</w:t>
      </w:r>
      <w:r w:rsidRPr="00230918">
        <w:rPr>
          <w:sz w:val="24"/>
          <w:szCs w:val="24"/>
        </w:rPr>
        <w:t>»</w:t>
      </w:r>
    </w:p>
    <w:p w14:paraId="7BCC5E9A" w14:textId="77777777" w:rsidR="00362DE4" w:rsidRPr="00230918" w:rsidRDefault="00362DE4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Данное предприятие предлагает закупать детали, количество которых кратно 1000.</w:t>
      </w:r>
    </w:p>
    <w:p w14:paraId="6A563F04" w14:textId="426B965C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9000 шт;</m:t>
          </m:r>
        </m:oMath>
      </m:oMathPara>
    </w:p>
    <w:p w14:paraId="09BC6D13" w14:textId="347413A0" w:rsidR="00362DE4" w:rsidRPr="00230918" w:rsidRDefault="00A734D6" w:rsidP="009D3410">
      <w:pPr>
        <w:spacing w:line="360" w:lineRule="auto"/>
        <w:jc w:val="center"/>
        <w:rPr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за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*0,11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1,071 кг.</m:t>
          </m:r>
        </m:oMath>
      </m:oMathPara>
    </w:p>
    <w:p w14:paraId="1CB1259B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Тогда с учетом потребного количества шайб в размере 2021 шт. необходимо закупить шайб в размере 3000 шт.</w:t>
      </w:r>
    </w:p>
    <w:p w14:paraId="52FC6B85" w14:textId="6421B08C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=</m:t>
              </m:r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-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потр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9000-8980=20 шт;</m:t>
          </m:r>
        </m:oMath>
      </m:oMathPara>
    </w:p>
    <w:p w14:paraId="38B5C0B5" w14:textId="7B7ED960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H</m:t>
              </m:r>
            </m:e>
            <m:sub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8</m:t>
              </m:r>
            </m:den>
          </m:f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2.5≈2 изделий.</m:t>
          </m:r>
        </m:oMath>
      </m:oMathPara>
    </w:p>
    <w:p w14:paraId="2FAEAF1B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Таким образом, остаток, состоящий из 20 шайб, можно использовать для изготовления еще 2 оптических кювет.</w:t>
      </w:r>
    </w:p>
    <w:p w14:paraId="5B805FFF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тоимость:</w:t>
      </w:r>
    </w:p>
    <w:p w14:paraId="66EF9486" w14:textId="4C663501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eastAsiaTheme="minorEastAsia" w:hAnsi="Cambria Math"/>
                  <w:shd w:val="clear" w:color="auto" w:fill="FFFFFF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*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шт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9000*0,93=8370 руб.</m:t>
          </m:r>
        </m:oMath>
      </m:oMathPara>
    </w:p>
    <w:p w14:paraId="1021BF2F" w14:textId="057D4AE4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Доставка через «Байкал Сервис</w:t>
      </w:r>
      <w:r w:rsidR="005E48CE">
        <w:rPr>
          <w:rFonts w:eastAsiaTheme="minorEastAsia"/>
          <w:shd w:val="clear" w:color="auto" w:fill="FFFFFF"/>
        </w:rPr>
        <w:t xml:space="preserve">» </w:t>
      </w:r>
      <w:r w:rsidRPr="00230918">
        <w:rPr>
          <w:rFonts w:eastAsiaTheme="minorEastAsia"/>
          <w:shd w:val="clear" w:color="auto" w:fill="FFFFFF"/>
        </w:rPr>
        <w:t xml:space="preserve">составит 806 рублей. </w:t>
      </w:r>
    </w:p>
    <w:p w14:paraId="79B03421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рок доставки: до 7 дней.</w:t>
      </w:r>
    </w:p>
    <w:p w14:paraId="77CCCFD2" w14:textId="77777777" w:rsidR="00362DE4" w:rsidRPr="00230918" w:rsidRDefault="00362DE4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w:r w:rsidRPr="00230918">
        <w:rPr>
          <w:noProof/>
          <w:lang w:eastAsia="ru-RU"/>
        </w:rPr>
        <w:drawing>
          <wp:inline distT="0" distB="0" distL="0" distR="0" wp14:anchorId="4BC269D0" wp14:editId="7C6234AA">
            <wp:extent cx="3647959" cy="2520000"/>
            <wp:effectExtent l="0" t="0" r="0" b="0"/>
            <wp:docPr id="58" name="Рисунок 58" descr="https://sun9-38.userapi.com/impf/9Hi6lB6sHYwiIaJ_yciMrbQxqb7_ztPeQhyj9Q/6aOoFJiXC6g.jpg?size=618x427&amp;quality=96&amp;sign=216e3ebd417d737a4330cf936585ae1a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38.userapi.com/impf/9Hi6lB6sHYwiIaJ_yciMrbQxqb7_ztPeQhyj9Q/6aOoFJiXC6g.jpg?size=618x427&amp;quality=96&amp;sign=216e3ebd417d737a4330cf936585ae1a&amp;type=album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95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D929E" w14:textId="3E36CED2" w:rsidR="00362DE4" w:rsidRPr="00230918" w:rsidRDefault="00362DE4" w:rsidP="009D3410">
      <w:pPr>
        <w:spacing w:line="360" w:lineRule="auto"/>
        <w:jc w:val="center"/>
        <w:rPr>
          <w:shd w:val="clear" w:color="auto" w:fill="FFFFFF"/>
        </w:rPr>
      </w:pPr>
      <w:r w:rsidRPr="00230918">
        <w:rPr>
          <w:shd w:val="clear" w:color="auto" w:fill="FFFFFF"/>
        </w:rPr>
        <w:t xml:space="preserve">Рисунок </w:t>
      </w:r>
      <w:r w:rsidR="00EC10BB" w:rsidRPr="00EC10BB">
        <w:rPr>
          <w:shd w:val="clear" w:color="auto" w:fill="FFFFFF"/>
        </w:rPr>
        <w:t>132</w:t>
      </w:r>
      <w:r w:rsidRPr="00230918">
        <w:rPr>
          <w:shd w:val="clear" w:color="auto" w:fill="FFFFFF"/>
        </w:rPr>
        <w:t xml:space="preserve"> – Расчет доставки в «Байкал Сервис»</w:t>
      </w:r>
    </w:p>
    <w:p w14:paraId="410CA85D" w14:textId="77777777" w:rsidR="00362DE4" w:rsidRDefault="00362DE4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Период подготовки и отправки продукта в транспортную компанию составит 3 дня. Таким образом, общий период доставки: до 10 дней.</w:t>
      </w:r>
    </w:p>
    <w:p w14:paraId="2FE328BA" w14:textId="5330341E" w:rsidR="00362DE4" w:rsidRPr="00230918" w:rsidRDefault="00362DE4" w:rsidP="009D3410">
      <w:pPr>
        <w:spacing w:line="360" w:lineRule="auto"/>
        <w:ind w:firstLine="709"/>
        <w:jc w:val="both"/>
        <w:rPr>
          <w:highlight w:val="yellow"/>
        </w:rPr>
      </w:pPr>
      <w:r>
        <w:t xml:space="preserve">3) </w:t>
      </w:r>
      <w:r w:rsidRPr="00230918">
        <w:rPr>
          <w:shd w:val="clear" w:color="auto" w:fill="FFFFFF"/>
        </w:rPr>
        <w:t>ООО «СТРОЙМЕТИ</w:t>
      </w:r>
      <w:r w:rsidRPr="005E48CE">
        <w:rPr>
          <w:shd w:val="clear" w:color="auto" w:fill="FFFFFF"/>
        </w:rPr>
        <w:t>З»</w:t>
      </w:r>
      <w:r w:rsidRPr="005E48CE">
        <w:rPr>
          <w:color w:val="000000"/>
        </w:rPr>
        <w:t xml:space="preserve"> [</w:t>
      </w:r>
      <w:r w:rsidR="00CD4190">
        <w:rPr>
          <w:color w:val="000000"/>
        </w:rPr>
        <w:t>39</w:t>
      </w:r>
      <w:r w:rsidRPr="005E48CE">
        <w:rPr>
          <w:color w:val="000000"/>
        </w:rPr>
        <w:t>]</w:t>
      </w:r>
    </w:p>
    <w:p w14:paraId="389E2E87" w14:textId="77777777" w:rsidR="00362DE4" w:rsidRPr="00230918" w:rsidRDefault="00362DE4" w:rsidP="009D3410">
      <w:pPr>
        <w:pStyle w:val="af2"/>
        <w:rPr>
          <w:sz w:val="24"/>
          <w:szCs w:val="24"/>
          <w:highlight w:val="yellow"/>
        </w:rPr>
      </w:pPr>
      <w:r w:rsidRPr="00230918">
        <w:rPr>
          <w:noProof/>
          <w:sz w:val="24"/>
          <w:szCs w:val="24"/>
          <w:lang w:eastAsia="ru-RU"/>
        </w:rPr>
        <w:drawing>
          <wp:inline distT="0" distB="0" distL="0" distR="0" wp14:anchorId="5E8B515F" wp14:editId="21BD8DD8">
            <wp:extent cx="5306009" cy="2246050"/>
            <wp:effectExtent l="0" t="0" r="9525" b="190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326526" cy="225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BCB69" w14:textId="4EF00B78" w:rsidR="00362DE4" w:rsidRPr="00230918" w:rsidRDefault="00362DE4" w:rsidP="009D3410">
      <w:pPr>
        <w:pStyle w:val="af2"/>
        <w:rPr>
          <w:color w:val="000000"/>
          <w:sz w:val="24"/>
          <w:szCs w:val="24"/>
        </w:rPr>
      </w:pPr>
      <w:r w:rsidRPr="0023091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33</w:t>
      </w:r>
      <w:r w:rsidRPr="00230918">
        <w:rPr>
          <w:sz w:val="24"/>
          <w:szCs w:val="24"/>
        </w:rPr>
        <w:t xml:space="preserve"> – </w:t>
      </w:r>
      <w:r w:rsidRPr="00230918">
        <w:rPr>
          <w:color w:val="000000"/>
          <w:sz w:val="24"/>
          <w:szCs w:val="24"/>
        </w:rPr>
        <w:t xml:space="preserve">Сайт интернет-магазина </w:t>
      </w:r>
      <w:r w:rsidRPr="00230918">
        <w:rPr>
          <w:sz w:val="24"/>
          <w:szCs w:val="24"/>
          <w:shd w:val="clear" w:color="auto" w:fill="FFFFFF"/>
        </w:rPr>
        <w:t>ООО «СТРОЙМЕТИЗ»</w:t>
      </w:r>
    </w:p>
    <w:p w14:paraId="6D6730DE" w14:textId="77777777" w:rsidR="00362DE4" w:rsidRPr="00230918" w:rsidRDefault="00362DE4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lastRenderedPageBreak/>
        <w:t>Данное предприятие предлагает закупать детали в упаковках по 50 штук. Следовательно, требуется заказать 41 упаковку.</w:t>
      </w:r>
    </w:p>
    <w:p w14:paraId="2ACA978E" w14:textId="09098DEB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9000 шт;</m:t>
          </m:r>
        </m:oMath>
      </m:oMathPara>
    </w:p>
    <w:p w14:paraId="3924F36F" w14:textId="4E961A2E" w:rsidR="00362DE4" w:rsidRPr="00230918" w:rsidRDefault="00A734D6" w:rsidP="009D3410">
      <w:pPr>
        <w:spacing w:line="360" w:lineRule="auto"/>
        <w:jc w:val="center"/>
        <w:rPr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за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*0,11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1.071 кг.</m:t>
          </m:r>
        </m:oMath>
      </m:oMathPara>
    </w:p>
    <w:p w14:paraId="599BC2CA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Тогда с учетом потребного количества шайб в размере 8980 шт. необходимо закупить шайб в размере 9000 шт.</w:t>
      </w:r>
    </w:p>
    <w:p w14:paraId="478C9493" w14:textId="6F773E2F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=</m:t>
              </m:r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-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потр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9000-8980=20 шт;</m:t>
          </m:r>
        </m:oMath>
      </m:oMathPara>
    </w:p>
    <w:p w14:paraId="772CB965" w14:textId="4C998B5B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H</m:t>
              </m:r>
            </m:e>
            <m:sub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FFFFF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hd w:val="clear" w:color="auto" w:fill="FFFFFF"/>
                    </w:rPr>
                    <m:t>шт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8</m:t>
              </m:r>
            </m:den>
          </m:f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2.5≈2 изделия.</m:t>
          </m:r>
        </m:oMath>
      </m:oMathPara>
    </w:p>
    <w:p w14:paraId="09D14A69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Таким образом, остаток, состоящий из 20 шайб, можно использовать для изготовления еще 2 оптических кювет.</w:t>
      </w:r>
    </w:p>
    <w:p w14:paraId="3D205538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тоимость:</w:t>
      </w:r>
    </w:p>
    <w:p w14:paraId="1C720C3A" w14:textId="39840CAF" w:rsidR="00362DE4" w:rsidRPr="00230918" w:rsidRDefault="00A734D6" w:rsidP="009D3410">
      <w:pPr>
        <w:spacing w:line="360" w:lineRule="auto"/>
        <w:jc w:val="center"/>
        <w:rPr>
          <w:rFonts w:eastAsiaTheme="minorEastAsia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eastAsiaTheme="minorEastAsia" w:hAnsi="Cambria Math"/>
                  <w:shd w:val="clear" w:color="auto" w:fill="FFFFFF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зак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*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шт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=2050*0,14=</m:t>
          </m:r>
          <w:bookmarkStart w:id="38" w:name="OLE_LINK1"/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1260</m:t>
          </m:r>
          <w:bookmarkEnd w:id="38"/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 xml:space="preserve"> руб.</m:t>
          </m:r>
        </m:oMath>
      </m:oMathPara>
    </w:p>
    <w:p w14:paraId="5E4BE077" w14:textId="4D2DB14A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 xml:space="preserve">Доставка через «Байкал сервис» составит 797 рублей. </w:t>
      </w:r>
    </w:p>
    <w:p w14:paraId="1FEF1571" w14:textId="77777777" w:rsidR="00362DE4" w:rsidRPr="00230918" w:rsidRDefault="00362DE4" w:rsidP="009D3410">
      <w:pPr>
        <w:spacing w:line="360" w:lineRule="auto"/>
        <w:ind w:firstLine="709"/>
        <w:jc w:val="both"/>
        <w:rPr>
          <w:rFonts w:eastAsiaTheme="minorEastAsia"/>
          <w:shd w:val="clear" w:color="auto" w:fill="FFFFFF"/>
        </w:rPr>
      </w:pPr>
      <w:r w:rsidRPr="00230918">
        <w:rPr>
          <w:rFonts w:eastAsiaTheme="minorEastAsia"/>
          <w:shd w:val="clear" w:color="auto" w:fill="FFFFFF"/>
        </w:rPr>
        <w:t>Срок доставки: до 5 дней.</w:t>
      </w:r>
    </w:p>
    <w:p w14:paraId="32164C38" w14:textId="77777777" w:rsidR="00362DE4" w:rsidRPr="00230918" w:rsidRDefault="00362DE4" w:rsidP="009D3410">
      <w:pPr>
        <w:spacing w:line="360" w:lineRule="auto"/>
        <w:jc w:val="center"/>
        <w:rPr>
          <w:shd w:val="clear" w:color="auto" w:fill="FFFFFF"/>
        </w:rPr>
      </w:pPr>
      <w:r w:rsidRPr="00230918">
        <w:rPr>
          <w:noProof/>
          <w:shd w:val="clear" w:color="auto" w:fill="FFFFFF"/>
          <w:lang w:eastAsia="ru-RU"/>
        </w:rPr>
        <w:drawing>
          <wp:inline distT="0" distB="0" distL="0" distR="0" wp14:anchorId="7FF75342" wp14:editId="4E42093B">
            <wp:extent cx="3646800" cy="2447852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646800" cy="2447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6D4B7" w14:textId="45B94DC0" w:rsidR="00362DE4" w:rsidRPr="00230918" w:rsidRDefault="00362DE4" w:rsidP="009D3410">
      <w:pPr>
        <w:spacing w:line="360" w:lineRule="auto"/>
        <w:jc w:val="center"/>
        <w:rPr>
          <w:shd w:val="clear" w:color="auto" w:fill="FFFFFF"/>
        </w:rPr>
      </w:pPr>
      <w:r w:rsidRPr="00230918">
        <w:rPr>
          <w:shd w:val="clear" w:color="auto" w:fill="FFFFFF"/>
        </w:rPr>
        <w:t xml:space="preserve">Рисунок </w:t>
      </w:r>
      <w:r w:rsidR="00EC10BB" w:rsidRPr="00EC10BB">
        <w:rPr>
          <w:shd w:val="clear" w:color="auto" w:fill="FFFFFF"/>
        </w:rPr>
        <w:t>134</w:t>
      </w:r>
      <w:r w:rsidRPr="00230918">
        <w:rPr>
          <w:shd w:val="clear" w:color="auto" w:fill="FFFFFF"/>
        </w:rPr>
        <w:t xml:space="preserve"> – Расчет доставки в «Байкал Сервис»</w:t>
      </w:r>
    </w:p>
    <w:p w14:paraId="15CB3831" w14:textId="1E99CC33" w:rsidR="00D05BF5" w:rsidRDefault="00362DE4" w:rsidP="009D3410">
      <w:pPr>
        <w:spacing w:line="360" w:lineRule="auto"/>
        <w:ind w:firstLine="709"/>
        <w:jc w:val="both"/>
        <w:rPr>
          <w:shd w:val="clear" w:color="auto" w:fill="FFFFFF"/>
        </w:rPr>
      </w:pPr>
      <w:r w:rsidRPr="00230918">
        <w:rPr>
          <w:shd w:val="clear" w:color="auto" w:fill="FFFFFF"/>
        </w:rPr>
        <w:t>Период подготовки и отправки продукта в транспортную компанию составит 5 дней. Таким образом, общий период доставки: до 10 дней.</w:t>
      </w:r>
      <w:r w:rsidR="00E53874">
        <w:rPr>
          <w:shd w:val="clear" w:color="auto" w:fill="FFFFFF"/>
        </w:rPr>
        <w:t xml:space="preserve"> </w:t>
      </w:r>
      <w:r w:rsidR="00E53874">
        <w:t>Реквизиты поставщиков отображены в таблице 21.</w:t>
      </w:r>
    </w:p>
    <w:p w14:paraId="7A2724D2" w14:textId="77777777" w:rsidR="00D05BF5" w:rsidRDefault="00D05BF5" w:rsidP="009D3410">
      <w:pPr>
        <w:spacing w:line="360" w:lineRule="auto"/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14:paraId="30375CC2" w14:textId="7201E177" w:rsidR="00362DE4" w:rsidRPr="00230918" w:rsidRDefault="00362DE4" w:rsidP="009D3410">
      <w:pPr>
        <w:pStyle w:val="ae"/>
        <w:ind w:firstLine="0"/>
        <w:rPr>
          <w:sz w:val="24"/>
          <w:szCs w:val="24"/>
        </w:rPr>
      </w:pPr>
      <w:r w:rsidRPr="00230918">
        <w:rPr>
          <w:sz w:val="24"/>
          <w:szCs w:val="24"/>
        </w:rPr>
        <w:lastRenderedPageBreak/>
        <w:t xml:space="preserve">Таблица </w:t>
      </w:r>
      <w:r w:rsidR="00CB303F">
        <w:rPr>
          <w:sz w:val="24"/>
          <w:szCs w:val="24"/>
        </w:rPr>
        <w:t>21</w:t>
      </w:r>
      <w:r w:rsidRPr="00230918">
        <w:rPr>
          <w:sz w:val="24"/>
          <w:szCs w:val="24"/>
          <w:lang w:val="es-PE"/>
        </w:rPr>
        <w:t xml:space="preserve"> – </w:t>
      </w:r>
      <w:r w:rsidRPr="00230918">
        <w:rPr>
          <w:sz w:val="24"/>
          <w:szCs w:val="24"/>
        </w:rPr>
        <w:t>Реквизиты поставщиков</w:t>
      </w:r>
    </w:p>
    <w:tbl>
      <w:tblPr>
        <w:tblStyle w:val="aa"/>
        <w:tblW w:w="9019" w:type="dxa"/>
        <w:jc w:val="center"/>
        <w:tblLook w:val="04A0" w:firstRow="1" w:lastRow="0" w:firstColumn="1" w:lastColumn="0" w:noHBand="0" w:noVBand="1"/>
      </w:tblPr>
      <w:tblGrid>
        <w:gridCol w:w="1505"/>
        <w:gridCol w:w="2640"/>
        <w:gridCol w:w="2446"/>
        <w:gridCol w:w="2428"/>
      </w:tblGrid>
      <w:tr w:rsidR="00362DE4" w:rsidRPr="00230918" w14:paraId="51C103AA" w14:textId="77777777" w:rsidTr="00E02BB3">
        <w:trPr>
          <w:trHeight w:val="760"/>
          <w:jc w:val="center"/>
        </w:trPr>
        <w:tc>
          <w:tcPr>
            <w:tcW w:w="1413" w:type="dxa"/>
            <w:vAlign w:val="center"/>
          </w:tcPr>
          <w:p w14:paraId="56EE57B7" w14:textId="77777777" w:rsidR="00362DE4" w:rsidRPr="00230918" w:rsidRDefault="00362DE4" w:rsidP="009D3410">
            <w:pPr>
              <w:jc w:val="center"/>
            </w:pPr>
          </w:p>
        </w:tc>
        <w:tc>
          <w:tcPr>
            <w:tcW w:w="2689" w:type="dxa"/>
            <w:vAlign w:val="center"/>
          </w:tcPr>
          <w:p w14:paraId="15676259" w14:textId="25A2254B" w:rsidR="00362DE4" w:rsidRPr="00E02BB3" w:rsidRDefault="00362DE4" w:rsidP="009D3410">
            <w:pPr>
              <w:jc w:val="center"/>
              <w:rPr>
                <w:shd w:val="clear" w:color="auto" w:fill="FFFFFF"/>
              </w:rPr>
            </w:pPr>
            <w:r w:rsidRPr="00230918">
              <w:rPr>
                <w:shd w:val="clear" w:color="auto" w:fill="FFFFFF"/>
              </w:rPr>
              <w:t>ООО «ВОКА ГРУПП»</w:t>
            </w:r>
          </w:p>
        </w:tc>
        <w:tc>
          <w:tcPr>
            <w:tcW w:w="2467" w:type="dxa"/>
            <w:vAlign w:val="center"/>
          </w:tcPr>
          <w:p w14:paraId="140C44E1" w14:textId="587D8610" w:rsidR="00362DE4" w:rsidRPr="00230918" w:rsidRDefault="00362DE4" w:rsidP="009D3410">
            <w:pPr>
              <w:jc w:val="center"/>
            </w:pPr>
            <w:r w:rsidRPr="00230918">
              <w:rPr>
                <w:shd w:val="clear" w:color="auto" w:fill="FFFFFF"/>
              </w:rPr>
              <w:t>Торгово-производственное предприятие «Супер-Крепеж»</w:t>
            </w:r>
          </w:p>
        </w:tc>
        <w:tc>
          <w:tcPr>
            <w:tcW w:w="2450" w:type="dxa"/>
            <w:vAlign w:val="center"/>
          </w:tcPr>
          <w:p w14:paraId="664A76EB" w14:textId="628CE927" w:rsidR="00362DE4" w:rsidRPr="00230918" w:rsidRDefault="00362DE4" w:rsidP="009D3410">
            <w:pPr>
              <w:jc w:val="center"/>
            </w:pPr>
            <w:r w:rsidRPr="00230918">
              <w:rPr>
                <w:shd w:val="clear" w:color="auto" w:fill="FFFFFF"/>
              </w:rPr>
              <w:t>ООО «СТРОЙМЕТИЗ»</w:t>
            </w:r>
          </w:p>
        </w:tc>
      </w:tr>
      <w:tr w:rsidR="00362DE4" w:rsidRPr="00230918" w14:paraId="728E8D94" w14:textId="77777777" w:rsidTr="00E02BB3">
        <w:trPr>
          <w:trHeight w:val="760"/>
          <w:jc w:val="center"/>
        </w:trPr>
        <w:tc>
          <w:tcPr>
            <w:tcW w:w="1413" w:type="dxa"/>
            <w:vAlign w:val="center"/>
          </w:tcPr>
          <w:p w14:paraId="174C286D" w14:textId="77777777" w:rsidR="00362DE4" w:rsidRPr="00230918" w:rsidRDefault="00362DE4" w:rsidP="009D3410">
            <w:pPr>
              <w:jc w:val="center"/>
            </w:pPr>
            <w:r w:rsidRPr="00230918">
              <w:t>Адрес</w:t>
            </w:r>
          </w:p>
        </w:tc>
        <w:tc>
          <w:tcPr>
            <w:tcW w:w="2689" w:type="dxa"/>
            <w:vAlign w:val="center"/>
          </w:tcPr>
          <w:p w14:paraId="5FB79F29" w14:textId="77777777" w:rsidR="00362DE4" w:rsidRPr="00230918" w:rsidRDefault="00362DE4" w:rsidP="009D3410">
            <w:pPr>
              <w:jc w:val="center"/>
            </w:pPr>
            <w:r w:rsidRPr="00230918">
              <w:t>141000, Московская обл., Мытищинский р-н, п. Пироговский, Пионерская ул., дом 3, стр. 1</w:t>
            </w:r>
          </w:p>
        </w:tc>
        <w:tc>
          <w:tcPr>
            <w:tcW w:w="2467" w:type="dxa"/>
            <w:vAlign w:val="center"/>
          </w:tcPr>
          <w:p w14:paraId="2261BF43" w14:textId="77777777" w:rsidR="00362DE4" w:rsidRPr="00230918" w:rsidRDefault="00362DE4" w:rsidP="009D3410">
            <w:pPr>
              <w:jc w:val="center"/>
            </w:pPr>
            <w:r w:rsidRPr="00230918">
              <w:t>127486, г. Москва, Коровинское шоссе, д. 10, стр. 2,подъезд 1, этаж 7, офис 11</w:t>
            </w:r>
          </w:p>
        </w:tc>
        <w:tc>
          <w:tcPr>
            <w:tcW w:w="2450" w:type="dxa"/>
            <w:vAlign w:val="center"/>
          </w:tcPr>
          <w:p w14:paraId="00CDCF18" w14:textId="77777777" w:rsidR="00362DE4" w:rsidRPr="00230918" w:rsidRDefault="00362DE4" w:rsidP="009D3410">
            <w:pPr>
              <w:jc w:val="center"/>
            </w:pPr>
            <w:r w:rsidRPr="00230918">
              <w:t>Техническая ул., 9Д, Казань</w:t>
            </w:r>
          </w:p>
        </w:tc>
      </w:tr>
      <w:tr w:rsidR="00362DE4" w:rsidRPr="00230918" w14:paraId="326BEB6B" w14:textId="77777777" w:rsidTr="00E02BB3">
        <w:trPr>
          <w:trHeight w:val="760"/>
          <w:jc w:val="center"/>
        </w:trPr>
        <w:tc>
          <w:tcPr>
            <w:tcW w:w="1413" w:type="dxa"/>
            <w:vAlign w:val="center"/>
          </w:tcPr>
          <w:p w14:paraId="10BBCBAE" w14:textId="77777777" w:rsidR="00362DE4" w:rsidRPr="00230918" w:rsidRDefault="00362DE4" w:rsidP="009D3410">
            <w:pPr>
              <w:jc w:val="center"/>
            </w:pPr>
            <w:r w:rsidRPr="00230918">
              <w:t>Телефон</w:t>
            </w:r>
          </w:p>
        </w:tc>
        <w:tc>
          <w:tcPr>
            <w:tcW w:w="2689" w:type="dxa"/>
            <w:vAlign w:val="center"/>
          </w:tcPr>
          <w:p w14:paraId="7A147E86" w14:textId="77777777" w:rsidR="00362DE4" w:rsidRPr="00230918" w:rsidRDefault="00362DE4" w:rsidP="009D3410">
            <w:pPr>
              <w:jc w:val="center"/>
            </w:pPr>
            <w:r w:rsidRPr="00230918">
              <w:t>8 495 162-63-61</w:t>
            </w:r>
          </w:p>
        </w:tc>
        <w:tc>
          <w:tcPr>
            <w:tcW w:w="2467" w:type="dxa"/>
            <w:vAlign w:val="center"/>
          </w:tcPr>
          <w:p w14:paraId="5C61C09C" w14:textId="77777777" w:rsidR="00362DE4" w:rsidRPr="00230918" w:rsidRDefault="00362DE4" w:rsidP="009D3410">
            <w:pPr>
              <w:jc w:val="center"/>
            </w:pPr>
            <w:r w:rsidRPr="00230918">
              <w:t>+7 (495) 505-01-10</w:t>
            </w:r>
          </w:p>
        </w:tc>
        <w:tc>
          <w:tcPr>
            <w:tcW w:w="2450" w:type="dxa"/>
            <w:vAlign w:val="center"/>
          </w:tcPr>
          <w:p w14:paraId="4B87C3B6" w14:textId="77777777" w:rsidR="00362DE4" w:rsidRPr="00230918" w:rsidRDefault="00362DE4" w:rsidP="009D3410">
            <w:pPr>
              <w:jc w:val="center"/>
            </w:pPr>
            <w:r w:rsidRPr="00230918">
              <w:t>8 (843) 233-43-10</w:t>
            </w:r>
          </w:p>
        </w:tc>
      </w:tr>
      <w:tr w:rsidR="00362DE4" w:rsidRPr="00230918" w14:paraId="319A213F" w14:textId="77777777" w:rsidTr="00E02BB3">
        <w:trPr>
          <w:trHeight w:val="760"/>
          <w:jc w:val="center"/>
        </w:trPr>
        <w:tc>
          <w:tcPr>
            <w:tcW w:w="1413" w:type="dxa"/>
            <w:vAlign w:val="center"/>
          </w:tcPr>
          <w:p w14:paraId="555BA113" w14:textId="77777777" w:rsidR="00362DE4" w:rsidRPr="00230918" w:rsidRDefault="00362DE4" w:rsidP="009D3410">
            <w:pPr>
              <w:jc w:val="center"/>
            </w:pPr>
            <w:r w:rsidRPr="00230918">
              <w:t>Почта</w:t>
            </w:r>
          </w:p>
        </w:tc>
        <w:tc>
          <w:tcPr>
            <w:tcW w:w="2689" w:type="dxa"/>
            <w:vAlign w:val="center"/>
          </w:tcPr>
          <w:p w14:paraId="0F36D0C4" w14:textId="77777777" w:rsidR="00362DE4" w:rsidRPr="00230918" w:rsidRDefault="00362DE4" w:rsidP="009D3410">
            <w:pPr>
              <w:jc w:val="center"/>
            </w:pPr>
            <w:r w:rsidRPr="00230918">
              <w:t>info@kupit-bolty.ru</w:t>
            </w:r>
          </w:p>
        </w:tc>
        <w:tc>
          <w:tcPr>
            <w:tcW w:w="2467" w:type="dxa"/>
            <w:vAlign w:val="center"/>
          </w:tcPr>
          <w:p w14:paraId="531EEE96" w14:textId="77777777" w:rsidR="00362DE4" w:rsidRPr="00230918" w:rsidRDefault="00362DE4" w:rsidP="009D3410">
            <w:pPr>
              <w:jc w:val="center"/>
            </w:pPr>
            <w:r w:rsidRPr="00230918">
              <w:t>info@super-krepeg.ru</w:t>
            </w:r>
          </w:p>
        </w:tc>
        <w:tc>
          <w:tcPr>
            <w:tcW w:w="2450" w:type="dxa"/>
            <w:vAlign w:val="center"/>
          </w:tcPr>
          <w:p w14:paraId="6300D28C" w14:textId="77777777" w:rsidR="00362DE4" w:rsidRPr="00230918" w:rsidRDefault="00362DE4" w:rsidP="009D3410">
            <w:pPr>
              <w:jc w:val="center"/>
            </w:pPr>
            <w:r w:rsidRPr="00230918">
              <w:t>kazan@smetiz.ru</w:t>
            </w:r>
          </w:p>
        </w:tc>
      </w:tr>
      <w:tr w:rsidR="00362DE4" w:rsidRPr="00230918" w14:paraId="553BF6A0" w14:textId="77777777" w:rsidTr="00E02BB3">
        <w:trPr>
          <w:trHeight w:val="720"/>
          <w:jc w:val="center"/>
        </w:trPr>
        <w:tc>
          <w:tcPr>
            <w:tcW w:w="1413" w:type="dxa"/>
            <w:vAlign w:val="center"/>
          </w:tcPr>
          <w:p w14:paraId="1C67DEB4" w14:textId="77777777" w:rsidR="00362DE4" w:rsidRPr="00230918" w:rsidRDefault="00362DE4" w:rsidP="009D3410">
            <w:pPr>
              <w:jc w:val="center"/>
            </w:pPr>
            <w:r w:rsidRPr="00230918">
              <w:t>Реквизиты организации</w:t>
            </w:r>
          </w:p>
        </w:tc>
        <w:tc>
          <w:tcPr>
            <w:tcW w:w="2689" w:type="dxa"/>
            <w:vAlign w:val="center"/>
          </w:tcPr>
          <w:p w14:paraId="57D753FE" w14:textId="77777777" w:rsidR="00362DE4" w:rsidRPr="00230918" w:rsidRDefault="00362DE4" w:rsidP="009D3410">
            <w:pPr>
              <w:jc w:val="center"/>
            </w:pPr>
            <w:r w:rsidRPr="00230918">
              <w:t>ИНН 7713773704</w:t>
            </w:r>
          </w:p>
          <w:p w14:paraId="7ABE09E1" w14:textId="77777777" w:rsidR="00362DE4" w:rsidRPr="00230918" w:rsidRDefault="00362DE4" w:rsidP="009D3410">
            <w:pPr>
              <w:jc w:val="center"/>
            </w:pPr>
            <w:r w:rsidRPr="00230918">
              <w:t>КПП 771501001</w:t>
            </w:r>
          </w:p>
          <w:p w14:paraId="678DF3B9" w14:textId="77777777" w:rsidR="00362DE4" w:rsidRPr="00230918" w:rsidRDefault="00362DE4" w:rsidP="009D3410">
            <w:pPr>
              <w:jc w:val="center"/>
            </w:pPr>
            <w:r w:rsidRPr="00230918">
              <w:t>ОГРН 1137746699310</w:t>
            </w:r>
          </w:p>
        </w:tc>
        <w:tc>
          <w:tcPr>
            <w:tcW w:w="2467" w:type="dxa"/>
            <w:vAlign w:val="center"/>
          </w:tcPr>
          <w:p w14:paraId="4BCBEB21" w14:textId="77777777" w:rsidR="00362DE4" w:rsidRPr="00230918" w:rsidRDefault="00362DE4" w:rsidP="009D3410">
            <w:pPr>
              <w:jc w:val="center"/>
            </w:pPr>
            <w:r w:rsidRPr="00230918">
              <w:t>ИНН 7713649802</w:t>
            </w:r>
          </w:p>
          <w:p w14:paraId="6908328B" w14:textId="77777777" w:rsidR="00362DE4" w:rsidRPr="00230918" w:rsidRDefault="00362DE4" w:rsidP="009D3410">
            <w:pPr>
              <w:jc w:val="center"/>
            </w:pPr>
            <w:r w:rsidRPr="00230918">
              <w:t>ОГРН 1087746479810</w:t>
            </w:r>
          </w:p>
          <w:p w14:paraId="7A87EB5D" w14:textId="77777777" w:rsidR="00362DE4" w:rsidRPr="00230918" w:rsidRDefault="00362DE4" w:rsidP="009D3410">
            <w:pPr>
              <w:jc w:val="center"/>
            </w:pPr>
            <w:r w:rsidRPr="00230918">
              <w:t>БИК 044525256</w:t>
            </w:r>
          </w:p>
        </w:tc>
        <w:tc>
          <w:tcPr>
            <w:tcW w:w="2450" w:type="dxa"/>
            <w:vAlign w:val="center"/>
          </w:tcPr>
          <w:p w14:paraId="4B5D4C11" w14:textId="77777777" w:rsidR="00362DE4" w:rsidRPr="00230918" w:rsidRDefault="00362DE4" w:rsidP="009D3410">
            <w:pPr>
              <w:jc w:val="center"/>
            </w:pPr>
            <w:r w:rsidRPr="00230918">
              <w:t>ИНН 1612009322, КПП 161201001, ОГРН 1171690008203, ОКПО 06520551</w:t>
            </w:r>
          </w:p>
        </w:tc>
      </w:tr>
    </w:tbl>
    <w:p w14:paraId="5DB1DA9A" w14:textId="77777777" w:rsidR="009B69E4" w:rsidRDefault="009B69E4" w:rsidP="009D3410">
      <w:pPr>
        <w:spacing w:line="360" w:lineRule="auto"/>
        <w:jc w:val="both"/>
      </w:pPr>
    </w:p>
    <w:p w14:paraId="2A9C36A3" w14:textId="51346C99" w:rsidR="00362DE4" w:rsidRPr="00230918" w:rsidRDefault="00362DE4" w:rsidP="009D3410">
      <w:pPr>
        <w:spacing w:line="360" w:lineRule="auto"/>
        <w:jc w:val="both"/>
      </w:pPr>
      <w:r w:rsidRPr="00230918">
        <w:t xml:space="preserve">Таблица </w:t>
      </w:r>
      <w:r w:rsidR="00E53874">
        <w:t>22</w:t>
      </w:r>
      <w:r w:rsidRPr="00230918">
        <w:t xml:space="preserve"> – </w:t>
      </w:r>
      <w:r w:rsidRPr="00230918">
        <w:rPr>
          <w:shd w:val="clear" w:color="auto" w:fill="FFFFFF"/>
        </w:rPr>
        <w:t>Сравнение закупок от трех поставщиков</w:t>
      </w:r>
    </w:p>
    <w:tbl>
      <w:tblPr>
        <w:tblStyle w:val="aa"/>
        <w:tblW w:w="9493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275"/>
        <w:gridCol w:w="1428"/>
        <w:gridCol w:w="850"/>
        <w:gridCol w:w="851"/>
        <w:gridCol w:w="1129"/>
        <w:gridCol w:w="987"/>
        <w:gridCol w:w="851"/>
      </w:tblGrid>
      <w:tr w:rsidR="00362DE4" w:rsidRPr="00230918" w14:paraId="7E03A643" w14:textId="77777777" w:rsidTr="00AE07FE">
        <w:trPr>
          <w:trHeight w:val="945"/>
          <w:jc w:val="center"/>
        </w:trPr>
        <w:tc>
          <w:tcPr>
            <w:tcW w:w="2122" w:type="dxa"/>
            <w:vMerge w:val="restart"/>
          </w:tcPr>
          <w:p w14:paraId="45E8C6EF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0E248FC0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2BAB72D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6B60B35C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Предприятие</w:t>
            </w:r>
          </w:p>
        </w:tc>
        <w:tc>
          <w:tcPr>
            <w:tcW w:w="1275" w:type="dxa"/>
            <w:vMerge w:val="restart"/>
          </w:tcPr>
          <w:p w14:paraId="77CDBECA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2B1D3AA7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1B5FE87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 xml:space="preserve">Мин. партия </w:t>
            </w:r>
            <w:r w:rsidRPr="00230918">
              <w:rPr>
                <w:rFonts w:eastAsiaTheme="minorEastAsia"/>
                <w:shd w:val="clear" w:color="auto" w:fill="FFFFFF"/>
                <w:lang w:val="en-US"/>
              </w:rPr>
              <w:t>N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  <w:lang w:val="en-US"/>
              </w:rPr>
              <w:t>min</w:t>
            </w:r>
            <w:r w:rsidRPr="00230918">
              <w:rPr>
                <w:rFonts w:eastAsiaTheme="minorEastAsia"/>
                <w:shd w:val="clear" w:color="auto" w:fill="FFFFFF"/>
              </w:rPr>
              <w:t>, шт</w:t>
            </w:r>
          </w:p>
        </w:tc>
        <w:tc>
          <w:tcPr>
            <w:tcW w:w="1428" w:type="dxa"/>
            <w:vMerge w:val="restart"/>
          </w:tcPr>
          <w:p w14:paraId="4966083A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6A56819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13B68CF9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5D4ADD6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Цена С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</w:rPr>
              <w:t>шт</w:t>
            </w:r>
            <w:r w:rsidRPr="00230918">
              <w:rPr>
                <w:rFonts w:eastAsiaTheme="minorEastAsia"/>
                <w:shd w:val="clear" w:color="auto" w:fill="FFFFFF"/>
              </w:rPr>
              <w:t>, руб/шт</w:t>
            </w:r>
          </w:p>
        </w:tc>
        <w:tc>
          <w:tcPr>
            <w:tcW w:w="2830" w:type="dxa"/>
            <w:gridSpan w:val="3"/>
          </w:tcPr>
          <w:p w14:paraId="1C1BE9E5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75E8C23E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Заказ</w:t>
            </w:r>
          </w:p>
        </w:tc>
        <w:tc>
          <w:tcPr>
            <w:tcW w:w="1838" w:type="dxa"/>
            <w:gridSpan w:val="2"/>
          </w:tcPr>
          <w:p w14:paraId="7D70AC5F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  <w:p w14:paraId="6691AF6C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Остаток</w:t>
            </w:r>
          </w:p>
        </w:tc>
      </w:tr>
      <w:tr w:rsidR="00362DE4" w:rsidRPr="00230918" w14:paraId="784FC8B8" w14:textId="77777777" w:rsidTr="00AE07FE">
        <w:trPr>
          <w:trHeight w:val="945"/>
          <w:jc w:val="center"/>
        </w:trPr>
        <w:tc>
          <w:tcPr>
            <w:tcW w:w="2122" w:type="dxa"/>
            <w:vMerge/>
          </w:tcPr>
          <w:p w14:paraId="6D0E44FC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1275" w:type="dxa"/>
            <w:vMerge/>
          </w:tcPr>
          <w:p w14:paraId="5779601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1428" w:type="dxa"/>
            <w:vMerge/>
          </w:tcPr>
          <w:p w14:paraId="66677B5D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850" w:type="dxa"/>
          </w:tcPr>
          <w:p w14:paraId="2AF47D0C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  <w:lang w:val="en-US"/>
              </w:rPr>
              <w:t>N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</w:rPr>
              <w:t>зак</w:t>
            </w:r>
            <w:r w:rsidRPr="00230918">
              <w:rPr>
                <w:rFonts w:eastAsiaTheme="minorEastAsia"/>
                <w:shd w:val="clear" w:color="auto" w:fill="FFFFFF"/>
              </w:rPr>
              <w:t>, шт</w:t>
            </w:r>
          </w:p>
        </w:tc>
        <w:tc>
          <w:tcPr>
            <w:tcW w:w="851" w:type="dxa"/>
          </w:tcPr>
          <w:p w14:paraId="006DFC2C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  <w:lang w:val="en-US"/>
              </w:rPr>
              <w:t>M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</w:rPr>
              <w:t>зак</w:t>
            </w:r>
            <w:r w:rsidRPr="00230918">
              <w:rPr>
                <w:rFonts w:eastAsiaTheme="minorEastAsia"/>
                <w:shd w:val="clear" w:color="auto" w:fill="FFFFFF"/>
              </w:rPr>
              <w:t>, кг</w:t>
            </w:r>
          </w:p>
        </w:tc>
        <w:tc>
          <w:tcPr>
            <w:tcW w:w="1129" w:type="dxa"/>
          </w:tcPr>
          <w:p w14:paraId="166FCA0D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С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</w:rPr>
              <w:t>зак</w:t>
            </w:r>
            <w:r w:rsidRPr="00230918">
              <w:rPr>
                <w:rFonts w:eastAsiaTheme="minorEastAsia"/>
                <w:shd w:val="clear" w:color="auto" w:fill="FFFFFF"/>
              </w:rPr>
              <w:t>, руб</w:t>
            </w:r>
          </w:p>
        </w:tc>
        <w:tc>
          <w:tcPr>
            <w:tcW w:w="987" w:type="dxa"/>
          </w:tcPr>
          <w:p w14:paraId="59A712B0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  <w:lang w:val="en-US"/>
              </w:rPr>
              <w:t>H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</w:rPr>
              <w:t>шт</w:t>
            </w:r>
            <w:r w:rsidRPr="00230918">
              <w:rPr>
                <w:rFonts w:eastAsiaTheme="minorEastAsia"/>
                <w:shd w:val="clear" w:color="auto" w:fill="FFFFFF"/>
              </w:rPr>
              <w:t>, шт</w:t>
            </w:r>
          </w:p>
        </w:tc>
        <w:tc>
          <w:tcPr>
            <w:tcW w:w="851" w:type="dxa"/>
          </w:tcPr>
          <w:p w14:paraId="7984D79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  <w:lang w:val="en-US"/>
              </w:rPr>
              <w:t>H</w:t>
            </w:r>
            <w:r w:rsidRPr="00230918">
              <w:rPr>
                <w:rFonts w:eastAsiaTheme="minorEastAsia"/>
                <w:shd w:val="clear" w:color="auto" w:fill="FFFFFF"/>
                <w:vertAlign w:val="subscript"/>
                <w:lang w:val="en-US"/>
              </w:rPr>
              <w:t>N</w:t>
            </w:r>
            <w:r w:rsidRPr="00230918">
              <w:rPr>
                <w:rFonts w:eastAsiaTheme="minorEastAsia"/>
                <w:shd w:val="clear" w:color="auto" w:fill="FFFFFF"/>
              </w:rPr>
              <w:t>, изд</w:t>
            </w:r>
          </w:p>
        </w:tc>
      </w:tr>
      <w:tr w:rsidR="00362DE4" w:rsidRPr="00230918" w14:paraId="400451D3" w14:textId="77777777" w:rsidTr="009D3410">
        <w:trPr>
          <w:trHeight w:val="747"/>
          <w:jc w:val="center"/>
        </w:trPr>
        <w:tc>
          <w:tcPr>
            <w:tcW w:w="2122" w:type="dxa"/>
          </w:tcPr>
          <w:p w14:paraId="27D42744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  <w:r w:rsidRPr="00230918">
              <w:rPr>
                <w:shd w:val="clear" w:color="auto" w:fill="FFFFFF"/>
              </w:rPr>
              <w:t>ООО «ВОКА ГРУПП»</w:t>
            </w:r>
          </w:p>
          <w:p w14:paraId="10F32F40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</w:p>
        </w:tc>
        <w:tc>
          <w:tcPr>
            <w:tcW w:w="1275" w:type="dxa"/>
          </w:tcPr>
          <w:p w14:paraId="5C68720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</w:t>
            </w:r>
          </w:p>
        </w:tc>
        <w:tc>
          <w:tcPr>
            <w:tcW w:w="1428" w:type="dxa"/>
          </w:tcPr>
          <w:p w14:paraId="2DEB773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0,62</w:t>
            </w:r>
          </w:p>
        </w:tc>
        <w:tc>
          <w:tcPr>
            <w:tcW w:w="850" w:type="dxa"/>
          </w:tcPr>
          <w:p w14:paraId="3D488E4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8980</w:t>
            </w:r>
          </w:p>
        </w:tc>
        <w:tc>
          <w:tcPr>
            <w:tcW w:w="851" w:type="dxa"/>
          </w:tcPr>
          <w:p w14:paraId="2387472F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.07</w:t>
            </w:r>
          </w:p>
        </w:tc>
        <w:tc>
          <w:tcPr>
            <w:tcW w:w="1129" w:type="dxa"/>
          </w:tcPr>
          <w:p w14:paraId="17C2A68D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5567,6</w:t>
            </w:r>
          </w:p>
        </w:tc>
        <w:tc>
          <w:tcPr>
            <w:tcW w:w="987" w:type="dxa"/>
          </w:tcPr>
          <w:p w14:paraId="217C25D9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0</w:t>
            </w:r>
          </w:p>
        </w:tc>
        <w:tc>
          <w:tcPr>
            <w:tcW w:w="851" w:type="dxa"/>
          </w:tcPr>
          <w:p w14:paraId="32C4B945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0</w:t>
            </w:r>
          </w:p>
        </w:tc>
      </w:tr>
      <w:tr w:rsidR="00362DE4" w:rsidRPr="00230918" w14:paraId="6E0CFC1D" w14:textId="77777777" w:rsidTr="00AE07FE">
        <w:trPr>
          <w:trHeight w:val="945"/>
          <w:jc w:val="center"/>
        </w:trPr>
        <w:tc>
          <w:tcPr>
            <w:tcW w:w="2122" w:type="dxa"/>
          </w:tcPr>
          <w:p w14:paraId="00C3E99E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  <w:r w:rsidRPr="00230918">
              <w:rPr>
                <w:shd w:val="clear" w:color="auto" w:fill="FFFFFF"/>
              </w:rPr>
              <w:t>Торгово-производственное предприятие «Супер-Крепеж»</w:t>
            </w:r>
          </w:p>
          <w:p w14:paraId="76E5FD54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1275" w:type="dxa"/>
          </w:tcPr>
          <w:p w14:paraId="703482CA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000</w:t>
            </w:r>
          </w:p>
        </w:tc>
        <w:tc>
          <w:tcPr>
            <w:tcW w:w="1428" w:type="dxa"/>
          </w:tcPr>
          <w:p w14:paraId="298A6DC1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0,93</w:t>
            </w:r>
          </w:p>
        </w:tc>
        <w:tc>
          <w:tcPr>
            <w:tcW w:w="850" w:type="dxa"/>
          </w:tcPr>
          <w:p w14:paraId="3EA14E05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9000</w:t>
            </w:r>
          </w:p>
        </w:tc>
        <w:tc>
          <w:tcPr>
            <w:tcW w:w="851" w:type="dxa"/>
          </w:tcPr>
          <w:p w14:paraId="4D3AE58A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.071</w:t>
            </w:r>
          </w:p>
        </w:tc>
        <w:tc>
          <w:tcPr>
            <w:tcW w:w="1129" w:type="dxa"/>
          </w:tcPr>
          <w:p w14:paraId="6784C329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8370</w:t>
            </w:r>
          </w:p>
        </w:tc>
        <w:tc>
          <w:tcPr>
            <w:tcW w:w="987" w:type="dxa"/>
          </w:tcPr>
          <w:p w14:paraId="6B3FE88A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20</w:t>
            </w:r>
          </w:p>
        </w:tc>
        <w:tc>
          <w:tcPr>
            <w:tcW w:w="851" w:type="dxa"/>
          </w:tcPr>
          <w:p w14:paraId="0DC8DE83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2</w:t>
            </w:r>
          </w:p>
        </w:tc>
      </w:tr>
      <w:tr w:rsidR="00362DE4" w:rsidRPr="00230918" w14:paraId="5612B982" w14:textId="77777777" w:rsidTr="00AE07FE">
        <w:trPr>
          <w:trHeight w:val="619"/>
          <w:jc w:val="center"/>
        </w:trPr>
        <w:tc>
          <w:tcPr>
            <w:tcW w:w="2122" w:type="dxa"/>
          </w:tcPr>
          <w:p w14:paraId="0330CB0B" w14:textId="77777777" w:rsidR="00362DE4" w:rsidRPr="00230918" w:rsidRDefault="00362DE4" w:rsidP="009D3410">
            <w:pPr>
              <w:jc w:val="center"/>
            </w:pPr>
            <w:r w:rsidRPr="00230918">
              <w:rPr>
                <w:shd w:val="clear" w:color="auto" w:fill="FFFFFF"/>
              </w:rPr>
              <w:t>ООО «СТРОЙМЕТИЗ»</w:t>
            </w:r>
          </w:p>
          <w:p w14:paraId="01EA04B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1275" w:type="dxa"/>
          </w:tcPr>
          <w:p w14:paraId="09C2CDC7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50</w:t>
            </w:r>
          </w:p>
        </w:tc>
        <w:tc>
          <w:tcPr>
            <w:tcW w:w="1428" w:type="dxa"/>
          </w:tcPr>
          <w:p w14:paraId="115CFCBE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0,14</w:t>
            </w:r>
          </w:p>
        </w:tc>
        <w:tc>
          <w:tcPr>
            <w:tcW w:w="850" w:type="dxa"/>
          </w:tcPr>
          <w:p w14:paraId="3758D2BE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9000</w:t>
            </w:r>
          </w:p>
        </w:tc>
        <w:tc>
          <w:tcPr>
            <w:tcW w:w="851" w:type="dxa"/>
          </w:tcPr>
          <w:p w14:paraId="6599A2E0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.071</w:t>
            </w:r>
          </w:p>
        </w:tc>
        <w:tc>
          <w:tcPr>
            <w:tcW w:w="1129" w:type="dxa"/>
          </w:tcPr>
          <w:p w14:paraId="520A498F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1260</w:t>
            </w:r>
          </w:p>
        </w:tc>
        <w:tc>
          <w:tcPr>
            <w:tcW w:w="987" w:type="dxa"/>
          </w:tcPr>
          <w:p w14:paraId="6FB4D926" w14:textId="77777777" w:rsidR="00362DE4" w:rsidRPr="00230918" w:rsidRDefault="00362DE4" w:rsidP="009D3410">
            <w:pPr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 xml:space="preserve"> 20</w:t>
            </w:r>
          </w:p>
        </w:tc>
        <w:tc>
          <w:tcPr>
            <w:tcW w:w="851" w:type="dxa"/>
          </w:tcPr>
          <w:p w14:paraId="07FB7DB8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2</w:t>
            </w:r>
          </w:p>
        </w:tc>
      </w:tr>
    </w:tbl>
    <w:p w14:paraId="27639CE0" w14:textId="77777777" w:rsidR="00362DE4" w:rsidRPr="00230918" w:rsidRDefault="00362DE4" w:rsidP="009D3410">
      <w:pPr>
        <w:pStyle w:val="ae"/>
        <w:spacing w:before="240"/>
        <w:ind w:firstLine="0"/>
        <w:rPr>
          <w:sz w:val="24"/>
          <w:szCs w:val="24"/>
        </w:rPr>
      </w:pPr>
    </w:p>
    <w:p w14:paraId="3B5B927E" w14:textId="77777777" w:rsidR="00D05BF5" w:rsidRDefault="00D05BF5" w:rsidP="009D3410">
      <w:pPr>
        <w:spacing w:line="360" w:lineRule="auto"/>
      </w:pPr>
      <w:r>
        <w:br w:type="page"/>
      </w:r>
    </w:p>
    <w:p w14:paraId="3385FF63" w14:textId="65052152" w:rsidR="00362DE4" w:rsidRPr="00230918" w:rsidRDefault="00362DE4" w:rsidP="009D3410">
      <w:pPr>
        <w:spacing w:line="360" w:lineRule="auto"/>
        <w:jc w:val="both"/>
      </w:pPr>
      <w:r w:rsidRPr="00230918">
        <w:lastRenderedPageBreak/>
        <w:t xml:space="preserve">Таблица </w:t>
      </w:r>
      <w:r w:rsidR="00E53874">
        <w:t>23</w:t>
      </w:r>
      <w:r w:rsidRPr="00230918">
        <w:t xml:space="preserve"> </w:t>
      </w:r>
      <w:r w:rsidR="00E02BB3">
        <w:t>–</w:t>
      </w:r>
      <w:r w:rsidRPr="00230918">
        <w:t xml:space="preserve"> </w:t>
      </w:r>
      <w:r w:rsidRPr="00230918">
        <w:rPr>
          <w:shd w:val="clear" w:color="auto" w:fill="FFFFFF"/>
        </w:rPr>
        <w:t>Сравнение закупок от трех поставщиков</w:t>
      </w:r>
    </w:p>
    <w:tbl>
      <w:tblPr>
        <w:tblStyle w:val="aa"/>
        <w:tblW w:w="8926" w:type="dxa"/>
        <w:tblLook w:val="04A0" w:firstRow="1" w:lastRow="0" w:firstColumn="1" w:lastColumn="0" w:noHBand="0" w:noVBand="1"/>
      </w:tblPr>
      <w:tblGrid>
        <w:gridCol w:w="2648"/>
        <w:gridCol w:w="2025"/>
        <w:gridCol w:w="2126"/>
        <w:gridCol w:w="2127"/>
      </w:tblGrid>
      <w:tr w:rsidR="00362DE4" w:rsidRPr="00230918" w14:paraId="2E8B7572" w14:textId="77777777" w:rsidTr="009D3410">
        <w:trPr>
          <w:trHeight w:val="497"/>
        </w:trPr>
        <w:tc>
          <w:tcPr>
            <w:tcW w:w="2648" w:type="dxa"/>
            <w:vMerge w:val="restart"/>
            <w:vAlign w:val="center"/>
          </w:tcPr>
          <w:p w14:paraId="37780732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  <w:r w:rsidRPr="00230918">
              <w:rPr>
                <w:rFonts w:eastAsiaTheme="minorEastAsia"/>
                <w:shd w:val="clear" w:color="auto" w:fill="FFFFFF"/>
              </w:rPr>
              <w:t>Предприятие</w:t>
            </w:r>
          </w:p>
        </w:tc>
        <w:tc>
          <w:tcPr>
            <w:tcW w:w="4151" w:type="dxa"/>
            <w:gridSpan w:val="2"/>
            <w:vAlign w:val="center"/>
          </w:tcPr>
          <w:p w14:paraId="58E6BAAC" w14:textId="77777777" w:rsidR="00362DE4" w:rsidRPr="00230918" w:rsidRDefault="00362DE4" w:rsidP="009D3410">
            <w:pPr>
              <w:jc w:val="center"/>
            </w:pPr>
            <w:r w:rsidRPr="00230918">
              <w:t>Доставка</w:t>
            </w:r>
          </w:p>
        </w:tc>
        <w:tc>
          <w:tcPr>
            <w:tcW w:w="2127" w:type="dxa"/>
            <w:vMerge w:val="restart"/>
            <w:vAlign w:val="center"/>
          </w:tcPr>
          <w:p w14:paraId="26944B80" w14:textId="77777777" w:rsidR="00362DE4" w:rsidRPr="00230918" w:rsidRDefault="00362DE4" w:rsidP="009D3410">
            <w:pPr>
              <w:jc w:val="center"/>
            </w:pPr>
          </w:p>
          <w:p w14:paraId="10F5535B" w14:textId="77777777" w:rsidR="00362DE4" w:rsidRPr="00230918" w:rsidRDefault="00362DE4" w:rsidP="009D3410">
            <w:pPr>
              <w:jc w:val="center"/>
            </w:pPr>
            <w:r w:rsidRPr="00230918">
              <w:t>Общие затраты, руб</w:t>
            </w:r>
          </w:p>
        </w:tc>
      </w:tr>
      <w:tr w:rsidR="00362DE4" w:rsidRPr="00230918" w14:paraId="4201CD06" w14:textId="77777777" w:rsidTr="009D3410">
        <w:trPr>
          <w:trHeight w:val="497"/>
        </w:trPr>
        <w:tc>
          <w:tcPr>
            <w:tcW w:w="2648" w:type="dxa"/>
            <w:vMerge/>
            <w:vAlign w:val="center"/>
          </w:tcPr>
          <w:p w14:paraId="37255069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2025" w:type="dxa"/>
            <w:vAlign w:val="center"/>
          </w:tcPr>
          <w:p w14:paraId="38B2E161" w14:textId="77777777" w:rsidR="00362DE4" w:rsidRPr="00230918" w:rsidRDefault="00362DE4" w:rsidP="009D3410">
            <w:pPr>
              <w:jc w:val="center"/>
            </w:pPr>
            <w:r w:rsidRPr="00230918">
              <w:t>Стоимость доставки, руб</w:t>
            </w:r>
          </w:p>
        </w:tc>
        <w:tc>
          <w:tcPr>
            <w:tcW w:w="2126" w:type="dxa"/>
            <w:vAlign w:val="center"/>
          </w:tcPr>
          <w:p w14:paraId="75A98EF0" w14:textId="77777777" w:rsidR="00362DE4" w:rsidRPr="00230918" w:rsidRDefault="00362DE4" w:rsidP="009D3410">
            <w:pPr>
              <w:jc w:val="center"/>
            </w:pPr>
            <w:r w:rsidRPr="00230918">
              <w:t>Общий срок доставки, дни</w:t>
            </w:r>
          </w:p>
        </w:tc>
        <w:tc>
          <w:tcPr>
            <w:tcW w:w="2127" w:type="dxa"/>
            <w:vMerge/>
            <w:vAlign w:val="center"/>
          </w:tcPr>
          <w:p w14:paraId="04DD89F2" w14:textId="77777777" w:rsidR="00362DE4" w:rsidRPr="00230918" w:rsidRDefault="00362DE4" w:rsidP="009D3410">
            <w:pPr>
              <w:jc w:val="center"/>
            </w:pPr>
          </w:p>
        </w:tc>
      </w:tr>
      <w:tr w:rsidR="00362DE4" w:rsidRPr="00230918" w14:paraId="644DC134" w14:textId="77777777" w:rsidTr="009D3410">
        <w:trPr>
          <w:trHeight w:val="1378"/>
        </w:trPr>
        <w:tc>
          <w:tcPr>
            <w:tcW w:w="2648" w:type="dxa"/>
            <w:vAlign w:val="center"/>
          </w:tcPr>
          <w:p w14:paraId="5A233D4A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</w:p>
          <w:p w14:paraId="14F31F1F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  <w:r w:rsidRPr="00230918">
              <w:rPr>
                <w:shd w:val="clear" w:color="auto" w:fill="FFFFFF"/>
              </w:rPr>
              <w:t>ООО «ВОКА ГРУПП»</w:t>
            </w:r>
          </w:p>
          <w:p w14:paraId="4DFD9691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2025" w:type="dxa"/>
            <w:vAlign w:val="center"/>
          </w:tcPr>
          <w:p w14:paraId="1ACF729E" w14:textId="77777777" w:rsidR="00362DE4" w:rsidRPr="00230918" w:rsidRDefault="00362DE4" w:rsidP="009D3410">
            <w:pPr>
              <w:jc w:val="center"/>
            </w:pPr>
            <w:r w:rsidRPr="00230918">
              <w:t>806</w:t>
            </w:r>
          </w:p>
        </w:tc>
        <w:tc>
          <w:tcPr>
            <w:tcW w:w="2126" w:type="dxa"/>
            <w:vAlign w:val="center"/>
          </w:tcPr>
          <w:p w14:paraId="733D159B" w14:textId="77777777" w:rsidR="00362DE4" w:rsidRPr="00230918" w:rsidRDefault="00362DE4" w:rsidP="009D3410">
            <w:pPr>
              <w:jc w:val="center"/>
            </w:pPr>
            <w:r w:rsidRPr="00230918">
              <w:t>До 11</w:t>
            </w:r>
          </w:p>
        </w:tc>
        <w:tc>
          <w:tcPr>
            <w:tcW w:w="2127" w:type="dxa"/>
            <w:vAlign w:val="center"/>
          </w:tcPr>
          <w:p w14:paraId="334E7791" w14:textId="77777777" w:rsidR="00362DE4" w:rsidRPr="00230918" w:rsidRDefault="00362DE4" w:rsidP="009D3410">
            <w:pPr>
              <w:jc w:val="center"/>
            </w:pPr>
            <w:r w:rsidRPr="00230918">
              <w:t>6373.6</w:t>
            </w:r>
          </w:p>
        </w:tc>
      </w:tr>
      <w:tr w:rsidR="00362DE4" w:rsidRPr="00230918" w14:paraId="39EAF2DE" w14:textId="77777777" w:rsidTr="009D3410">
        <w:trPr>
          <w:trHeight w:val="497"/>
        </w:trPr>
        <w:tc>
          <w:tcPr>
            <w:tcW w:w="2648" w:type="dxa"/>
            <w:vAlign w:val="center"/>
          </w:tcPr>
          <w:p w14:paraId="15F9C554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</w:p>
          <w:p w14:paraId="2A13EE66" w14:textId="77777777" w:rsidR="00362DE4" w:rsidRPr="00230918" w:rsidRDefault="00362DE4" w:rsidP="009D3410">
            <w:pPr>
              <w:jc w:val="center"/>
              <w:rPr>
                <w:shd w:val="clear" w:color="auto" w:fill="FFFFFF"/>
              </w:rPr>
            </w:pPr>
            <w:r w:rsidRPr="00230918">
              <w:rPr>
                <w:shd w:val="clear" w:color="auto" w:fill="FFFFFF"/>
              </w:rPr>
              <w:t>Торгово-производственное предприятие «Супер-Крепеж»</w:t>
            </w:r>
          </w:p>
          <w:p w14:paraId="59AD9273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2025" w:type="dxa"/>
            <w:vAlign w:val="center"/>
          </w:tcPr>
          <w:p w14:paraId="5B202EB5" w14:textId="77777777" w:rsidR="00362DE4" w:rsidRPr="00230918" w:rsidRDefault="00362DE4" w:rsidP="009D3410">
            <w:pPr>
              <w:jc w:val="center"/>
            </w:pPr>
            <w:r w:rsidRPr="00230918">
              <w:t>806</w:t>
            </w:r>
          </w:p>
          <w:p w14:paraId="7CACCACA" w14:textId="77777777" w:rsidR="00362DE4" w:rsidRPr="00230918" w:rsidRDefault="00362DE4" w:rsidP="009D3410">
            <w:pPr>
              <w:jc w:val="center"/>
            </w:pPr>
          </w:p>
        </w:tc>
        <w:tc>
          <w:tcPr>
            <w:tcW w:w="2126" w:type="dxa"/>
            <w:vAlign w:val="center"/>
          </w:tcPr>
          <w:p w14:paraId="363C030B" w14:textId="77777777" w:rsidR="00362DE4" w:rsidRPr="00230918" w:rsidRDefault="00362DE4" w:rsidP="009D3410">
            <w:pPr>
              <w:jc w:val="center"/>
            </w:pPr>
            <w:r w:rsidRPr="00230918">
              <w:t>До 10</w:t>
            </w:r>
          </w:p>
        </w:tc>
        <w:tc>
          <w:tcPr>
            <w:tcW w:w="2127" w:type="dxa"/>
            <w:vAlign w:val="center"/>
          </w:tcPr>
          <w:p w14:paraId="0E60FD88" w14:textId="77777777" w:rsidR="00362DE4" w:rsidRPr="00230918" w:rsidRDefault="00362DE4" w:rsidP="009D3410">
            <w:pPr>
              <w:jc w:val="center"/>
            </w:pPr>
            <w:r w:rsidRPr="00230918">
              <w:t>9176</w:t>
            </w:r>
          </w:p>
        </w:tc>
      </w:tr>
      <w:tr w:rsidR="00362DE4" w:rsidRPr="00230918" w14:paraId="1AD4B432" w14:textId="77777777" w:rsidTr="009D3410">
        <w:trPr>
          <w:trHeight w:val="722"/>
        </w:trPr>
        <w:tc>
          <w:tcPr>
            <w:tcW w:w="2648" w:type="dxa"/>
            <w:vAlign w:val="center"/>
          </w:tcPr>
          <w:p w14:paraId="05740BCA" w14:textId="77777777" w:rsidR="00362DE4" w:rsidRPr="00230918" w:rsidRDefault="00362DE4" w:rsidP="009D3410">
            <w:pPr>
              <w:jc w:val="center"/>
              <w:rPr>
                <w:rStyle w:val="a5"/>
                <w:shd w:val="clear" w:color="auto" w:fill="FFFFFF"/>
              </w:rPr>
            </w:pPr>
          </w:p>
          <w:p w14:paraId="4FF4EF64" w14:textId="77777777" w:rsidR="00362DE4" w:rsidRPr="00230918" w:rsidRDefault="00362DE4" w:rsidP="009D3410">
            <w:pPr>
              <w:jc w:val="center"/>
            </w:pPr>
            <w:r w:rsidRPr="00230918">
              <w:rPr>
                <w:shd w:val="clear" w:color="auto" w:fill="FFFFFF"/>
              </w:rPr>
              <w:t>ООО «СТРОЙМЕТИЗ»</w:t>
            </w:r>
          </w:p>
          <w:p w14:paraId="0290B336" w14:textId="77777777" w:rsidR="00362DE4" w:rsidRPr="00230918" w:rsidRDefault="00362DE4" w:rsidP="009D3410">
            <w:pPr>
              <w:jc w:val="center"/>
              <w:rPr>
                <w:rFonts w:eastAsiaTheme="minorEastAsia"/>
                <w:shd w:val="clear" w:color="auto" w:fill="FFFFFF"/>
              </w:rPr>
            </w:pPr>
          </w:p>
        </w:tc>
        <w:tc>
          <w:tcPr>
            <w:tcW w:w="2025" w:type="dxa"/>
            <w:vAlign w:val="center"/>
          </w:tcPr>
          <w:p w14:paraId="6D3E8BFC" w14:textId="77777777" w:rsidR="00362DE4" w:rsidRPr="00230918" w:rsidRDefault="00362DE4" w:rsidP="009D3410">
            <w:pPr>
              <w:jc w:val="center"/>
            </w:pPr>
            <w:r w:rsidRPr="00230918">
              <w:t>797</w:t>
            </w:r>
          </w:p>
        </w:tc>
        <w:tc>
          <w:tcPr>
            <w:tcW w:w="2126" w:type="dxa"/>
            <w:vAlign w:val="center"/>
          </w:tcPr>
          <w:p w14:paraId="2B018F9C" w14:textId="77777777" w:rsidR="00362DE4" w:rsidRPr="00230918" w:rsidRDefault="00362DE4" w:rsidP="009D3410">
            <w:pPr>
              <w:jc w:val="center"/>
            </w:pPr>
            <w:r w:rsidRPr="00230918">
              <w:t>До 10</w:t>
            </w:r>
          </w:p>
        </w:tc>
        <w:tc>
          <w:tcPr>
            <w:tcW w:w="2127" w:type="dxa"/>
            <w:vAlign w:val="center"/>
          </w:tcPr>
          <w:p w14:paraId="72A0B88B" w14:textId="77777777" w:rsidR="00362DE4" w:rsidRPr="00230918" w:rsidRDefault="00362DE4" w:rsidP="009D3410">
            <w:pPr>
              <w:jc w:val="center"/>
            </w:pPr>
            <w:r w:rsidRPr="00230918">
              <w:t>2057</w:t>
            </w:r>
          </w:p>
        </w:tc>
      </w:tr>
    </w:tbl>
    <w:p w14:paraId="222A8795" w14:textId="77777777" w:rsidR="00D05BF5" w:rsidRPr="00230918" w:rsidRDefault="00D05BF5" w:rsidP="009D3410">
      <w:pPr>
        <w:pStyle w:val="af2"/>
        <w:rPr>
          <w:sz w:val="24"/>
          <w:szCs w:val="24"/>
        </w:rPr>
      </w:pPr>
      <w:r w:rsidRPr="00230918">
        <w:rPr>
          <w:noProof/>
          <w:sz w:val="24"/>
          <w:szCs w:val="24"/>
          <w:lang w:eastAsia="ru-RU"/>
        </w:rPr>
        <w:drawing>
          <wp:inline distT="0" distB="0" distL="0" distR="0" wp14:anchorId="7AC94BD9" wp14:editId="176FC696">
            <wp:extent cx="5486400" cy="3200400"/>
            <wp:effectExtent l="0" t="0" r="0" b="0"/>
            <wp:docPr id="100" name="Диаграмма 10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 w14:paraId="54A02C74" w14:textId="2D647F11" w:rsidR="00D05BF5" w:rsidRPr="00230918" w:rsidRDefault="00D05BF5" w:rsidP="009D3410">
      <w:pPr>
        <w:pStyle w:val="af2"/>
        <w:rPr>
          <w:sz w:val="24"/>
          <w:szCs w:val="24"/>
        </w:rPr>
      </w:pPr>
      <w:r w:rsidRPr="00230918">
        <w:rPr>
          <w:sz w:val="24"/>
          <w:szCs w:val="24"/>
        </w:rPr>
        <w:t xml:space="preserve">Рисунок </w:t>
      </w:r>
      <w:r w:rsidR="00EC10BB" w:rsidRPr="00EC10BB">
        <w:rPr>
          <w:sz w:val="24"/>
          <w:szCs w:val="24"/>
        </w:rPr>
        <w:t>135</w:t>
      </w:r>
      <w:r w:rsidR="00AE07FE">
        <w:rPr>
          <w:sz w:val="24"/>
          <w:szCs w:val="24"/>
        </w:rPr>
        <w:t xml:space="preserve"> –</w:t>
      </w:r>
      <w:r w:rsidRPr="00230918">
        <w:rPr>
          <w:sz w:val="24"/>
          <w:szCs w:val="24"/>
        </w:rPr>
        <w:t xml:space="preserve"> Диаграмма сравнения стоимости закупки у трех поставщиков с учетом доставки</w:t>
      </w:r>
    </w:p>
    <w:p w14:paraId="1FD6495E" w14:textId="77777777" w:rsidR="00D05BF5" w:rsidRPr="00230918" w:rsidRDefault="00D05BF5" w:rsidP="009D3410">
      <w:pPr>
        <w:spacing w:line="360" w:lineRule="auto"/>
        <w:ind w:firstLine="708"/>
        <w:jc w:val="both"/>
      </w:pPr>
      <w:r w:rsidRPr="00230918">
        <w:rPr>
          <w:color w:val="000000"/>
        </w:rPr>
        <w:t xml:space="preserve">Таким образом, менее затратным по цене будет заказ винтов в </w:t>
      </w:r>
      <w:r w:rsidRPr="00230918">
        <w:rPr>
          <w:shd w:val="clear" w:color="auto" w:fill="FFFFFF"/>
        </w:rPr>
        <w:t>ООО «СТРОЙМЕТИЗ»</w:t>
      </w:r>
      <w:r w:rsidRPr="00230918">
        <w:rPr>
          <w:color w:val="000000"/>
        </w:rPr>
        <w:t xml:space="preserve">. </w:t>
      </w:r>
      <w:r w:rsidRPr="00230918">
        <w:t>Нам требуется 8980 шт. винтов, из закупаемых 9000 шт. Остаток  20 шт., что составляет 2 изделия. Итоговые сроки доставки винтов</w:t>
      </w:r>
      <w:r>
        <w:t xml:space="preserve"> до 10</w:t>
      </w:r>
      <w:r w:rsidRPr="00230918">
        <w:t xml:space="preserve"> дней. Общая стоимость, с учетом доставки – </w:t>
      </w:r>
      <w:r>
        <w:t>2057</w:t>
      </w:r>
      <w:r w:rsidRPr="00230918">
        <w:t xml:space="preserve"> рублей. </w:t>
      </w:r>
    </w:p>
    <w:p w14:paraId="6D1193D7" w14:textId="77777777" w:rsidR="00362DE4" w:rsidRPr="00230918" w:rsidRDefault="00362DE4" w:rsidP="009D3410">
      <w:pPr>
        <w:pStyle w:val="af2"/>
        <w:jc w:val="left"/>
        <w:rPr>
          <w:noProof/>
          <w:sz w:val="24"/>
          <w:szCs w:val="24"/>
          <w:lang w:eastAsia="ru-RU"/>
        </w:rPr>
      </w:pPr>
    </w:p>
    <w:p w14:paraId="6E4E3890" w14:textId="3CBC07FB" w:rsidR="001A1D3E" w:rsidRPr="00B230DE" w:rsidRDefault="001A1D3E" w:rsidP="009D3410">
      <w:pPr>
        <w:pStyle w:val="1"/>
        <w:spacing w:after="240"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9" w:name="_Toc91663453"/>
      <w:r w:rsidRPr="00B230DE">
        <w:rPr>
          <w:rFonts w:ascii="Times New Roman" w:hAnsi="Times New Roman" w:cs="Times New Roman"/>
          <w:color w:val="auto"/>
          <w:sz w:val="24"/>
          <w:szCs w:val="24"/>
        </w:rPr>
        <w:lastRenderedPageBreak/>
        <w:t>ЗАКЛЮЧЕНИЕ</w:t>
      </w:r>
      <w:bookmarkEnd w:id="37"/>
      <w:bookmarkEnd w:id="39"/>
    </w:p>
    <w:p w14:paraId="4FAE14D1" w14:textId="14D37259" w:rsidR="002D0CAD" w:rsidRDefault="002D0CAD" w:rsidP="009D3410">
      <w:pPr>
        <w:spacing w:line="360" w:lineRule="auto"/>
        <w:ind w:firstLine="709"/>
        <w:jc w:val="both"/>
      </w:pPr>
      <w:r>
        <w:t>В данной работе были определены параметры плана закупок материалов, входящих в состав изделия 048.000.000 «Деструктор озона» при программе выпуска 1100 сборочных единиц (потери при сборке изделия составляют 2%, потери при механической обработке 5%, каких-либо запасов материалов и комплектующих нет).</w:t>
      </w:r>
    </w:p>
    <w:p w14:paraId="49DCE41F" w14:textId="6A81EFCC" w:rsidR="00F7659B" w:rsidRDefault="00F7659B" w:rsidP="009D3410">
      <w:pPr>
        <w:spacing w:line="360" w:lineRule="auto"/>
        <w:ind w:firstLine="709"/>
        <w:jc w:val="both"/>
      </w:pPr>
      <w:r>
        <w:t xml:space="preserve">Суммарная стоимость материалов и комплектующих необходимых для производства партии изделий и максимальные строки доставки приведены в </w:t>
      </w:r>
      <w:r w:rsidRPr="00644F2F">
        <w:t xml:space="preserve">таблице </w:t>
      </w:r>
      <w:r w:rsidR="00644F2F" w:rsidRPr="00644F2F">
        <w:t>23</w:t>
      </w:r>
      <w:r w:rsidRPr="00644F2F">
        <w:t xml:space="preserve">. Список </w:t>
      </w:r>
      <w:r w:rsidR="00A578E0" w:rsidRPr="00644F2F">
        <w:t xml:space="preserve">поставщиков представлен в таблице </w:t>
      </w:r>
      <w:r w:rsidR="00644F2F" w:rsidRPr="00644F2F">
        <w:t>24</w:t>
      </w:r>
      <w:r w:rsidR="00A578E0" w:rsidRPr="00644F2F">
        <w:t>.</w:t>
      </w:r>
    </w:p>
    <w:p w14:paraId="15D94C97" w14:textId="1F0B2675" w:rsidR="00D23759" w:rsidRDefault="00D23759" w:rsidP="009D3410">
      <w:pPr>
        <w:spacing w:line="360" w:lineRule="auto"/>
        <w:jc w:val="both"/>
      </w:pPr>
      <w:r w:rsidRPr="00D23759">
        <w:t xml:space="preserve">Таблица </w:t>
      </w:r>
      <w:r w:rsidR="00E53874">
        <w:t>24</w:t>
      </w:r>
      <w:r w:rsidRPr="00D23759">
        <w:t xml:space="preserve"> – Сводная информация о поставке материалов для изделия 04</w:t>
      </w:r>
      <w:r>
        <w:t>8</w:t>
      </w:r>
      <w:r w:rsidRPr="00D23759">
        <w:t>.000.000 «</w:t>
      </w:r>
      <w:r>
        <w:t>Деструктор озона</w:t>
      </w:r>
      <w:r w:rsidRPr="00D23759">
        <w:t xml:space="preserve">» при программе выпуска </w:t>
      </w:r>
      <w:r>
        <w:t>1100</w:t>
      </w:r>
    </w:p>
    <w:tbl>
      <w:tblPr>
        <w:tblStyle w:val="aa"/>
        <w:tblW w:w="10458" w:type="dxa"/>
        <w:tblInd w:w="-526" w:type="dxa"/>
        <w:tblLayout w:type="fixed"/>
        <w:tblLook w:val="04A0" w:firstRow="1" w:lastRow="0" w:firstColumn="1" w:lastColumn="0" w:noHBand="0" w:noVBand="1"/>
      </w:tblPr>
      <w:tblGrid>
        <w:gridCol w:w="459"/>
        <w:gridCol w:w="1763"/>
        <w:gridCol w:w="1560"/>
        <w:gridCol w:w="1559"/>
        <w:gridCol w:w="1559"/>
        <w:gridCol w:w="1389"/>
        <w:gridCol w:w="1276"/>
        <w:gridCol w:w="893"/>
      </w:tblGrid>
      <w:tr w:rsidR="00B2632E" w14:paraId="22B11B93" w14:textId="77777777" w:rsidTr="00D23759">
        <w:trPr>
          <w:trHeight w:val="1361"/>
        </w:trPr>
        <w:tc>
          <w:tcPr>
            <w:tcW w:w="459" w:type="dxa"/>
          </w:tcPr>
          <w:p w14:paraId="4E8DDD9B" w14:textId="77777777" w:rsidR="00363E32" w:rsidRPr="005E6D75" w:rsidRDefault="00363E32" w:rsidP="00877838">
            <w:pPr>
              <w:jc w:val="center"/>
            </w:pPr>
            <w:r w:rsidRPr="005E6D75">
              <w:t>№</w:t>
            </w:r>
          </w:p>
        </w:tc>
        <w:tc>
          <w:tcPr>
            <w:tcW w:w="1763" w:type="dxa"/>
          </w:tcPr>
          <w:p w14:paraId="337B6C95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Деталь</w:t>
            </w:r>
          </w:p>
        </w:tc>
        <w:tc>
          <w:tcPr>
            <w:tcW w:w="1560" w:type="dxa"/>
          </w:tcPr>
          <w:p w14:paraId="210171D6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Материал детали</w:t>
            </w:r>
          </w:p>
        </w:tc>
        <w:tc>
          <w:tcPr>
            <w:tcW w:w="1559" w:type="dxa"/>
          </w:tcPr>
          <w:p w14:paraId="4F78F330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Количество материала</w:t>
            </w:r>
          </w:p>
        </w:tc>
        <w:tc>
          <w:tcPr>
            <w:tcW w:w="1559" w:type="dxa"/>
          </w:tcPr>
          <w:p w14:paraId="6E16471C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Цена минимальной поставляемой партии, руб.</w:t>
            </w:r>
          </w:p>
        </w:tc>
        <w:tc>
          <w:tcPr>
            <w:tcW w:w="1389" w:type="dxa"/>
          </w:tcPr>
          <w:p w14:paraId="67B2F2BB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Стоимость доставки, руб.</w:t>
            </w:r>
          </w:p>
        </w:tc>
        <w:tc>
          <w:tcPr>
            <w:tcW w:w="1276" w:type="dxa"/>
          </w:tcPr>
          <w:p w14:paraId="5716EFFC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Стоимость с доставкой, руб.</w:t>
            </w:r>
          </w:p>
        </w:tc>
        <w:tc>
          <w:tcPr>
            <w:tcW w:w="893" w:type="dxa"/>
          </w:tcPr>
          <w:p w14:paraId="260180A6" w14:textId="77777777" w:rsidR="00363E32" w:rsidRPr="00B2632E" w:rsidRDefault="00363E32" w:rsidP="00877838">
            <w:pPr>
              <w:jc w:val="center"/>
              <w:rPr>
                <w:sz w:val="22"/>
                <w:szCs w:val="22"/>
              </w:rPr>
            </w:pPr>
            <w:r w:rsidRPr="00B2632E">
              <w:rPr>
                <w:sz w:val="22"/>
                <w:szCs w:val="22"/>
              </w:rPr>
              <w:t>Сроки доставки</w:t>
            </w:r>
          </w:p>
        </w:tc>
      </w:tr>
      <w:tr w:rsidR="00363E32" w14:paraId="62C9E656" w14:textId="5A1047B1" w:rsidTr="00D23759">
        <w:trPr>
          <w:trHeight w:val="441"/>
        </w:trPr>
        <w:tc>
          <w:tcPr>
            <w:tcW w:w="459" w:type="dxa"/>
            <w:vAlign w:val="center"/>
          </w:tcPr>
          <w:p w14:paraId="0DE4733A" w14:textId="57820084" w:rsidR="00363E32" w:rsidRPr="00B706F0" w:rsidRDefault="00B706F0" w:rsidP="00877838">
            <w:pPr>
              <w:jc w:val="center"/>
            </w:pPr>
            <w:r>
              <w:t>1</w:t>
            </w:r>
          </w:p>
        </w:tc>
        <w:tc>
          <w:tcPr>
            <w:tcW w:w="1763" w:type="dxa"/>
            <w:vAlign w:val="center"/>
          </w:tcPr>
          <w:p w14:paraId="45D58E1A" w14:textId="77777777" w:rsidR="00363E32" w:rsidRDefault="00363E32" w:rsidP="00877838">
            <w:pPr>
              <w:jc w:val="center"/>
              <w:rPr>
                <w:lang w:val="en-US"/>
              </w:rPr>
            </w:pPr>
            <w:r w:rsidRPr="008E67F4">
              <w:rPr>
                <w:lang w:val="en-US"/>
              </w:rPr>
              <w:t>048.000.00</w:t>
            </w:r>
            <w:r>
              <w:rPr>
                <w:lang w:val="en-US"/>
              </w:rPr>
              <w:t>1</w:t>
            </w:r>
          </w:p>
          <w:p w14:paraId="10252C73" w14:textId="75CF38DB" w:rsidR="00363E32" w:rsidRPr="00363E32" w:rsidRDefault="00363E32" w:rsidP="00877838">
            <w:pPr>
              <w:jc w:val="center"/>
            </w:pPr>
            <w:r>
              <w:t>Корпус</w:t>
            </w:r>
          </w:p>
        </w:tc>
        <w:tc>
          <w:tcPr>
            <w:tcW w:w="1560" w:type="dxa"/>
            <w:vAlign w:val="center"/>
          </w:tcPr>
          <w:p w14:paraId="7D26E9FA" w14:textId="5F61762E" w:rsidR="00363E32" w:rsidRPr="005E6D75" w:rsidRDefault="00363E32" w:rsidP="00877838">
            <w:pPr>
              <w:jc w:val="center"/>
            </w:pPr>
            <w:r w:rsidRPr="005E6D75">
              <w:t>12Х18Н10Т</w:t>
            </w:r>
          </w:p>
        </w:tc>
        <w:tc>
          <w:tcPr>
            <w:tcW w:w="1559" w:type="dxa"/>
            <w:vAlign w:val="center"/>
          </w:tcPr>
          <w:p w14:paraId="58EB107C" w14:textId="38FFB07B" w:rsidR="00363E32" w:rsidRDefault="00363E32" w:rsidP="00877838">
            <w:pPr>
              <w:jc w:val="center"/>
            </w:pPr>
            <w:r w:rsidRPr="005E6D75">
              <w:t xml:space="preserve">3 </w:t>
            </w:r>
            <w:r>
              <w:t>круга</w:t>
            </w:r>
          </w:p>
        </w:tc>
        <w:tc>
          <w:tcPr>
            <w:tcW w:w="1559" w:type="dxa"/>
            <w:vAlign w:val="center"/>
          </w:tcPr>
          <w:p w14:paraId="4CE437D8" w14:textId="44223C7E" w:rsidR="00363E32" w:rsidRDefault="00363E32" w:rsidP="00877838">
            <w:pPr>
              <w:jc w:val="center"/>
            </w:pPr>
            <w:r w:rsidRPr="005E6D75">
              <w:t>19 </w:t>
            </w:r>
            <w:r>
              <w:t>80</w:t>
            </w:r>
            <w:r w:rsidRPr="005E6D75">
              <w:t>0</w:t>
            </w:r>
          </w:p>
        </w:tc>
        <w:tc>
          <w:tcPr>
            <w:tcW w:w="1389" w:type="dxa"/>
            <w:vAlign w:val="center"/>
          </w:tcPr>
          <w:p w14:paraId="6A3F284B" w14:textId="7077977F" w:rsidR="00363E32" w:rsidRDefault="00363E32" w:rsidP="00877838">
            <w:pPr>
              <w:jc w:val="center"/>
            </w:pPr>
            <w:r>
              <w:t>4 572</w:t>
            </w:r>
          </w:p>
        </w:tc>
        <w:tc>
          <w:tcPr>
            <w:tcW w:w="1276" w:type="dxa"/>
            <w:vAlign w:val="center"/>
          </w:tcPr>
          <w:p w14:paraId="13F9A263" w14:textId="36FBC84A" w:rsidR="00363E32" w:rsidRDefault="00363E32" w:rsidP="008778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t>63 972</w:t>
            </w:r>
          </w:p>
        </w:tc>
        <w:tc>
          <w:tcPr>
            <w:tcW w:w="893" w:type="dxa"/>
            <w:vAlign w:val="center"/>
          </w:tcPr>
          <w:p w14:paraId="6AD75AF9" w14:textId="743FA11C" w:rsidR="00363E32" w:rsidRPr="005E6D75" w:rsidRDefault="00363E32" w:rsidP="00877838">
            <w:pPr>
              <w:jc w:val="center"/>
            </w:pPr>
            <w:r>
              <w:t>2</w:t>
            </w:r>
            <w:r w:rsidRPr="005E6D75">
              <w:t xml:space="preserve"> дн</w:t>
            </w:r>
            <w:r>
              <w:t>я</w:t>
            </w:r>
          </w:p>
        </w:tc>
      </w:tr>
      <w:tr w:rsidR="00B2632E" w14:paraId="03FE40FA" w14:textId="77777777" w:rsidTr="00D23759">
        <w:trPr>
          <w:trHeight w:val="441"/>
        </w:trPr>
        <w:tc>
          <w:tcPr>
            <w:tcW w:w="459" w:type="dxa"/>
            <w:vAlign w:val="center"/>
          </w:tcPr>
          <w:p w14:paraId="2C4BC167" w14:textId="315A9EF2" w:rsidR="00363E32" w:rsidRPr="005E6D75" w:rsidRDefault="00B706F0" w:rsidP="00877838">
            <w:pPr>
              <w:jc w:val="center"/>
            </w:pPr>
            <w:r>
              <w:t>2</w:t>
            </w:r>
          </w:p>
        </w:tc>
        <w:tc>
          <w:tcPr>
            <w:tcW w:w="1763" w:type="dxa"/>
            <w:vAlign w:val="center"/>
          </w:tcPr>
          <w:p w14:paraId="714744B0" w14:textId="538CBC35" w:rsidR="00363E32" w:rsidRPr="005E6D75" w:rsidRDefault="00363E32" w:rsidP="00877838">
            <w:pPr>
              <w:jc w:val="center"/>
            </w:pPr>
            <w:r w:rsidRPr="005E6D75">
              <w:t>04</w:t>
            </w:r>
            <w:r>
              <w:t>8</w:t>
            </w:r>
            <w:r w:rsidRPr="005E6D75">
              <w:t xml:space="preserve">.000.002 </w:t>
            </w:r>
            <w:r>
              <w:t>Втулка</w:t>
            </w:r>
          </w:p>
        </w:tc>
        <w:tc>
          <w:tcPr>
            <w:tcW w:w="1560" w:type="dxa"/>
            <w:vAlign w:val="center"/>
          </w:tcPr>
          <w:p w14:paraId="5622FD96" w14:textId="30E235E4" w:rsidR="00363E32" w:rsidRPr="005E6D75" w:rsidRDefault="00363E32" w:rsidP="00877838">
            <w:pPr>
              <w:jc w:val="center"/>
            </w:pPr>
            <w:r w:rsidRPr="005E6D75">
              <w:t>12Х18Н10Т</w:t>
            </w:r>
          </w:p>
        </w:tc>
        <w:tc>
          <w:tcPr>
            <w:tcW w:w="1559" w:type="dxa"/>
            <w:vAlign w:val="center"/>
          </w:tcPr>
          <w:p w14:paraId="176741D4" w14:textId="4E4345A4" w:rsidR="00363E32" w:rsidRPr="005E6D75" w:rsidRDefault="00363E32" w:rsidP="00877838">
            <w:pPr>
              <w:jc w:val="center"/>
            </w:pPr>
            <w:r>
              <w:t>207</w:t>
            </w:r>
            <w:r w:rsidRPr="005E6D75">
              <w:t xml:space="preserve"> труба</w:t>
            </w:r>
          </w:p>
        </w:tc>
        <w:tc>
          <w:tcPr>
            <w:tcW w:w="1559" w:type="dxa"/>
            <w:vAlign w:val="center"/>
          </w:tcPr>
          <w:p w14:paraId="6F552FCA" w14:textId="52FA4A1B" w:rsidR="00363E32" w:rsidRPr="005E6D75" w:rsidRDefault="00363E32" w:rsidP="00877838">
            <w:pPr>
              <w:jc w:val="center"/>
            </w:pPr>
            <w:r>
              <w:t>300</w:t>
            </w:r>
          </w:p>
        </w:tc>
        <w:tc>
          <w:tcPr>
            <w:tcW w:w="1389" w:type="dxa"/>
            <w:vAlign w:val="center"/>
          </w:tcPr>
          <w:p w14:paraId="3217470E" w14:textId="0602BC85" w:rsidR="00363E32" w:rsidRPr="005E6D75" w:rsidRDefault="00363E32" w:rsidP="00877838">
            <w:pPr>
              <w:jc w:val="center"/>
            </w:pPr>
            <w:r>
              <w:t>22 971</w:t>
            </w:r>
          </w:p>
        </w:tc>
        <w:tc>
          <w:tcPr>
            <w:tcW w:w="1276" w:type="dxa"/>
            <w:vAlign w:val="center"/>
          </w:tcPr>
          <w:p w14:paraId="420DA280" w14:textId="24C4C639" w:rsidR="00363E32" w:rsidRPr="005E6D75" w:rsidRDefault="00363E32" w:rsidP="00877838">
            <w:pPr>
              <w:jc w:val="center"/>
            </w:pPr>
            <w:r>
              <w:rPr>
                <w:rFonts w:eastAsia="Times New Roman"/>
                <w:color w:val="000000"/>
                <w:lang w:eastAsia="ru-RU"/>
              </w:rPr>
              <w:t>94 085</w:t>
            </w:r>
          </w:p>
        </w:tc>
        <w:tc>
          <w:tcPr>
            <w:tcW w:w="893" w:type="dxa"/>
            <w:vAlign w:val="center"/>
          </w:tcPr>
          <w:p w14:paraId="201FEE1B" w14:textId="77777777" w:rsidR="00363E32" w:rsidRPr="005E6D75" w:rsidRDefault="00363E32" w:rsidP="00877838">
            <w:pPr>
              <w:jc w:val="center"/>
            </w:pPr>
            <w:r w:rsidRPr="005E6D75">
              <w:t>8 дней</w:t>
            </w:r>
          </w:p>
        </w:tc>
      </w:tr>
      <w:tr w:rsidR="00B2632E" w14:paraId="35077806" w14:textId="77777777" w:rsidTr="00D23759">
        <w:trPr>
          <w:trHeight w:val="441"/>
        </w:trPr>
        <w:tc>
          <w:tcPr>
            <w:tcW w:w="459" w:type="dxa"/>
            <w:vAlign w:val="center"/>
          </w:tcPr>
          <w:p w14:paraId="479EEF78" w14:textId="7C907F54" w:rsidR="00363E32" w:rsidRPr="005E6D75" w:rsidRDefault="00B706F0" w:rsidP="00877838">
            <w:pPr>
              <w:jc w:val="center"/>
            </w:pPr>
            <w:r>
              <w:t>3</w:t>
            </w:r>
          </w:p>
        </w:tc>
        <w:tc>
          <w:tcPr>
            <w:tcW w:w="1763" w:type="dxa"/>
            <w:vAlign w:val="center"/>
          </w:tcPr>
          <w:p w14:paraId="15CB1F7A" w14:textId="77777777" w:rsidR="00363E32" w:rsidRDefault="00363E32" w:rsidP="00877838">
            <w:pPr>
              <w:jc w:val="center"/>
            </w:pPr>
            <w:r w:rsidRPr="005E6D75">
              <w:t>049.000.004</w:t>
            </w:r>
          </w:p>
          <w:p w14:paraId="3755B732" w14:textId="0EAF8FDC" w:rsidR="00363E32" w:rsidRPr="005E6D75" w:rsidRDefault="00363E32" w:rsidP="00877838">
            <w:pPr>
              <w:jc w:val="center"/>
            </w:pPr>
            <w:r>
              <w:t>Штуцер</w:t>
            </w:r>
          </w:p>
        </w:tc>
        <w:tc>
          <w:tcPr>
            <w:tcW w:w="1560" w:type="dxa"/>
            <w:vAlign w:val="center"/>
          </w:tcPr>
          <w:p w14:paraId="6E61D985" w14:textId="45D9485D" w:rsidR="00363E32" w:rsidRPr="005E6D75" w:rsidRDefault="00363E32" w:rsidP="00877838">
            <w:pPr>
              <w:jc w:val="center"/>
            </w:pPr>
            <w:r w:rsidRPr="005E6D75">
              <w:t>12Х18Н10Т</w:t>
            </w:r>
          </w:p>
        </w:tc>
        <w:tc>
          <w:tcPr>
            <w:tcW w:w="1559" w:type="dxa"/>
            <w:vAlign w:val="center"/>
          </w:tcPr>
          <w:p w14:paraId="3AE2B3C9" w14:textId="475A3914" w:rsidR="00363E32" w:rsidRPr="005E6D75" w:rsidRDefault="00363E32" w:rsidP="00877838">
            <w:pPr>
              <w:jc w:val="center"/>
            </w:pPr>
            <w:r>
              <w:rPr>
                <w:rFonts w:eastAsia="Times New Roman"/>
                <w:color w:val="000000"/>
                <w:lang w:eastAsia="ru-RU"/>
              </w:rPr>
              <w:t>113</w:t>
            </w:r>
            <w:r w:rsidRPr="005E6D75">
              <w:rPr>
                <w:rFonts w:eastAsia="Times New Roman"/>
                <w:color w:val="000000"/>
                <w:lang w:eastAsia="ru-RU"/>
              </w:rPr>
              <w:t xml:space="preserve"> прутков</w:t>
            </w:r>
          </w:p>
        </w:tc>
        <w:tc>
          <w:tcPr>
            <w:tcW w:w="1559" w:type="dxa"/>
            <w:vAlign w:val="center"/>
          </w:tcPr>
          <w:p w14:paraId="2617F239" w14:textId="00D17F42" w:rsidR="00363E32" w:rsidRPr="005E6D75" w:rsidRDefault="00363E32" w:rsidP="00877838">
            <w:pPr>
              <w:jc w:val="center"/>
            </w:pPr>
            <w:r>
              <w:t>204</w:t>
            </w:r>
          </w:p>
        </w:tc>
        <w:tc>
          <w:tcPr>
            <w:tcW w:w="1389" w:type="dxa"/>
            <w:vAlign w:val="center"/>
          </w:tcPr>
          <w:p w14:paraId="7FB44421" w14:textId="37FFE094" w:rsidR="00363E32" w:rsidRPr="005E6D75" w:rsidRDefault="00363E32" w:rsidP="00877838">
            <w:pPr>
              <w:jc w:val="center"/>
            </w:pPr>
            <w:r>
              <w:t>3 972</w:t>
            </w:r>
          </w:p>
        </w:tc>
        <w:tc>
          <w:tcPr>
            <w:tcW w:w="1276" w:type="dxa"/>
            <w:vAlign w:val="center"/>
          </w:tcPr>
          <w:p w14:paraId="41A69482" w14:textId="6E576D4C" w:rsidR="00363E32" w:rsidRPr="005E6D75" w:rsidRDefault="00363E32" w:rsidP="00877838">
            <w:pPr>
              <w:jc w:val="center"/>
            </w:pPr>
            <w:r>
              <w:t>36 224</w:t>
            </w:r>
          </w:p>
        </w:tc>
        <w:tc>
          <w:tcPr>
            <w:tcW w:w="893" w:type="dxa"/>
            <w:vAlign w:val="center"/>
          </w:tcPr>
          <w:p w14:paraId="2E9C1612" w14:textId="0EFD8EEA" w:rsidR="00363E32" w:rsidRPr="005E6D75" w:rsidRDefault="00363E32" w:rsidP="00877838">
            <w:pPr>
              <w:jc w:val="center"/>
            </w:pPr>
            <w:r>
              <w:t>1</w:t>
            </w:r>
            <w:r w:rsidRPr="005E6D75">
              <w:t>5 дней</w:t>
            </w:r>
          </w:p>
        </w:tc>
      </w:tr>
      <w:tr w:rsidR="00B2632E" w14:paraId="0F86CD91" w14:textId="77777777" w:rsidTr="00D23759">
        <w:trPr>
          <w:trHeight w:val="441"/>
        </w:trPr>
        <w:tc>
          <w:tcPr>
            <w:tcW w:w="459" w:type="dxa"/>
            <w:vAlign w:val="center"/>
          </w:tcPr>
          <w:p w14:paraId="7A943C97" w14:textId="4E71BC6A" w:rsidR="00363E32" w:rsidRPr="005E6D75" w:rsidRDefault="00B706F0" w:rsidP="00877838">
            <w:pPr>
              <w:jc w:val="center"/>
            </w:pPr>
            <w:r>
              <w:t>4</w:t>
            </w:r>
          </w:p>
        </w:tc>
        <w:tc>
          <w:tcPr>
            <w:tcW w:w="1763" w:type="dxa"/>
            <w:vAlign w:val="center"/>
          </w:tcPr>
          <w:p w14:paraId="0566BAFE" w14:textId="5E55F1A4" w:rsidR="00363E32" w:rsidRDefault="00363E32" w:rsidP="00877838">
            <w:pPr>
              <w:jc w:val="center"/>
            </w:pPr>
            <w:r w:rsidRPr="005E6D75">
              <w:t>049.000.00</w:t>
            </w:r>
            <w:r>
              <w:t>5</w:t>
            </w:r>
          </w:p>
          <w:p w14:paraId="23E578D3" w14:textId="6F1CBE26" w:rsidR="00363E32" w:rsidRPr="005E6D75" w:rsidRDefault="00363E32" w:rsidP="00877838">
            <w:pPr>
              <w:jc w:val="center"/>
            </w:pPr>
            <w:r>
              <w:t>Планка</w:t>
            </w:r>
          </w:p>
        </w:tc>
        <w:tc>
          <w:tcPr>
            <w:tcW w:w="1560" w:type="dxa"/>
            <w:vAlign w:val="center"/>
          </w:tcPr>
          <w:p w14:paraId="3558F5D1" w14:textId="222EEA64" w:rsidR="00363E32" w:rsidRPr="005E6D75" w:rsidRDefault="00363E32" w:rsidP="00877838">
            <w:pPr>
              <w:jc w:val="center"/>
            </w:pPr>
            <w:r>
              <w:t>Д16</w:t>
            </w:r>
          </w:p>
        </w:tc>
        <w:tc>
          <w:tcPr>
            <w:tcW w:w="1559" w:type="dxa"/>
            <w:vAlign w:val="center"/>
          </w:tcPr>
          <w:p w14:paraId="30DB317D" w14:textId="779A745D" w:rsidR="00363E32" w:rsidRPr="005E6D75" w:rsidRDefault="00363E32" w:rsidP="00877838">
            <w:pPr>
              <w:jc w:val="center"/>
            </w:pPr>
            <w:r>
              <w:t>2 листа</w:t>
            </w:r>
          </w:p>
        </w:tc>
        <w:tc>
          <w:tcPr>
            <w:tcW w:w="1559" w:type="dxa"/>
            <w:vAlign w:val="center"/>
          </w:tcPr>
          <w:p w14:paraId="640644BA" w14:textId="67D508F8" w:rsidR="00363E32" w:rsidRPr="005E6D75" w:rsidRDefault="00363E32" w:rsidP="00877838">
            <w:pPr>
              <w:jc w:val="center"/>
            </w:pPr>
            <w:r>
              <w:t>473</w:t>
            </w:r>
          </w:p>
        </w:tc>
        <w:tc>
          <w:tcPr>
            <w:tcW w:w="1389" w:type="dxa"/>
            <w:vAlign w:val="center"/>
          </w:tcPr>
          <w:p w14:paraId="5F8775E0" w14:textId="1DD2B895" w:rsidR="00363E32" w:rsidRPr="005E6D75" w:rsidRDefault="00363E32" w:rsidP="00877838">
            <w:pPr>
              <w:jc w:val="center"/>
            </w:pPr>
            <w:r>
              <w:t>5 847</w:t>
            </w:r>
          </w:p>
        </w:tc>
        <w:tc>
          <w:tcPr>
            <w:tcW w:w="1276" w:type="dxa"/>
            <w:vAlign w:val="center"/>
          </w:tcPr>
          <w:p w14:paraId="6AC1F833" w14:textId="2B08ED27" w:rsidR="00363E32" w:rsidRPr="005E6D75" w:rsidRDefault="00363E32" w:rsidP="00877838">
            <w:pPr>
              <w:jc w:val="center"/>
            </w:pPr>
            <w:r>
              <w:t>79 635</w:t>
            </w:r>
          </w:p>
        </w:tc>
        <w:tc>
          <w:tcPr>
            <w:tcW w:w="893" w:type="dxa"/>
            <w:vAlign w:val="center"/>
          </w:tcPr>
          <w:p w14:paraId="2E5BB6F6" w14:textId="11EA0038" w:rsidR="00363E32" w:rsidRPr="005E6D75" w:rsidRDefault="00363E32" w:rsidP="00877838">
            <w:pPr>
              <w:jc w:val="center"/>
            </w:pPr>
            <w:r>
              <w:t>18 дней</w:t>
            </w:r>
          </w:p>
        </w:tc>
      </w:tr>
      <w:tr w:rsidR="00CA145C" w14:paraId="63F7C031" w14:textId="77777777" w:rsidTr="00D23759">
        <w:trPr>
          <w:trHeight w:val="441"/>
        </w:trPr>
        <w:tc>
          <w:tcPr>
            <w:tcW w:w="459" w:type="dxa"/>
            <w:vAlign w:val="center"/>
          </w:tcPr>
          <w:p w14:paraId="238B330C" w14:textId="14901205" w:rsidR="00CA145C" w:rsidRPr="00CA145C" w:rsidRDefault="00CA145C" w:rsidP="0087783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763" w:type="dxa"/>
            <w:vAlign w:val="center"/>
          </w:tcPr>
          <w:p w14:paraId="73D72782" w14:textId="055BA652" w:rsidR="00CA145C" w:rsidRPr="00CA145C" w:rsidRDefault="00CA145C" w:rsidP="00CA145C">
            <w:pPr>
              <w:jc w:val="center"/>
              <w:rPr>
                <w:lang w:val="en-US"/>
              </w:rPr>
            </w:pPr>
            <w:r w:rsidRPr="005E6D75">
              <w:t>049.000.00</w:t>
            </w:r>
            <w:r>
              <w:rPr>
                <w:lang w:val="en-US"/>
              </w:rPr>
              <w:t>6</w:t>
            </w:r>
          </w:p>
          <w:p w14:paraId="2E32069D" w14:textId="4AC68C2C" w:rsidR="00CA145C" w:rsidRPr="00CA145C" w:rsidRDefault="00CA145C" w:rsidP="00CA145C">
            <w:pPr>
              <w:jc w:val="center"/>
            </w:pPr>
            <w:r>
              <w:t>Основание</w:t>
            </w:r>
          </w:p>
        </w:tc>
        <w:tc>
          <w:tcPr>
            <w:tcW w:w="1560" w:type="dxa"/>
            <w:vAlign w:val="center"/>
          </w:tcPr>
          <w:p w14:paraId="503471CD" w14:textId="7F901D12" w:rsidR="00CA145C" w:rsidRDefault="00CA145C" w:rsidP="00877838">
            <w:pPr>
              <w:jc w:val="center"/>
            </w:pPr>
            <w:r>
              <w:t>Д16</w:t>
            </w:r>
          </w:p>
        </w:tc>
        <w:tc>
          <w:tcPr>
            <w:tcW w:w="1559" w:type="dxa"/>
            <w:vAlign w:val="center"/>
          </w:tcPr>
          <w:p w14:paraId="06FEAB3B" w14:textId="62C3CD5E" w:rsidR="00CA145C" w:rsidRDefault="00CA145C" w:rsidP="00877838">
            <w:pPr>
              <w:jc w:val="center"/>
            </w:pPr>
            <w:r>
              <w:t>3 листа</w:t>
            </w:r>
          </w:p>
        </w:tc>
        <w:tc>
          <w:tcPr>
            <w:tcW w:w="1559" w:type="dxa"/>
            <w:vAlign w:val="center"/>
          </w:tcPr>
          <w:p w14:paraId="72FB9D2B" w14:textId="3948A58D" w:rsidR="00CA145C" w:rsidRDefault="0039636E" w:rsidP="00877838">
            <w:pPr>
              <w:jc w:val="center"/>
            </w:pPr>
            <w:r>
              <w:t>37840</w:t>
            </w:r>
          </w:p>
        </w:tc>
        <w:tc>
          <w:tcPr>
            <w:tcW w:w="1389" w:type="dxa"/>
            <w:vAlign w:val="center"/>
          </w:tcPr>
          <w:p w14:paraId="39C9774D" w14:textId="25BF8EFE" w:rsidR="00CA145C" w:rsidRDefault="0039636E" w:rsidP="00877838">
            <w:pPr>
              <w:jc w:val="center"/>
            </w:pPr>
            <w:r>
              <w:t>5363</w:t>
            </w:r>
          </w:p>
        </w:tc>
        <w:tc>
          <w:tcPr>
            <w:tcW w:w="1276" w:type="dxa"/>
            <w:vAlign w:val="center"/>
          </w:tcPr>
          <w:p w14:paraId="00F2A868" w14:textId="1F21D070" w:rsidR="00CA145C" w:rsidRDefault="0039636E" w:rsidP="00877838">
            <w:pPr>
              <w:jc w:val="center"/>
            </w:pPr>
            <w:r>
              <w:t>118</w:t>
            </w:r>
            <w:r w:rsidR="00E53874">
              <w:t xml:space="preserve"> </w:t>
            </w:r>
            <w:r>
              <w:t>833</w:t>
            </w:r>
          </w:p>
        </w:tc>
        <w:tc>
          <w:tcPr>
            <w:tcW w:w="893" w:type="dxa"/>
            <w:vAlign w:val="center"/>
          </w:tcPr>
          <w:p w14:paraId="783352AD" w14:textId="594B58BF" w:rsidR="00CA145C" w:rsidRDefault="0039636E" w:rsidP="00877838">
            <w:pPr>
              <w:jc w:val="center"/>
            </w:pPr>
            <w:r>
              <w:t>10 дней</w:t>
            </w:r>
          </w:p>
        </w:tc>
      </w:tr>
      <w:tr w:rsidR="00B2632E" w14:paraId="1FE77604" w14:textId="77777777" w:rsidTr="00D23759">
        <w:trPr>
          <w:trHeight w:val="329"/>
        </w:trPr>
        <w:tc>
          <w:tcPr>
            <w:tcW w:w="459" w:type="dxa"/>
            <w:vAlign w:val="center"/>
          </w:tcPr>
          <w:p w14:paraId="1D4FC68B" w14:textId="761002AF" w:rsidR="00363E32" w:rsidRPr="00CA145C" w:rsidRDefault="00CA145C" w:rsidP="0087783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63" w:type="dxa"/>
            <w:vAlign w:val="center"/>
          </w:tcPr>
          <w:p w14:paraId="660EE4E6" w14:textId="3D90E2C7" w:rsidR="00363E32" w:rsidRDefault="00363E32" w:rsidP="00877838">
            <w:pPr>
              <w:jc w:val="center"/>
            </w:pPr>
            <w:r w:rsidRPr="005E6D75">
              <w:t>049.000.00</w:t>
            </w:r>
            <w:r>
              <w:t>7</w:t>
            </w:r>
          </w:p>
          <w:p w14:paraId="18808064" w14:textId="78705F09" w:rsidR="00363E32" w:rsidRPr="005E6D75" w:rsidRDefault="00363E32" w:rsidP="00877838">
            <w:pPr>
              <w:jc w:val="center"/>
            </w:pPr>
            <w:r>
              <w:t>Плита опорная</w:t>
            </w:r>
          </w:p>
        </w:tc>
        <w:tc>
          <w:tcPr>
            <w:tcW w:w="1560" w:type="dxa"/>
            <w:vAlign w:val="center"/>
          </w:tcPr>
          <w:p w14:paraId="14CA3128" w14:textId="690EB780" w:rsidR="00363E32" w:rsidRPr="005E6D75" w:rsidRDefault="00363E32" w:rsidP="00877838">
            <w:pPr>
              <w:jc w:val="center"/>
            </w:pPr>
            <w:r>
              <w:t>Д16</w:t>
            </w:r>
          </w:p>
        </w:tc>
        <w:tc>
          <w:tcPr>
            <w:tcW w:w="1559" w:type="dxa"/>
            <w:vAlign w:val="center"/>
          </w:tcPr>
          <w:p w14:paraId="2BCC812E" w14:textId="2318CDFB" w:rsidR="00363E32" w:rsidRPr="005E6D75" w:rsidRDefault="00363E32" w:rsidP="00877838">
            <w:pPr>
              <w:jc w:val="center"/>
            </w:pPr>
            <w:r>
              <w:t>8 листов</w:t>
            </w:r>
          </w:p>
        </w:tc>
        <w:tc>
          <w:tcPr>
            <w:tcW w:w="1559" w:type="dxa"/>
            <w:vAlign w:val="center"/>
          </w:tcPr>
          <w:p w14:paraId="5F849DA5" w14:textId="0E114DB9" w:rsidR="00363E32" w:rsidRPr="005E6D75" w:rsidRDefault="00363E32" w:rsidP="00877838">
            <w:pPr>
              <w:jc w:val="center"/>
            </w:pPr>
            <w:r>
              <w:t>585</w:t>
            </w:r>
          </w:p>
        </w:tc>
        <w:tc>
          <w:tcPr>
            <w:tcW w:w="1389" w:type="dxa"/>
            <w:vAlign w:val="center"/>
          </w:tcPr>
          <w:p w14:paraId="7DA0BE45" w14:textId="45C125C4" w:rsidR="00363E32" w:rsidRPr="005E6D75" w:rsidRDefault="00363E32" w:rsidP="00877838">
            <w:pPr>
              <w:jc w:val="center"/>
            </w:pPr>
            <w:r>
              <w:t>5 888</w:t>
            </w:r>
          </w:p>
        </w:tc>
        <w:tc>
          <w:tcPr>
            <w:tcW w:w="1276" w:type="dxa"/>
            <w:vAlign w:val="center"/>
          </w:tcPr>
          <w:p w14:paraId="1AB05C86" w14:textId="09505CA1" w:rsidR="00363E32" w:rsidRPr="005E6D75" w:rsidRDefault="00363E32" w:rsidP="00877838">
            <w:pPr>
              <w:jc w:val="center"/>
            </w:pPr>
            <w:r>
              <w:t>567 488</w:t>
            </w:r>
          </w:p>
        </w:tc>
        <w:tc>
          <w:tcPr>
            <w:tcW w:w="893" w:type="dxa"/>
            <w:vAlign w:val="center"/>
          </w:tcPr>
          <w:p w14:paraId="7ADA331A" w14:textId="60C11E47" w:rsidR="00363E32" w:rsidRPr="005E6D75" w:rsidRDefault="00363E32" w:rsidP="00877838">
            <w:pPr>
              <w:jc w:val="center"/>
            </w:pPr>
            <w:r>
              <w:t>3 дня</w:t>
            </w:r>
          </w:p>
        </w:tc>
      </w:tr>
      <w:tr w:rsidR="00B2632E" w14:paraId="4DE2196F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0DA73DD0" w14:textId="5F43EE9B" w:rsidR="00363E32" w:rsidRPr="00CA145C" w:rsidRDefault="00CA145C" w:rsidP="0087783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763" w:type="dxa"/>
            <w:vAlign w:val="center"/>
          </w:tcPr>
          <w:p w14:paraId="34DCF5DB" w14:textId="77777777" w:rsidR="00363E32" w:rsidRDefault="00363E32" w:rsidP="00877838">
            <w:pPr>
              <w:jc w:val="center"/>
            </w:pPr>
            <w:r w:rsidRPr="005E6D75">
              <w:t>049.000.00</w:t>
            </w:r>
            <w:r>
              <w:t>8</w:t>
            </w:r>
          </w:p>
          <w:p w14:paraId="63FB1D8A" w14:textId="1BD0A62E" w:rsidR="00363E32" w:rsidRPr="005E6D75" w:rsidRDefault="00363E32" w:rsidP="00877838">
            <w:pPr>
              <w:jc w:val="center"/>
            </w:pPr>
            <w:r>
              <w:t>Прокладка</w:t>
            </w:r>
          </w:p>
        </w:tc>
        <w:tc>
          <w:tcPr>
            <w:tcW w:w="1560" w:type="dxa"/>
            <w:vAlign w:val="center"/>
          </w:tcPr>
          <w:p w14:paraId="33A93430" w14:textId="1938E20A" w:rsidR="00363E32" w:rsidRPr="005E6D75" w:rsidRDefault="00363E32" w:rsidP="00877838">
            <w:pPr>
              <w:jc w:val="center"/>
            </w:pPr>
            <w:r>
              <w:t>АМС</w:t>
            </w:r>
          </w:p>
        </w:tc>
        <w:tc>
          <w:tcPr>
            <w:tcW w:w="1559" w:type="dxa"/>
            <w:vAlign w:val="center"/>
          </w:tcPr>
          <w:p w14:paraId="7D43F558" w14:textId="74A84457" w:rsidR="00363E32" w:rsidRPr="005E6D75" w:rsidRDefault="00363E32" w:rsidP="00877838">
            <w:pPr>
              <w:jc w:val="center"/>
            </w:pPr>
            <w:r>
              <w:t>20 листов</w:t>
            </w:r>
          </w:p>
        </w:tc>
        <w:tc>
          <w:tcPr>
            <w:tcW w:w="1559" w:type="dxa"/>
            <w:vAlign w:val="center"/>
          </w:tcPr>
          <w:p w14:paraId="33281DFE" w14:textId="608A7176" w:rsidR="00363E32" w:rsidRPr="005E6D75" w:rsidRDefault="00363E32" w:rsidP="00877838">
            <w:pPr>
              <w:jc w:val="center"/>
            </w:pPr>
            <w:r>
              <w:t>335</w:t>
            </w:r>
          </w:p>
        </w:tc>
        <w:tc>
          <w:tcPr>
            <w:tcW w:w="1389" w:type="dxa"/>
            <w:vAlign w:val="center"/>
          </w:tcPr>
          <w:p w14:paraId="251357D7" w14:textId="4F5E091D" w:rsidR="00363E32" w:rsidRPr="005E6D75" w:rsidRDefault="00363E32" w:rsidP="00877838">
            <w:pPr>
              <w:jc w:val="center"/>
            </w:pPr>
            <w:r>
              <w:t>669</w:t>
            </w:r>
          </w:p>
        </w:tc>
        <w:tc>
          <w:tcPr>
            <w:tcW w:w="1276" w:type="dxa"/>
            <w:vAlign w:val="center"/>
          </w:tcPr>
          <w:p w14:paraId="721DA047" w14:textId="73B61EBB" w:rsidR="00363E32" w:rsidRPr="005E6D75" w:rsidRDefault="00363E32" w:rsidP="00877838">
            <w:pPr>
              <w:jc w:val="center"/>
            </w:pPr>
            <w:r>
              <w:t>7 769</w:t>
            </w:r>
          </w:p>
        </w:tc>
        <w:tc>
          <w:tcPr>
            <w:tcW w:w="893" w:type="dxa"/>
            <w:vAlign w:val="center"/>
          </w:tcPr>
          <w:p w14:paraId="759AC770" w14:textId="40234AE9" w:rsidR="00363E32" w:rsidRPr="005E6D75" w:rsidRDefault="00363E32" w:rsidP="00877838">
            <w:pPr>
              <w:jc w:val="center"/>
            </w:pPr>
            <w:r>
              <w:t>6 дней</w:t>
            </w:r>
          </w:p>
        </w:tc>
      </w:tr>
      <w:tr w:rsidR="00363E32" w14:paraId="218C74D3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317B8C20" w14:textId="4C25940A" w:rsidR="00363E32" w:rsidRPr="00CA145C" w:rsidRDefault="00CA145C" w:rsidP="0087783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763" w:type="dxa"/>
            <w:vAlign w:val="center"/>
          </w:tcPr>
          <w:p w14:paraId="3FE5A03C" w14:textId="77777777" w:rsidR="00363E32" w:rsidRDefault="00363E32" w:rsidP="00877838">
            <w:pPr>
              <w:jc w:val="center"/>
            </w:pPr>
            <w:r>
              <w:t>048.001.001</w:t>
            </w:r>
          </w:p>
          <w:p w14:paraId="6BBB73F9" w14:textId="6740FB3B" w:rsidR="00363E32" w:rsidRPr="005E6D75" w:rsidRDefault="00363E32" w:rsidP="00877838">
            <w:pPr>
              <w:jc w:val="center"/>
            </w:pPr>
            <w:r>
              <w:t>Втулка</w:t>
            </w:r>
          </w:p>
        </w:tc>
        <w:tc>
          <w:tcPr>
            <w:tcW w:w="1560" w:type="dxa"/>
            <w:vAlign w:val="center"/>
          </w:tcPr>
          <w:p w14:paraId="115D1B2F" w14:textId="42F2F3AE" w:rsidR="00363E32" w:rsidRDefault="00363E32" w:rsidP="00877838">
            <w:pPr>
              <w:jc w:val="center"/>
            </w:pPr>
            <w:r w:rsidRPr="005E6D75">
              <w:t>12Х18Н10Т</w:t>
            </w:r>
          </w:p>
        </w:tc>
        <w:tc>
          <w:tcPr>
            <w:tcW w:w="1559" w:type="dxa"/>
            <w:vAlign w:val="center"/>
          </w:tcPr>
          <w:p w14:paraId="3BE89A23" w14:textId="7D7B2D9A" w:rsidR="00363E32" w:rsidRDefault="00363E32" w:rsidP="00877838">
            <w:pPr>
              <w:jc w:val="center"/>
            </w:pPr>
            <w:r>
              <w:t>22 трубы</w:t>
            </w:r>
          </w:p>
        </w:tc>
        <w:tc>
          <w:tcPr>
            <w:tcW w:w="1559" w:type="dxa"/>
            <w:vAlign w:val="center"/>
          </w:tcPr>
          <w:p w14:paraId="656E162A" w14:textId="79917383" w:rsidR="00363E32" w:rsidRDefault="00363E32" w:rsidP="00877838">
            <w:pPr>
              <w:jc w:val="center"/>
            </w:pPr>
            <w:r>
              <w:t>445</w:t>
            </w:r>
          </w:p>
        </w:tc>
        <w:tc>
          <w:tcPr>
            <w:tcW w:w="1389" w:type="dxa"/>
            <w:vAlign w:val="center"/>
          </w:tcPr>
          <w:p w14:paraId="4B554736" w14:textId="5C09717C" w:rsidR="00363E32" w:rsidRDefault="00363E32" w:rsidP="00877838">
            <w:pPr>
              <w:jc w:val="center"/>
            </w:pPr>
            <w:r>
              <w:t>2 479</w:t>
            </w:r>
          </w:p>
        </w:tc>
        <w:tc>
          <w:tcPr>
            <w:tcW w:w="1276" w:type="dxa"/>
            <w:vAlign w:val="center"/>
          </w:tcPr>
          <w:p w14:paraId="2199C96C" w14:textId="7153767D" w:rsidR="00363E32" w:rsidRDefault="00363E32" w:rsidP="00877838">
            <w:pPr>
              <w:jc w:val="center"/>
            </w:pPr>
            <w:r>
              <w:t>12 269</w:t>
            </w:r>
          </w:p>
        </w:tc>
        <w:tc>
          <w:tcPr>
            <w:tcW w:w="893" w:type="dxa"/>
            <w:vAlign w:val="center"/>
          </w:tcPr>
          <w:p w14:paraId="23D0EFCE" w14:textId="29F58E73" w:rsidR="00363E32" w:rsidRDefault="00363E32" w:rsidP="00877838">
            <w:pPr>
              <w:jc w:val="center"/>
            </w:pPr>
            <w:r>
              <w:t>9 дней</w:t>
            </w:r>
          </w:p>
        </w:tc>
      </w:tr>
      <w:tr w:rsidR="00363E32" w14:paraId="11008306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246A84F7" w14:textId="58AD1468" w:rsidR="00363E32" w:rsidRPr="00CA145C" w:rsidRDefault="00CA145C" w:rsidP="0087783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763" w:type="dxa"/>
            <w:vAlign w:val="center"/>
          </w:tcPr>
          <w:p w14:paraId="4C66A120" w14:textId="77777777" w:rsidR="00363E32" w:rsidRDefault="00363E32" w:rsidP="00877838">
            <w:pPr>
              <w:jc w:val="center"/>
            </w:pPr>
            <w:r>
              <w:t>048.001.002</w:t>
            </w:r>
          </w:p>
          <w:p w14:paraId="257BC80E" w14:textId="1840302E" w:rsidR="00363E32" w:rsidRPr="005E6D75" w:rsidRDefault="00363E32" w:rsidP="00877838">
            <w:pPr>
              <w:jc w:val="center"/>
            </w:pPr>
            <w:r>
              <w:t>Кольцо</w:t>
            </w:r>
          </w:p>
        </w:tc>
        <w:tc>
          <w:tcPr>
            <w:tcW w:w="1560" w:type="dxa"/>
            <w:vAlign w:val="center"/>
          </w:tcPr>
          <w:p w14:paraId="18B69023" w14:textId="7185093C" w:rsidR="00363E32" w:rsidRDefault="00363E32" w:rsidP="00877838">
            <w:pPr>
              <w:jc w:val="center"/>
            </w:pPr>
            <w:r w:rsidRPr="005E6D75">
              <w:t>12Х18Н10Т</w:t>
            </w:r>
          </w:p>
        </w:tc>
        <w:tc>
          <w:tcPr>
            <w:tcW w:w="1559" w:type="dxa"/>
            <w:vAlign w:val="center"/>
          </w:tcPr>
          <w:p w14:paraId="2EC45A65" w14:textId="17C0294D" w:rsidR="00363E32" w:rsidRDefault="00363E32" w:rsidP="00877838">
            <w:pPr>
              <w:jc w:val="center"/>
            </w:pPr>
            <w:r>
              <w:t>19 труб</w:t>
            </w:r>
          </w:p>
        </w:tc>
        <w:tc>
          <w:tcPr>
            <w:tcW w:w="1559" w:type="dxa"/>
            <w:vAlign w:val="center"/>
          </w:tcPr>
          <w:p w14:paraId="3DCC99B3" w14:textId="41FD3508" w:rsidR="00363E32" w:rsidRDefault="00363E32" w:rsidP="00877838">
            <w:pPr>
              <w:jc w:val="center"/>
            </w:pPr>
            <w:r>
              <w:t>445</w:t>
            </w:r>
          </w:p>
        </w:tc>
        <w:tc>
          <w:tcPr>
            <w:tcW w:w="1389" w:type="dxa"/>
            <w:vAlign w:val="center"/>
          </w:tcPr>
          <w:p w14:paraId="6D314D07" w14:textId="699A0C56" w:rsidR="00363E32" w:rsidRDefault="00363E32" w:rsidP="00877838">
            <w:pPr>
              <w:jc w:val="center"/>
            </w:pPr>
            <w:r>
              <w:t>2</w:t>
            </w:r>
            <w:r w:rsidR="00025F67">
              <w:t xml:space="preserve"> </w:t>
            </w:r>
            <w:r>
              <w:t>630</w:t>
            </w:r>
          </w:p>
        </w:tc>
        <w:tc>
          <w:tcPr>
            <w:tcW w:w="1276" w:type="dxa"/>
            <w:vAlign w:val="center"/>
          </w:tcPr>
          <w:p w14:paraId="1765000E" w14:textId="4F07150D" w:rsidR="00363E32" w:rsidRDefault="00363E32" w:rsidP="00877838">
            <w:pPr>
              <w:jc w:val="center"/>
            </w:pPr>
            <w:r>
              <w:t>11 085</w:t>
            </w:r>
          </w:p>
        </w:tc>
        <w:tc>
          <w:tcPr>
            <w:tcW w:w="893" w:type="dxa"/>
            <w:vAlign w:val="center"/>
          </w:tcPr>
          <w:p w14:paraId="18BFCBF7" w14:textId="5DBF7221" w:rsidR="00363E32" w:rsidRDefault="00363E32" w:rsidP="00877838">
            <w:pPr>
              <w:jc w:val="center"/>
            </w:pPr>
            <w:r>
              <w:t>7 дней</w:t>
            </w:r>
          </w:p>
        </w:tc>
      </w:tr>
      <w:tr w:rsidR="00B706F0" w14:paraId="6F07E0FD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28E6E6D5" w14:textId="7F81F91B" w:rsidR="00B706F0" w:rsidRPr="00CA145C" w:rsidRDefault="00CA145C" w:rsidP="00B706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763" w:type="dxa"/>
            <w:vAlign w:val="center"/>
          </w:tcPr>
          <w:p w14:paraId="3D323EC3" w14:textId="5DBC4A31" w:rsidR="00B706F0" w:rsidRDefault="00B706F0" w:rsidP="00B706F0">
            <w:pPr>
              <w:jc w:val="center"/>
            </w:pPr>
            <w:r>
              <w:t>Катализатор Экат ПУ-О3</w:t>
            </w:r>
          </w:p>
        </w:tc>
        <w:tc>
          <w:tcPr>
            <w:tcW w:w="1560" w:type="dxa"/>
            <w:vAlign w:val="center"/>
          </w:tcPr>
          <w:p w14:paraId="4B9EA052" w14:textId="1B77258D" w:rsidR="00B706F0" w:rsidRPr="005E6D75" w:rsidRDefault="00B706F0" w:rsidP="00B706F0">
            <w:pPr>
              <w:jc w:val="center"/>
            </w:pPr>
            <w:r>
              <w:t>–</w:t>
            </w:r>
          </w:p>
        </w:tc>
        <w:tc>
          <w:tcPr>
            <w:tcW w:w="1559" w:type="dxa"/>
            <w:vAlign w:val="center"/>
          </w:tcPr>
          <w:p w14:paraId="1F794FB2" w14:textId="44E85B34" w:rsidR="00B706F0" w:rsidRDefault="00B706F0" w:rsidP="00B706F0">
            <w:pPr>
              <w:jc w:val="center"/>
            </w:pPr>
            <w:r>
              <w:t>1 катализатор+ 18 мешков</w:t>
            </w:r>
          </w:p>
        </w:tc>
        <w:tc>
          <w:tcPr>
            <w:tcW w:w="1559" w:type="dxa"/>
            <w:vAlign w:val="center"/>
          </w:tcPr>
          <w:p w14:paraId="0BF31458" w14:textId="20FFB096" w:rsidR="00B706F0" w:rsidRDefault="00B706F0" w:rsidP="00B706F0">
            <w:pPr>
              <w:jc w:val="center"/>
            </w:pPr>
            <w:r>
              <w:t>1 983</w:t>
            </w:r>
          </w:p>
        </w:tc>
        <w:tc>
          <w:tcPr>
            <w:tcW w:w="1389" w:type="dxa"/>
            <w:vAlign w:val="center"/>
          </w:tcPr>
          <w:p w14:paraId="07601BAF" w14:textId="0C26240A" w:rsidR="00B706F0" w:rsidRDefault="00B706F0" w:rsidP="00B706F0">
            <w:pPr>
              <w:jc w:val="center"/>
            </w:pPr>
            <w:r>
              <w:t>1 110</w:t>
            </w:r>
          </w:p>
        </w:tc>
        <w:tc>
          <w:tcPr>
            <w:tcW w:w="1276" w:type="dxa"/>
            <w:vAlign w:val="center"/>
          </w:tcPr>
          <w:p w14:paraId="0D12C665" w14:textId="2E415A4B" w:rsidR="00B706F0" w:rsidRDefault="00B706F0" w:rsidP="00B706F0">
            <w:pPr>
              <w:jc w:val="center"/>
            </w:pPr>
            <w:r>
              <w:t>36 814</w:t>
            </w:r>
          </w:p>
        </w:tc>
        <w:tc>
          <w:tcPr>
            <w:tcW w:w="893" w:type="dxa"/>
            <w:vAlign w:val="center"/>
          </w:tcPr>
          <w:p w14:paraId="2451BE8D" w14:textId="1C31ADBD" w:rsidR="00B706F0" w:rsidRDefault="00B706F0" w:rsidP="00B706F0">
            <w:pPr>
              <w:jc w:val="center"/>
            </w:pPr>
            <w:r>
              <w:t>4 дня</w:t>
            </w:r>
          </w:p>
        </w:tc>
      </w:tr>
      <w:tr w:rsidR="00B706F0" w14:paraId="2FFDD7DC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1C4F4BD7" w14:textId="4E1F58D6" w:rsidR="00B706F0" w:rsidRPr="00CA145C" w:rsidRDefault="00CA145C" w:rsidP="00B706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763" w:type="dxa"/>
            <w:vAlign w:val="center"/>
          </w:tcPr>
          <w:p w14:paraId="291D2962" w14:textId="7565B30D" w:rsidR="00B706F0" w:rsidRDefault="00B706F0" w:rsidP="00B706F0">
            <w:pPr>
              <w:jc w:val="center"/>
            </w:pPr>
            <w:r>
              <w:t xml:space="preserve"> </w:t>
            </w:r>
            <w:r w:rsidRPr="00C31E94">
              <w:t>Винт М4х30-6</w:t>
            </w:r>
          </w:p>
        </w:tc>
        <w:tc>
          <w:tcPr>
            <w:tcW w:w="1560" w:type="dxa"/>
            <w:vAlign w:val="center"/>
          </w:tcPr>
          <w:p w14:paraId="5EC969DE" w14:textId="5992FF05" w:rsidR="00B706F0" w:rsidRPr="005E6D75" w:rsidRDefault="00B706F0" w:rsidP="00B706F0">
            <w:pPr>
              <w:jc w:val="center"/>
            </w:pPr>
            <w:r>
              <w:rPr>
                <w:rFonts w:ascii="Proxima" w:hAnsi="Proxima"/>
                <w:color w:val="212529"/>
                <w:shd w:val="clear" w:color="auto" w:fill="FFFFFF"/>
              </w:rPr>
              <w:t>08Х18Н10</w:t>
            </w:r>
          </w:p>
        </w:tc>
        <w:tc>
          <w:tcPr>
            <w:tcW w:w="1559" w:type="dxa"/>
            <w:vAlign w:val="center"/>
          </w:tcPr>
          <w:p w14:paraId="6FEF5E9C" w14:textId="774E420C" w:rsidR="00B706F0" w:rsidRDefault="00B706F0" w:rsidP="00B706F0">
            <w:pPr>
              <w:jc w:val="center"/>
            </w:pPr>
            <w:r>
              <w:t>9000 шт.</w:t>
            </w:r>
          </w:p>
        </w:tc>
        <w:tc>
          <w:tcPr>
            <w:tcW w:w="1559" w:type="dxa"/>
            <w:vAlign w:val="center"/>
          </w:tcPr>
          <w:p w14:paraId="4D0D7544" w14:textId="1048C165" w:rsidR="00B706F0" w:rsidRDefault="00B706F0" w:rsidP="00B706F0">
            <w:pPr>
              <w:jc w:val="center"/>
            </w:pPr>
            <w:r>
              <w:t>540</w:t>
            </w:r>
          </w:p>
        </w:tc>
        <w:tc>
          <w:tcPr>
            <w:tcW w:w="1389" w:type="dxa"/>
            <w:vAlign w:val="center"/>
          </w:tcPr>
          <w:p w14:paraId="18588F71" w14:textId="522FFD0F" w:rsidR="00B706F0" w:rsidRDefault="00B706F0" w:rsidP="00B706F0">
            <w:pPr>
              <w:jc w:val="center"/>
            </w:pPr>
            <w:r>
              <w:t>677</w:t>
            </w:r>
          </w:p>
        </w:tc>
        <w:tc>
          <w:tcPr>
            <w:tcW w:w="1276" w:type="dxa"/>
            <w:vAlign w:val="center"/>
          </w:tcPr>
          <w:p w14:paraId="18839E72" w14:textId="160BF93A" w:rsidR="00B706F0" w:rsidRDefault="00B706F0" w:rsidP="00B706F0">
            <w:pPr>
              <w:jc w:val="center"/>
            </w:pPr>
            <w:r>
              <w:t>10 397</w:t>
            </w:r>
          </w:p>
        </w:tc>
        <w:tc>
          <w:tcPr>
            <w:tcW w:w="893" w:type="dxa"/>
            <w:vAlign w:val="center"/>
          </w:tcPr>
          <w:p w14:paraId="0C623E54" w14:textId="6464D234" w:rsidR="00B706F0" w:rsidRDefault="00B706F0" w:rsidP="00B706F0">
            <w:pPr>
              <w:jc w:val="center"/>
            </w:pPr>
            <w:r>
              <w:t>6 дней</w:t>
            </w:r>
          </w:p>
        </w:tc>
      </w:tr>
      <w:tr w:rsidR="00B706F0" w14:paraId="0568E1D3" w14:textId="77777777" w:rsidTr="00D23759">
        <w:trPr>
          <w:trHeight w:val="457"/>
        </w:trPr>
        <w:tc>
          <w:tcPr>
            <w:tcW w:w="459" w:type="dxa"/>
            <w:vAlign w:val="center"/>
          </w:tcPr>
          <w:p w14:paraId="384EE75E" w14:textId="4A2C62CE" w:rsidR="00B706F0" w:rsidRPr="00CA145C" w:rsidRDefault="00CA145C" w:rsidP="00B706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763" w:type="dxa"/>
            <w:vAlign w:val="center"/>
          </w:tcPr>
          <w:p w14:paraId="460ECFD3" w14:textId="721F2E82" w:rsidR="00B706F0" w:rsidRDefault="00B706F0" w:rsidP="00B706F0">
            <w:pPr>
              <w:jc w:val="center"/>
            </w:pPr>
            <w:r w:rsidRPr="00000214">
              <w:t>Шайба А3.08кп.016</w:t>
            </w:r>
          </w:p>
        </w:tc>
        <w:tc>
          <w:tcPr>
            <w:tcW w:w="1560" w:type="dxa"/>
            <w:vAlign w:val="center"/>
          </w:tcPr>
          <w:p w14:paraId="4147A0DA" w14:textId="31482777" w:rsidR="00B706F0" w:rsidRPr="005E6D75" w:rsidRDefault="00B706F0" w:rsidP="00B706F0">
            <w:pPr>
              <w:jc w:val="center"/>
            </w:pPr>
            <w:r>
              <w:t>СТ08КП</w:t>
            </w:r>
          </w:p>
        </w:tc>
        <w:tc>
          <w:tcPr>
            <w:tcW w:w="1559" w:type="dxa"/>
            <w:vAlign w:val="center"/>
          </w:tcPr>
          <w:p w14:paraId="73F2A4CF" w14:textId="381ECBFC" w:rsidR="00B706F0" w:rsidRDefault="00B706F0" w:rsidP="00B706F0">
            <w:pPr>
              <w:jc w:val="center"/>
            </w:pPr>
            <w:r>
              <w:t>9000 шт.</w:t>
            </w:r>
          </w:p>
        </w:tc>
        <w:tc>
          <w:tcPr>
            <w:tcW w:w="1559" w:type="dxa"/>
            <w:vAlign w:val="center"/>
          </w:tcPr>
          <w:p w14:paraId="3EA97C54" w14:textId="10844E87" w:rsidR="00B706F0" w:rsidRDefault="00B706F0" w:rsidP="00B706F0">
            <w:pPr>
              <w:jc w:val="center"/>
            </w:pPr>
            <w:r>
              <w:t>7</w:t>
            </w:r>
          </w:p>
        </w:tc>
        <w:tc>
          <w:tcPr>
            <w:tcW w:w="1389" w:type="dxa"/>
            <w:vAlign w:val="center"/>
          </w:tcPr>
          <w:p w14:paraId="07138859" w14:textId="3EC54B90" w:rsidR="00B706F0" w:rsidRDefault="00B706F0" w:rsidP="00B706F0">
            <w:pPr>
              <w:jc w:val="center"/>
            </w:pPr>
            <w:r>
              <w:t>797</w:t>
            </w:r>
          </w:p>
        </w:tc>
        <w:tc>
          <w:tcPr>
            <w:tcW w:w="1276" w:type="dxa"/>
            <w:vAlign w:val="center"/>
          </w:tcPr>
          <w:p w14:paraId="13626C0B" w14:textId="31F0A7D5" w:rsidR="00B706F0" w:rsidRDefault="00B706F0" w:rsidP="00B706F0">
            <w:pPr>
              <w:jc w:val="center"/>
            </w:pPr>
            <w:r>
              <w:t>2 057</w:t>
            </w:r>
          </w:p>
        </w:tc>
        <w:tc>
          <w:tcPr>
            <w:tcW w:w="893" w:type="dxa"/>
            <w:vAlign w:val="center"/>
          </w:tcPr>
          <w:p w14:paraId="41D78DD4" w14:textId="78636C05" w:rsidR="00B706F0" w:rsidRDefault="00B706F0" w:rsidP="00B706F0">
            <w:pPr>
              <w:jc w:val="center"/>
            </w:pPr>
            <w:r>
              <w:t>10 дней</w:t>
            </w:r>
          </w:p>
        </w:tc>
      </w:tr>
      <w:tr w:rsidR="00B706F0" w14:paraId="3B01D2F6" w14:textId="77777777" w:rsidTr="00E31087">
        <w:trPr>
          <w:trHeight w:val="457"/>
        </w:trPr>
        <w:tc>
          <w:tcPr>
            <w:tcW w:w="5341" w:type="dxa"/>
            <w:gridSpan w:val="4"/>
            <w:vAlign w:val="center"/>
          </w:tcPr>
          <w:p w14:paraId="020BF92F" w14:textId="5EE3CA34" w:rsidR="00B706F0" w:rsidRDefault="00B706F0" w:rsidP="00B706F0">
            <w:pPr>
              <w:jc w:val="center"/>
            </w:pPr>
            <w:r>
              <w:t xml:space="preserve">Итог: 1 изделие – </w:t>
            </w:r>
            <w:r w:rsidR="000039D9" w:rsidRPr="000039D9">
              <w:t>946,0</w:t>
            </w:r>
            <w:r w:rsidR="000039D9">
              <w:t xml:space="preserve">3 </w:t>
            </w:r>
            <w:r>
              <w:t>руб.</w:t>
            </w:r>
          </w:p>
        </w:tc>
        <w:tc>
          <w:tcPr>
            <w:tcW w:w="5117" w:type="dxa"/>
            <w:gridSpan w:val="4"/>
            <w:vAlign w:val="center"/>
          </w:tcPr>
          <w:p w14:paraId="1E51965B" w14:textId="2061CC59" w:rsidR="00B706F0" w:rsidRDefault="00B706F0" w:rsidP="00B706F0">
            <w:pPr>
              <w:jc w:val="center"/>
            </w:pPr>
            <w:r>
              <w:t xml:space="preserve">Итог: партия 1100 </w:t>
            </w:r>
            <w:r w:rsidRPr="00B706F0">
              <w:t xml:space="preserve">шт. – </w:t>
            </w:r>
            <w:r w:rsidR="00E53874">
              <w:t>1 040 628</w:t>
            </w:r>
            <w:r w:rsidRPr="00B706F0">
              <w:t xml:space="preserve"> руб.</w:t>
            </w:r>
          </w:p>
        </w:tc>
      </w:tr>
    </w:tbl>
    <w:p w14:paraId="557E8E5A" w14:textId="3D8BACDD" w:rsidR="00877838" w:rsidRDefault="00877838" w:rsidP="00B706F0">
      <w:pPr>
        <w:spacing w:line="360" w:lineRule="auto"/>
        <w:ind w:firstLine="709"/>
        <w:jc w:val="both"/>
      </w:pPr>
    </w:p>
    <w:p w14:paraId="5007C134" w14:textId="7A6F78CC" w:rsidR="00E13E7B" w:rsidRDefault="00E13E7B" w:rsidP="00B706F0">
      <w:pPr>
        <w:spacing w:line="360" w:lineRule="auto"/>
        <w:ind w:firstLine="709"/>
        <w:jc w:val="both"/>
      </w:pPr>
      <w:r w:rsidRPr="00E13E7B">
        <w:lastRenderedPageBreak/>
        <w:t xml:space="preserve">Из Таблицы </w:t>
      </w:r>
      <w:r w:rsidR="00E53874">
        <w:t>24</w:t>
      </w:r>
      <w:r w:rsidRPr="00E13E7B">
        <w:t xml:space="preserve"> можно сделать вывод</w:t>
      </w:r>
      <w:r>
        <w:t xml:space="preserve">, </w:t>
      </w:r>
      <w:r w:rsidRPr="00E13E7B">
        <w:t>что общая стоимость материалов для изделия 04</w:t>
      </w:r>
      <w:r>
        <w:t>8</w:t>
      </w:r>
      <w:r w:rsidRPr="00E13E7B">
        <w:t>.000.000 «</w:t>
      </w:r>
      <w:r>
        <w:t>Деструктор озона</w:t>
      </w:r>
      <w:r w:rsidRPr="00E13E7B">
        <w:t>»</w:t>
      </w:r>
      <w:r>
        <w:t xml:space="preserve"> (исключая нерассмотренные детали)</w:t>
      </w:r>
      <w:r w:rsidRPr="00E13E7B">
        <w:t xml:space="preserve"> при программе выпуска </w:t>
      </w:r>
      <w:r>
        <w:t>1100</w:t>
      </w:r>
      <w:r w:rsidRPr="00E13E7B">
        <w:t xml:space="preserve"> штук составит </w:t>
      </w:r>
      <w:r w:rsidR="000039D9">
        <w:t>1 040 628</w:t>
      </w:r>
      <w:r w:rsidR="000039D9" w:rsidRPr="00B706F0">
        <w:t xml:space="preserve"> </w:t>
      </w:r>
      <w:r w:rsidRPr="00E13E7B">
        <w:t xml:space="preserve">рублей. Общая стоимость материалов для одного изделия составит </w:t>
      </w:r>
      <w:r w:rsidR="000039D9" w:rsidRPr="000039D9">
        <w:t>946,0</w:t>
      </w:r>
      <w:r w:rsidR="000039D9">
        <w:t xml:space="preserve">3 </w:t>
      </w:r>
      <w:r w:rsidR="00B91D6F">
        <w:t>руб.</w:t>
      </w:r>
    </w:p>
    <w:p w14:paraId="1E9DABAD" w14:textId="50F0FAA2" w:rsidR="006E053E" w:rsidRPr="006E053E" w:rsidRDefault="006E053E" w:rsidP="009D3410">
      <w:pPr>
        <w:spacing w:line="360" w:lineRule="auto"/>
        <w:ind w:firstLine="426"/>
        <w:jc w:val="both"/>
        <w:rPr>
          <w:iCs/>
        </w:rPr>
      </w:pPr>
      <w:r w:rsidRPr="006E053E">
        <w:rPr>
          <w:iCs/>
        </w:rPr>
        <w:t xml:space="preserve">Таблица </w:t>
      </w:r>
      <w:r w:rsidR="00E53874">
        <w:rPr>
          <w:iCs/>
        </w:rPr>
        <w:t>25</w:t>
      </w:r>
      <w:r w:rsidRPr="006E053E">
        <w:rPr>
          <w:iCs/>
        </w:rPr>
        <w:t xml:space="preserve"> – Список поставщиков </w:t>
      </w:r>
    </w:p>
    <w:tbl>
      <w:tblPr>
        <w:tblStyle w:val="aa"/>
        <w:tblW w:w="9889" w:type="dxa"/>
        <w:tblLook w:val="04A0" w:firstRow="1" w:lastRow="0" w:firstColumn="1" w:lastColumn="0" w:noHBand="0" w:noVBand="1"/>
      </w:tblPr>
      <w:tblGrid>
        <w:gridCol w:w="456"/>
        <w:gridCol w:w="2770"/>
        <w:gridCol w:w="3743"/>
        <w:gridCol w:w="2920"/>
      </w:tblGrid>
      <w:tr w:rsidR="006E053E" w14:paraId="5F02FBA3" w14:textId="77777777" w:rsidTr="00B706F0">
        <w:tc>
          <w:tcPr>
            <w:tcW w:w="0" w:type="auto"/>
            <w:vAlign w:val="center"/>
          </w:tcPr>
          <w:p w14:paraId="21CFCFCF" w14:textId="77777777" w:rsidR="006E053E" w:rsidRDefault="006E053E" w:rsidP="00877838">
            <w:pPr>
              <w:jc w:val="center"/>
            </w:pPr>
            <w:r>
              <w:t>№</w:t>
            </w:r>
          </w:p>
        </w:tc>
        <w:tc>
          <w:tcPr>
            <w:tcW w:w="2770" w:type="dxa"/>
          </w:tcPr>
          <w:p w14:paraId="3C64085F" w14:textId="77777777" w:rsidR="006E053E" w:rsidRPr="00E43B32" w:rsidRDefault="006E053E" w:rsidP="00877838">
            <w:pPr>
              <w:jc w:val="center"/>
              <w:rPr>
                <w:i/>
              </w:rPr>
            </w:pPr>
            <w:r w:rsidRPr="005E6D75">
              <w:t>Деталь</w:t>
            </w:r>
          </w:p>
        </w:tc>
        <w:tc>
          <w:tcPr>
            <w:tcW w:w="3743" w:type="dxa"/>
            <w:vAlign w:val="center"/>
          </w:tcPr>
          <w:p w14:paraId="64A20BFC" w14:textId="5984D769" w:rsidR="006E053E" w:rsidRDefault="006E053E" w:rsidP="00877838">
            <w:pPr>
              <w:jc w:val="center"/>
            </w:pPr>
            <w:r>
              <w:t>Наименование поставщика</w:t>
            </w:r>
          </w:p>
        </w:tc>
        <w:tc>
          <w:tcPr>
            <w:tcW w:w="2920" w:type="dxa"/>
            <w:vAlign w:val="center"/>
          </w:tcPr>
          <w:p w14:paraId="37B2BCD5" w14:textId="5848C417" w:rsidR="006E053E" w:rsidRDefault="006E053E" w:rsidP="00877838">
            <w:pPr>
              <w:jc w:val="center"/>
            </w:pPr>
            <w:r>
              <w:t>Реквизиты поставщика</w:t>
            </w:r>
          </w:p>
        </w:tc>
      </w:tr>
      <w:tr w:rsidR="006E053E" w:rsidRPr="005E6D75" w14:paraId="0BDD0A62" w14:textId="77777777" w:rsidTr="00B706F0">
        <w:tc>
          <w:tcPr>
            <w:tcW w:w="0" w:type="auto"/>
            <w:vAlign w:val="center"/>
          </w:tcPr>
          <w:p w14:paraId="107C8844" w14:textId="212A5FEF" w:rsidR="006E053E" w:rsidRDefault="008B12D6" w:rsidP="00877838">
            <w:pPr>
              <w:spacing w:before="240"/>
              <w:jc w:val="center"/>
            </w:pPr>
            <w:r>
              <w:t>1</w:t>
            </w:r>
          </w:p>
        </w:tc>
        <w:tc>
          <w:tcPr>
            <w:tcW w:w="2770" w:type="dxa"/>
            <w:vAlign w:val="center"/>
          </w:tcPr>
          <w:p w14:paraId="5A12EBAA" w14:textId="77777777" w:rsidR="00253717" w:rsidRDefault="006E053E" w:rsidP="00877838">
            <w:pPr>
              <w:jc w:val="center"/>
            </w:pPr>
            <w:r w:rsidRPr="008E67F4">
              <w:rPr>
                <w:lang w:val="en-US"/>
              </w:rPr>
              <w:t>048.000.00</w:t>
            </w:r>
            <w:r>
              <w:rPr>
                <w:lang w:val="en-US"/>
              </w:rPr>
              <w:t>1</w:t>
            </w:r>
            <w:r w:rsidR="00253717">
              <w:t xml:space="preserve"> </w:t>
            </w:r>
          </w:p>
          <w:p w14:paraId="31FE174C" w14:textId="27288F6C" w:rsidR="006E053E" w:rsidRPr="00253717" w:rsidRDefault="006E053E" w:rsidP="00877838">
            <w:pPr>
              <w:jc w:val="center"/>
              <w:rPr>
                <w:lang w:val="en-US"/>
              </w:rPr>
            </w:pPr>
            <w:r>
              <w:t>Корпус</w:t>
            </w:r>
          </w:p>
        </w:tc>
        <w:tc>
          <w:tcPr>
            <w:tcW w:w="3743" w:type="dxa"/>
            <w:vAlign w:val="center"/>
          </w:tcPr>
          <w:p w14:paraId="7BD09B24" w14:textId="1F14288B" w:rsidR="006E053E" w:rsidRPr="005E6D75" w:rsidRDefault="00253717" w:rsidP="00877838">
            <w:pPr>
              <w:spacing w:before="240" w:after="200"/>
              <w:jc w:val="center"/>
            </w:pPr>
            <w:r>
              <w:rPr>
                <w:rFonts w:eastAsiaTheme="minorEastAsia"/>
              </w:rPr>
              <w:t>«МетПромКо Самара»</w:t>
            </w:r>
          </w:p>
        </w:tc>
        <w:tc>
          <w:tcPr>
            <w:tcW w:w="2920" w:type="dxa"/>
          </w:tcPr>
          <w:p w14:paraId="74A0F715" w14:textId="3A3DB700" w:rsidR="006E053E" w:rsidRDefault="00C43750" w:rsidP="00877838">
            <w:pPr>
              <w:jc w:val="both"/>
            </w:pPr>
            <w:r w:rsidRPr="00C43750">
              <w:t xml:space="preserve">Адрес: </w:t>
            </w:r>
            <w:r w:rsidR="003E5D36" w:rsidRPr="00C43750">
              <w:t>г. Самара, ш. Заводское, 13Б</w:t>
            </w:r>
          </w:p>
          <w:p w14:paraId="76683D7C" w14:textId="36546ACA" w:rsidR="00C43750" w:rsidRDefault="00C43750" w:rsidP="00877838">
            <w:pPr>
              <w:jc w:val="both"/>
            </w:pPr>
            <w:r>
              <w:t xml:space="preserve">Телефон: </w:t>
            </w:r>
            <w:r w:rsidR="003E5D36" w:rsidRPr="003E5D36">
              <w:t>+7 (846) 267-01-61</w:t>
            </w:r>
          </w:p>
          <w:p w14:paraId="0CDCC0CC" w14:textId="6ABE3E49" w:rsidR="00C43750" w:rsidRPr="003E5D36" w:rsidRDefault="00C43750" w:rsidP="00877838">
            <w:pPr>
              <w:jc w:val="both"/>
            </w:pPr>
            <w:r>
              <w:rPr>
                <w:lang w:val="en-US"/>
              </w:rPr>
              <w:t>Email</w:t>
            </w:r>
            <w:r w:rsidRPr="003E5D36">
              <w:t>:</w:t>
            </w:r>
            <w:r w:rsidR="003E5D36">
              <w:t xml:space="preserve"> </w:t>
            </w:r>
            <w:r w:rsidR="003E5D36" w:rsidRPr="003E5D36">
              <w:rPr>
                <w:lang w:val="en-US"/>
              </w:rPr>
              <w:t>ekb</w:t>
            </w:r>
            <w:r w:rsidR="003E5D36" w:rsidRPr="003E5D36">
              <w:t>@</w:t>
            </w:r>
            <w:r w:rsidR="003E5D36" w:rsidRPr="003E5D36">
              <w:rPr>
                <w:lang w:val="en-US"/>
              </w:rPr>
              <w:t>metpromko</w:t>
            </w:r>
            <w:r w:rsidR="003E5D36" w:rsidRPr="003E5D36">
              <w:t>.</w:t>
            </w:r>
            <w:r w:rsidR="003E5D36" w:rsidRPr="003E5D36">
              <w:rPr>
                <w:lang w:val="en-US"/>
              </w:rPr>
              <w:t>ru</w:t>
            </w:r>
          </w:p>
        </w:tc>
      </w:tr>
      <w:tr w:rsidR="003E5D36" w:rsidRPr="00DB348D" w14:paraId="1CBBE788" w14:textId="77777777" w:rsidTr="00B706F0">
        <w:tc>
          <w:tcPr>
            <w:tcW w:w="0" w:type="auto"/>
            <w:vAlign w:val="center"/>
          </w:tcPr>
          <w:p w14:paraId="39E414E3" w14:textId="71AF220C" w:rsidR="003E5D36" w:rsidRDefault="008B12D6" w:rsidP="00877838">
            <w:pPr>
              <w:jc w:val="center"/>
            </w:pPr>
            <w:r>
              <w:t>2</w:t>
            </w:r>
          </w:p>
        </w:tc>
        <w:tc>
          <w:tcPr>
            <w:tcW w:w="2770" w:type="dxa"/>
            <w:vAlign w:val="center"/>
          </w:tcPr>
          <w:p w14:paraId="2DC6E8BD" w14:textId="77777777" w:rsidR="003E5D36" w:rsidRDefault="003E5D36" w:rsidP="00877838">
            <w:pPr>
              <w:jc w:val="center"/>
            </w:pPr>
            <w:r w:rsidRPr="005E6D75">
              <w:t>04</w:t>
            </w:r>
            <w:r>
              <w:t>8</w:t>
            </w:r>
            <w:r w:rsidRPr="005E6D75">
              <w:t xml:space="preserve">.000.002 </w:t>
            </w:r>
          </w:p>
          <w:p w14:paraId="7E0226A5" w14:textId="22E7B2E6" w:rsidR="003E5D36" w:rsidRPr="005E6D75" w:rsidRDefault="003E5D36" w:rsidP="00877838">
            <w:pPr>
              <w:jc w:val="center"/>
            </w:pPr>
            <w:r>
              <w:t>Втулка</w:t>
            </w:r>
          </w:p>
        </w:tc>
        <w:tc>
          <w:tcPr>
            <w:tcW w:w="3743" w:type="dxa"/>
            <w:vAlign w:val="center"/>
          </w:tcPr>
          <w:p w14:paraId="33919482" w14:textId="435104A2" w:rsidR="003E5D36" w:rsidRPr="003E5D36" w:rsidRDefault="003E5D36" w:rsidP="00877838">
            <w:pPr>
              <w:tabs>
                <w:tab w:val="left" w:pos="1784"/>
              </w:tabs>
              <w:jc w:val="center"/>
              <w:rPr>
                <w:color w:val="000000"/>
                <w:lang w:eastAsia="ru-RU"/>
              </w:rPr>
            </w:pPr>
            <w:r w:rsidRPr="003E5D36">
              <w:t>ООО «Пром-Арсенал НСК</w:t>
            </w:r>
            <w:r w:rsidRPr="003E5D36">
              <w:rPr>
                <w:rFonts w:eastAsiaTheme="minorEastAsia"/>
              </w:rPr>
              <w:t>»</w:t>
            </w:r>
          </w:p>
        </w:tc>
        <w:tc>
          <w:tcPr>
            <w:tcW w:w="2920" w:type="dxa"/>
          </w:tcPr>
          <w:p w14:paraId="1EBAF595" w14:textId="28F55724" w:rsidR="003E5D36" w:rsidRPr="003E5D36" w:rsidRDefault="003E5D36" w:rsidP="00877838">
            <w:pPr>
              <w:jc w:val="both"/>
              <w:rPr>
                <w:rFonts w:eastAsiaTheme="minorEastAsia"/>
              </w:rPr>
            </w:pPr>
            <w:r w:rsidRPr="003E5D36">
              <w:rPr>
                <w:rFonts w:eastAsiaTheme="minorEastAsia"/>
              </w:rPr>
              <w:t>Адрес: г.Челябинск, ул. Гостевая, д.3, оф.212</w:t>
            </w:r>
          </w:p>
          <w:p w14:paraId="056C1280" w14:textId="671CD964" w:rsidR="003E5D36" w:rsidRPr="003E5D36" w:rsidRDefault="003E5D36" w:rsidP="00877838">
            <w:pPr>
              <w:jc w:val="both"/>
              <w:rPr>
                <w:rFonts w:eastAsiaTheme="minorEastAsia"/>
              </w:rPr>
            </w:pPr>
            <w:r w:rsidRPr="003E5D36">
              <w:rPr>
                <w:rFonts w:eastAsiaTheme="minorEastAsia"/>
              </w:rPr>
              <w:t>Телефон 8 (800) 222-29-74</w:t>
            </w:r>
          </w:p>
          <w:p w14:paraId="1D107DEE" w14:textId="66D16248" w:rsidR="003E5D36" w:rsidRPr="00A241E9" w:rsidRDefault="003E5D36" w:rsidP="00877838">
            <w:pPr>
              <w:tabs>
                <w:tab w:val="left" w:pos="1784"/>
              </w:tabs>
              <w:jc w:val="both"/>
              <w:rPr>
                <w:color w:val="000000"/>
                <w:lang w:eastAsia="ru-RU"/>
              </w:rPr>
            </w:pPr>
            <w:r w:rsidRPr="003E5D36">
              <w:rPr>
                <w:rFonts w:eastAsiaTheme="minorEastAsia"/>
                <w:lang w:val="en-US"/>
              </w:rPr>
              <w:t>Email</w:t>
            </w:r>
            <w:r w:rsidRPr="00A241E9">
              <w:rPr>
                <w:rFonts w:eastAsiaTheme="minorEastAsia"/>
              </w:rPr>
              <w:t xml:space="preserve">: </w:t>
            </w:r>
            <w:r w:rsidRPr="003E5D36">
              <w:rPr>
                <w:rFonts w:eastAsiaTheme="minorEastAsia"/>
                <w:lang w:val="en-US"/>
              </w:rPr>
              <w:t>info</w:t>
            </w:r>
            <w:r w:rsidRPr="00A241E9">
              <w:rPr>
                <w:rFonts w:eastAsiaTheme="minorEastAsia"/>
              </w:rPr>
              <w:t>@</w:t>
            </w:r>
            <w:r w:rsidRPr="003E5D36">
              <w:rPr>
                <w:rFonts w:eastAsiaTheme="minorEastAsia"/>
                <w:lang w:val="en-US"/>
              </w:rPr>
              <w:t>prom</w:t>
            </w:r>
            <w:r w:rsidRPr="00A241E9">
              <w:rPr>
                <w:rFonts w:eastAsiaTheme="minorEastAsia"/>
              </w:rPr>
              <w:t>-</w:t>
            </w:r>
            <w:r w:rsidRPr="003E5D36">
              <w:rPr>
                <w:rFonts w:eastAsiaTheme="minorEastAsia"/>
                <w:lang w:val="en-US"/>
              </w:rPr>
              <w:t>arsenal</w:t>
            </w:r>
            <w:r w:rsidRPr="00A241E9">
              <w:rPr>
                <w:rFonts w:eastAsiaTheme="minorEastAsia"/>
              </w:rPr>
              <w:t>.</w:t>
            </w:r>
            <w:r w:rsidRPr="003E5D36">
              <w:rPr>
                <w:rFonts w:eastAsiaTheme="minorEastAsia"/>
                <w:lang w:val="en-US"/>
              </w:rPr>
              <w:t>ru</w:t>
            </w:r>
          </w:p>
        </w:tc>
      </w:tr>
      <w:tr w:rsidR="003A5F13" w14:paraId="767DB916" w14:textId="77777777" w:rsidTr="00B706F0">
        <w:tc>
          <w:tcPr>
            <w:tcW w:w="0" w:type="auto"/>
            <w:vAlign w:val="center"/>
          </w:tcPr>
          <w:p w14:paraId="3F0A76C2" w14:textId="66BA1879" w:rsidR="003A5F13" w:rsidRDefault="008B12D6" w:rsidP="00877838">
            <w:pPr>
              <w:jc w:val="center"/>
            </w:pPr>
            <w:r>
              <w:t>3</w:t>
            </w:r>
          </w:p>
        </w:tc>
        <w:tc>
          <w:tcPr>
            <w:tcW w:w="2770" w:type="dxa"/>
            <w:vAlign w:val="center"/>
          </w:tcPr>
          <w:p w14:paraId="1D116C8E" w14:textId="77777777" w:rsidR="003A5F13" w:rsidRDefault="003A5F13" w:rsidP="00877838">
            <w:pPr>
              <w:jc w:val="center"/>
            </w:pPr>
            <w:r w:rsidRPr="005E6D75">
              <w:t>049.000.004</w:t>
            </w:r>
          </w:p>
          <w:p w14:paraId="0F7AD15D" w14:textId="407E32BF" w:rsidR="003A5F13" w:rsidRPr="005E6D75" w:rsidRDefault="003A5F13" w:rsidP="00877838">
            <w:pPr>
              <w:jc w:val="center"/>
            </w:pPr>
            <w:r>
              <w:t>Штуцер</w:t>
            </w:r>
          </w:p>
        </w:tc>
        <w:tc>
          <w:tcPr>
            <w:tcW w:w="3743" w:type="dxa"/>
            <w:vAlign w:val="center"/>
          </w:tcPr>
          <w:p w14:paraId="75BE8AF0" w14:textId="7D60DD21" w:rsidR="003A5F13" w:rsidRPr="003A5F13" w:rsidRDefault="003A5F13" w:rsidP="00877838">
            <w:pPr>
              <w:tabs>
                <w:tab w:val="left" w:pos="1784"/>
              </w:tabs>
              <w:jc w:val="center"/>
              <w:rPr>
                <w:color w:val="000000"/>
                <w:lang w:eastAsia="ru-RU"/>
              </w:rPr>
            </w:pPr>
            <w:r>
              <w:rPr>
                <w:noProof/>
              </w:rPr>
              <w:t>«</w:t>
            </w:r>
            <w:r w:rsidRPr="003A5F13">
              <w:rPr>
                <w:noProof/>
                <w:lang w:val="en-US"/>
              </w:rPr>
              <w:t>MGP-Metall</w:t>
            </w:r>
            <w:r>
              <w:rPr>
                <w:noProof/>
              </w:rPr>
              <w:t>»</w:t>
            </w:r>
          </w:p>
        </w:tc>
        <w:tc>
          <w:tcPr>
            <w:tcW w:w="2920" w:type="dxa"/>
            <w:vAlign w:val="center"/>
          </w:tcPr>
          <w:p w14:paraId="75885C52" w14:textId="555F62CD" w:rsidR="003A5F13" w:rsidRPr="003A5F13" w:rsidRDefault="003A5F13" w:rsidP="00877838">
            <w:pPr>
              <w:tabs>
                <w:tab w:val="left" w:pos="1784"/>
              </w:tabs>
            </w:pPr>
            <w:r w:rsidRPr="003A5F13">
              <w:t xml:space="preserve">Адрес: </w:t>
            </w:r>
            <w:r w:rsidRPr="003A5F13">
              <w:rPr>
                <w:shd w:val="clear" w:color="auto" w:fill="FFFFFF"/>
              </w:rPr>
              <w:t>г. Новосибирск, ул. Максима Горького, 79, офис 404 </w:t>
            </w:r>
          </w:p>
          <w:p w14:paraId="0B4AB8FE" w14:textId="77777777" w:rsidR="003A5F13" w:rsidRPr="003A5F13" w:rsidRDefault="003A5F13" w:rsidP="00877838">
            <w:pPr>
              <w:tabs>
                <w:tab w:val="left" w:pos="1784"/>
              </w:tabs>
            </w:pPr>
            <w:r w:rsidRPr="003A5F13">
              <w:t>Телефон:</w:t>
            </w:r>
            <w:r w:rsidRPr="003A5F13">
              <w:rPr>
                <w:shd w:val="clear" w:color="auto" w:fill="FFFFFF"/>
              </w:rPr>
              <w:t xml:space="preserve"> </w:t>
            </w:r>
            <w:r w:rsidRPr="003A5F13">
              <w:rPr>
                <w:bCs/>
                <w:shd w:val="clear" w:color="auto" w:fill="FFFFFF"/>
              </w:rPr>
              <w:t>+7 (800) 700-30-49</w:t>
            </w:r>
          </w:p>
          <w:p w14:paraId="24AC0663" w14:textId="464F2F2B" w:rsidR="003A5F13" w:rsidRPr="003A5F13" w:rsidRDefault="003A5F13" w:rsidP="00877838">
            <w:pPr>
              <w:tabs>
                <w:tab w:val="left" w:pos="1784"/>
              </w:tabs>
              <w:jc w:val="both"/>
              <w:rPr>
                <w:color w:val="000000"/>
                <w:shd w:val="clear" w:color="auto" w:fill="F4F4F4"/>
                <w:lang w:eastAsia="ru-RU"/>
              </w:rPr>
            </w:pPr>
            <w:r w:rsidRPr="003A5F13">
              <w:rPr>
                <w:lang w:val="de-DE"/>
              </w:rPr>
              <w:t>E</w:t>
            </w:r>
            <w:r w:rsidR="00B61A60">
              <w:rPr>
                <w:lang w:val="de-DE"/>
              </w:rPr>
              <w:t>m</w:t>
            </w:r>
            <w:r w:rsidRPr="003A5F13">
              <w:rPr>
                <w:lang w:val="de-DE"/>
              </w:rPr>
              <w:t>ail</w:t>
            </w:r>
            <w:r w:rsidRPr="003A5F13">
              <w:t>:</w:t>
            </w:r>
            <w:r w:rsidRPr="003A5F13">
              <w:rPr>
                <w:shd w:val="clear" w:color="auto" w:fill="FFFFFF"/>
              </w:rPr>
              <w:t xml:space="preserve"> </w:t>
            </w:r>
            <w:r w:rsidRPr="003A5F13">
              <w:rPr>
                <w:shd w:val="clear" w:color="auto" w:fill="FFFFFF"/>
                <w:lang w:val="de-DE"/>
              </w:rPr>
              <w:t>zakaz</w:t>
            </w:r>
            <w:r w:rsidRPr="003A5F13">
              <w:rPr>
                <w:shd w:val="clear" w:color="auto" w:fill="FFFFFF"/>
              </w:rPr>
              <w:t>@</w:t>
            </w:r>
            <w:r w:rsidRPr="003A5F13">
              <w:rPr>
                <w:shd w:val="clear" w:color="auto" w:fill="FFFFFF"/>
                <w:lang w:val="de-DE"/>
              </w:rPr>
              <w:t>gkmgp</w:t>
            </w:r>
            <w:r w:rsidRPr="003A5F13">
              <w:rPr>
                <w:shd w:val="clear" w:color="auto" w:fill="FFFFFF"/>
              </w:rPr>
              <w:t>.</w:t>
            </w:r>
            <w:r w:rsidRPr="003A5F13">
              <w:rPr>
                <w:shd w:val="clear" w:color="auto" w:fill="FFFFFF"/>
                <w:lang w:val="de-DE"/>
              </w:rPr>
              <w:t>ru</w:t>
            </w:r>
          </w:p>
        </w:tc>
      </w:tr>
      <w:tr w:rsidR="0039636E" w14:paraId="5130FB33" w14:textId="77777777" w:rsidTr="0039636E">
        <w:trPr>
          <w:trHeight w:val="812"/>
        </w:trPr>
        <w:tc>
          <w:tcPr>
            <w:tcW w:w="0" w:type="auto"/>
            <w:vAlign w:val="center"/>
          </w:tcPr>
          <w:p w14:paraId="503278E0" w14:textId="0C49CC60" w:rsidR="0039636E" w:rsidRDefault="0039636E" w:rsidP="00877838">
            <w:pPr>
              <w:jc w:val="center"/>
            </w:pPr>
            <w:r>
              <w:t>4</w:t>
            </w:r>
          </w:p>
        </w:tc>
        <w:tc>
          <w:tcPr>
            <w:tcW w:w="2770" w:type="dxa"/>
            <w:vAlign w:val="center"/>
          </w:tcPr>
          <w:p w14:paraId="39EB5E79" w14:textId="77777777" w:rsidR="0039636E" w:rsidRDefault="0039636E" w:rsidP="00877838">
            <w:pPr>
              <w:jc w:val="center"/>
            </w:pPr>
            <w:r w:rsidRPr="005E6D75">
              <w:t>049.000.00</w:t>
            </w:r>
            <w:r>
              <w:t>5</w:t>
            </w:r>
          </w:p>
          <w:p w14:paraId="3B541B31" w14:textId="15940E78" w:rsidR="0039636E" w:rsidRPr="005E6D75" w:rsidRDefault="0039636E" w:rsidP="00877838">
            <w:pPr>
              <w:jc w:val="center"/>
            </w:pPr>
            <w:r>
              <w:t>Планка</w:t>
            </w:r>
          </w:p>
        </w:tc>
        <w:tc>
          <w:tcPr>
            <w:tcW w:w="3743" w:type="dxa"/>
            <w:vMerge w:val="restart"/>
            <w:vAlign w:val="center"/>
          </w:tcPr>
          <w:p w14:paraId="24A3FD45" w14:textId="16593732" w:rsidR="0039636E" w:rsidRPr="003A5F13" w:rsidRDefault="0039636E" w:rsidP="00877838">
            <w:pPr>
              <w:tabs>
                <w:tab w:val="left" w:pos="1784"/>
              </w:tabs>
              <w:jc w:val="center"/>
              <w:rPr>
                <w:bCs/>
                <w:lang w:val="en-US"/>
              </w:rPr>
            </w:pPr>
            <w:r w:rsidRPr="003A5F13">
              <w:rPr>
                <w:bCs/>
                <w:shd w:val="clear" w:color="auto" w:fill="FFFFFF"/>
              </w:rPr>
              <w:t>ООО «Сталь-Инвест»</w:t>
            </w:r>
          </w:p>
        </w:tc>
        <w:tc>
          <w:tcPr>
            <w:tcW w:w="2920" w:type="dxa"/>
            <w:vMerge w:val="restart"/>
            <w:vAlign w:val="center"/>
          </w:tcPr>
          <w:p w14:paraId="07E62833" w14:textId="77777777" w:rsidR="0039636E" w:rsidRDefault="0039636E" w:rsidP="00877838">
            <w:pPr>
              <w:pStyle w:val="af6"/>
              <w:spacing w:line="240" w:lineRule="auto"/>
              <w:ind w:left="33"/>
              <w:rPr>
                <w:rFonts w:cs="Times New Roman"/>
                <w:bCs/>
                <w:sz w:val="24"/>
                <w:szCs w:val="24"/>
              </w:rPr>
            </w:pPr>
            <w:r w:rsidRPr="003A5F13">
              <w:rPr>
                <w:rStyle w:val="af8"/>
                <w:rFonts w:cs="Times New Roman"/>
                <w:b w:val="0"/>
                <w:sz w:val="24"/>
                <w:szCs w:val="24"/>
              </w:rPr>
              <w:t>Адрес:</w:t>
            </w:r>
            <w:r w:rsidRPr="003A5F13">
              <w:rPr>
                <w:rFonts w:cs="Times New Roman"/>
                <w:bCs/>
                <w:sz w:val="24"/>
                <w:szCs w:val="24"/>
              </w:rPr>
              <w:t> </w:t>
            </w:r>
            <w:r w:rsidRPr="003A5F13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Екатеринбург, Промышленный проезд, 11, офис 304</w:t>
            </w:r>
            <w:r w:rsidRPr="003A5F13">
              <w:rPr>
                <w:rFonts w:cs="Times New Roman"/>
                <w:bCs/>
                <w:sz w:val="24"/>
                <w:szCs w:val="24"/>
              </w:rPr>
              <w:t xml:space="preserve"> </w:t>
            </w:r>
          </w:p>
          <w:p w14:paraId="67C0CF33" w14:textId="154EB799" w:rsidR="0039636E" w:rsidRPr="003A5F13" w:rsidRDefault="0039636E" w:rsidP="00877838">
            <w:pPr>
              <w:pStyle w:val="af6"/>
              <w:spacing w:line="240" w:lineRule="auto"/>
              <w:ind w:left="33"/>
              <w:rPr>
                <w:rFonts w:cs="Times New Roman"/>
                <w:bCs/>
                <w:sz w:val="24"/>
                <w:szCs w:val="24"/>
                <w:shd w:val="clear" w:color="auto" w:fill="FFFFFF"/>
              </w:rPr>
            </w:pPr>
            <w:r w:rsidRPr="003A5F13">
              <w:rPr>
                <w:rFonts w:cs="Times New Roman"/>
                <w:bCs/>
                <w:sz w:val="24"/>
                <w:szCs w:val="24"/>
              </w:rPr>
              <w:t xml:space="preserve">Телефон: </w:t>
            </w:r>
            <w:r w:rsidRPr="003A5F13">
              <w:rPr>
                <w:bCs/>
                <w:shd w:val="clear" w:color="auto" w:fill="FFFFFF"/>
              </w:rPr>
              <w:t>+7(343) 247-85-15</w:t>
            </w:r>
          </w:p>
          <w:p w14:paraId="132A19EB" w14:textId="4ECCC27A" w:rsidR="0039636E" w:rsidRPr="003A5F13" w:rsidRDefault="0039636E" w:rsidP="00877838">
            <w:pPr>
              <w:pStyle w:val="af6"/>
              <w:spacing w:line="240" w:lineRule="auto"/>
              <w:ind w:left="33"/>
              <w:rPr>
                <w:rFonts w:cs="Times New Roman"/>
                <w:bCs/>
                <w:sz w:val="24"/>
                <w:szCs w:val="24"/>
              </w:rPr>
            </w:pPr>
            <w:r w:rsidRPr="003A5F13">
              <w:rPr>
                <w:rFonts w:cs="Times New Roman"/>
                <w:bCs/>
                <w:sz w:val="24"/>
                <w:szCs w:val="24"/>
              </w:rPr>
              <w:t>Email: </w:t>
            </w:r>
            <w:r w:rsidRPr="003A5F13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stal-invest@bk.ru</w:t>
            </w:r>
          </w:p>
        </w:tc>
      </w:tr>
      <w:tr w:rsidR="0039636E" w14:paraId="18DCCAA7" w14:textId="77777777" w:rsidTr="00B706F0">
        <w:tc>
          <w:tcPr>
            <w:tcW w:w="0" w:type="auto"/>
            <w:vAlign w:val="center"/>
          </w:tcPr>
          <w:p w14:paraId="26E0DDB3" w14:textId="6957285B" w:rsidR="0039636E" w:rsidRDefault="0039636E" w:rsidP="00877838">
            <w:pPr>
              <w:jc w:val="center"/>
            </w:pPr>
            <w:r>
              <w:t>5</w:t>
            </w:r>
          </w:p>
        </w:tc>
        <w:tc>
          <w:tcPr>
            <w:tcW w:w="2770" w:type="dxa"/>
            <w:vAlign w:val="center"/>
          </w:tcPr>
          <w:p w14:paraId="744E4D0C" w14:textId="45A5F8DA" w:rsidR="0039636E" w:rsidRDefault="0039636E" w:rsidP="0039636E">
            <w:pPr>
              <w:jc w:val="center"/>
            </w:pPr>
            <w:r w:rsidRPr="005E6D75">
              <w:t>049.000.00</w:t>
            </w:r>
            <w:r>
              <w:t>6</w:t>
            </w:r>
          </w:p>
          <w:p w14:paraId="1BA5D307" w14:textId="0F8E988D" w:rsidR="0039636E" w:rsidRPr="005E6D75" w:rsidRDefault="0039636E" w:rsidP="0039636E">
            <w:pPr>
              <w:jc w:val="center"/>
            </w:pPr>
            <w:r>
              <w:t>Основание</w:t>
            </w:r>
          </w:p>
        </w:tc>
        <w:tc>
          <w:tcPr>
            <w:tcW w:w="3743" w:type="dxa"/>
            <w:vMerge/>
            <w:vAlign w:val="center"/>
          </w:tcPr>
          <w:p w14:paraId="439D7375" w14:textId="77777777" w:rsidR="0039636E" w:rsidRPr="003A5F13" w:rsidRDefault="0039636E" w:rsidP="00877838">
            <w:pPr>
              <w:tabs>
                <w:tab w:val="left" w:pos="1784"/>
              </w:tabs>
              <w:jc w:val="center"/>
              <w:rPr>
                <w:bCs/>
                <w:shd w:val="clear" w:color="auto" w:fill="FFFFFF"/>
              </w:rPr>
            </w:pPr>
          </w:p>
        </w:tc>
        <w:tc>
          <w:tcPr>
            <w:tcW w:w="2920" w:type="dxa"/>
            <w:vMerge/>
            <w:vAlign w:val="center"/>
          </w:tcPr>
          <w:p w14:paraId="0A632706" w14:textId="77777777" w:rsidR="0039636E" w:rsidRPr="003A5F13" w:rsidRDefault="0039636E" w:rsidP="00877838">
            <w:pPr>
              <w:pStyle w:val="af6"/>
              <w:spacing w:line="240" w:lineRule="auto"/>
              <w:ind w:left="33"/>
              <w:rPr>
                <w:rStyle w:val="af8"/>
                <w:rFonts w:cs="Times New Roman"/>
                <w:b w:val="0"/>
                <w:sz w:val="24"/>
                <w:szCs w:val="24"/>
              </w:rPr>
            </w:pPr>
          </w:p>
        </w:tc>
      </w:tr>
      <w:tr w:rsidR="006E053E" w14:paraId="50B6589B" w14:textId="77777777" w:rsidTr="00B706F0">
        <w:tc>
          <w:tcPr>
            <w:tcW w:w="0" w:type="auto"/>
            <w:vAlign w:val="center"/>
          </w:tcPr>
          <w:p w14:paraId="2BF86CB6" w14:textId="0632405E" w:rsidR="006E053E" w:rsidRDefault="008B12D6" w:rsidP="00877838">
            <w:pPr>
              <w:jc w:val="center"/>
            </w:pPr>
            <w:r>
              <w:t>5</w:t>
            </w:r>
          </w:p>
        </w:tc>
        <w:tc>
          <w:tcPr>
            <w:tcW w:w="2770" w:type="dxa"/>
            <w:vAlign w:val="center"/>
          </w:tcPr>
          <w:p w14:paraId="5C300AE4" w14:textId="77777777" w:rsidR="006E053E" w:rsidRDefault="006E053E" w:rsidP="00877838">
            <w:pPr>
              <w:jc w:val="center"/>
            </w:pPr>
            <w:r w:rsidRPr="005E6D75">
              <w:t>049.000.00</w:t>
            </w:r>
            <w:r>
              <w:t>7</w:t>
            </w:r>
          </w:p>
          <w:p w14:paraId="746F4B65" w14:textId="3A1EBD85" w:rsidR="006E053E" w:rsidRPr="005E6D75" w:rsidRDefault="006E053E" w:rsidP="00877838">
            <w:pPr>
              <w:jc w:val="center"/>
            </w:pPr>
            <w:r>
              <w:t>Плита опорная</w:t>
            </w:r>
          </w:p>
        </w:tc>
        <w:tc>
          <w:tcPr>
            <w:tcW w:w="3743" w:type="dxa"/>
            <w:vAlign w:val="center"/>
          </w:tcPr>
          <w:p w14:paraId="38711E2D" w14:textId="404A5538" w:rsidR="00021A48" w:rsidRPr="000F1B7E" w:rsidRDefault="00021A48" w:rsidP="00877838">
            <w:pPr>
              <w:pStyle w:val="af6"/>
              <w:spacing w:line="240" w:lineRule="auto"/>
              <w:ind w:left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«</w:t>
            </w:r>
            <w:r w:rsidRPr="000F1B7E">
              <w:rPr>
                <w:rFonts w:cs="Times New Roman"/>
                <w:sz w:val="24"/>
                <w:szCs w:val="24"/>
              </w:rPr>
              <w:t>МК УРАЛСТАЛЬ</w:t>
            </w:r>
          </w:p>
          <w:p w14:paraId="6CAC5441" w14:textId="18F71EC6" w:rsidR="006E053E" w:rsidRPr="00671D0E" w:rsidRDefault="00021A48" w:rsidP="00877838">
            <w:pPr>
              <w:tabs>
                <w:tab w:val="left" w:pos="1784"/>
              </w:tabs>
              <w:jc w:val="center"/>
            </w:pPr>
            <w:r w:rsidRPr="000F1B7E">
              <w:t>САМАРА</w:t>
            </w:r>
            <w:r>
              <w:t>»</w:t>
            </w:r>
          </w:p>
        </w:tc>
        <w:tc>
          <w:tcPr>
            <w:tcW w:w="2920" w:type="dxa"/>
          </w:tcPr>
          <w:p w14:paraId="7687EBAE" w14:textId="34C72502" w:rsidR="00021A48" w:rsidRDefault="00021A48" w:rsidP="00877838">
            <w:pPr>
              <w:jc w:val="both"/>
            </w:pPr>
            <w:r>
              <w:t>Адрес: г. Самара, проезд Мальцева, 4, литер У.</w:t>
            </w:r>
          </w:p>
          <w:p w14:paraId="56E397B7" w14:textId="74402716" w:rsidR="00021A48" w:rsidRDefault="00021A48" w:rsidP="00877838">
            <w:pPr>
              <w:jc w:val="both"/>
            </w:pPr>
            <w:r>
              <w:t>Телефон: 7-846-249-74-31.</w:t>
            </w:r>
          </w:p>
          <w:p w14:paraId="16CCFA98" w14:textId="45EA7664" w:rsidR="006E053E" w:rsidRPr="00B61A60" w:rsidRDefault="00021A48" w:rsidP="00877838">
            <w:pPr>
              <w:jc w:val="both"/>
            </w:pPr>
            <w:r w:rsidRPr="00021A48">
              <w:rPr>
                <w:lang w:val="en-US"/>
              </w:rPr>
              <w:t>Email</w:t>
            </w:r>
            <w:r w:rsidRPr="00B61A60">
              <w:t xml:space="preserve">: </w:t>
            </w:r>
            <w:r w:rsidRPr="00021A48">
              <w:rPr>
                <w:lang w:val="en-US"/>
              </w:rPr>
              <w:t>mksteel</w:t>
            </w:r>
            <w:r w:rsidRPr="00B61A60">
              <w:t>-</w:t>
            </w:r>
            <w:r w:rsidRPr="00021A48">
              <w:rPr>
                <w:lang w:val="en-US"/>
              </w:rPr>
              <w:t>samara</w:t>
            </w:r>
            <w:r w:rsidRPr="00B61A60">
              <w:t>@</w:t>
            </w:r>
            <w:r w:rsidRPr="00021A48">
              <w:rPr>
                <w:lang w:val="en-US"/>
              </w:rPr>
              <w:t>mail</w:t>
            </w:r>
            <w:r w:rsidRPr="00B61A60">
              <w:t>.</w:t>
            </w:r>
            <w:r w:rsidRPr="00021A48">
              <w:rPr>
                <w:lang w:val="en-US"/>
              </w:rPr>
              <w:t>ru</w:t>
            </w:r>
            <w:r w:rsidRPr="00B61A60">
              <w:t>.</w:t>
            </w:r>
          </w:p>
        </w:tc>
      </w:tr>
      <w:tr w:rsidR="00021A48" w14:paraId="034D5252" w14:textId="77777777" w:rsidTr="00B706F0">
        <w:tc>
          <w:tcPr>
            <w:tcW w:w="456" w:type="dxa"/>
            <w:vAlign w:val="center"/>
          </w:tcPr>
          <w:p w14:paraId="2A56BEC6" w14:textId="50DC002F" w:rsidR="00021A48" w:rsidRDefault="008B12D6" w:rsidP="009D3410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2770" w:type="dxa"/>
            <w:vAlign w:val="center"/>
          </w:tcPr>
          <w:p w14:paraId="5CE16900" w14:textId="77777777" w:rsidR="00021A48" w:rsidRDefault="00021A48" w:rsidP="00877838">
            <w:pPr>
              <w:jc w:val="center"/>
            </w:pPr>
            <w:r w:rsidRPr="005E6D75">
              <w:t>049.000.00</w:t>
            </w:r>
            <w:r>
              <w:t>8</w:t>
            </w:r>
          </w:p>
          <w:p w14:paraId="4E86123F" w14:textId="77777777" w:rsidR="00021A48" w:rsidRPr="005E6D75" w:rsidRDefault="00021A48" w:rsidP="00877838">
            <w:pPr>
              <w:jc w:val="center"/>
            </w:pPr>
            <w:r>
              <w:t>Прокладка</w:t>
            </w:r>
          </w:p>
        </w:tc>
        <w:tc>
          <w:tcPr>
            <w:tcW w:w="3743" w:type="dxa"/>
            <w:vAlign w:val="center"/>
          </w:tcPr>
          <w:p w14:paraId="0876CE49" w14:textId="48F61D32" w:rsidR="00021A48" w:rsidRPr="00671D0E" w:rsidRDefault="00021A48" w:rsidP="00877838">
            <w:pPr>
              <w:tabs>
                <w:tab w:val="left" w:pos="1784"/>
              </w:tabs>
              <w:jc w:val="center"/>
            </w:pPr>
            <w:r>
              <w:t>«ПромКапиталъ»</w:t>
            </w:r>
          </w:p>
        </w:tc>
        <w:tc>
          <w:tcPr>
            <w:tcW w:w="2920" w:type="dxa"/>
          </w:tcPr>
          <w:p w14:paraId="3BEDA57F" w14:textId="77777777" w:rsidR="00021A48" w:rsidRDefault="00021A48" w:rsidP="00877838">
            <w:r>
              <w:rPr>
                <w:rFonts w:eastAsiaTheme="minorEastAsia"/>
              </w:rPr>
              <w:t>Адрес</w:t>
            </w:r>
            <w:r w:rsidRPr="003C5FE5">
              <w:rPr>
                <w:rFonts w:eastAsiaTheme="minorEastAsia"/>
              </w:rPr>
              <w:t>:</w:t>
            </w:r>
            <w:r>
              <w:rPr>
                <w:rFonts w:eastAsiaTheme="minorEastAsia"/>
              </w:rPr>
              <w:t xml:space="preserve"> </w:t>
            </w:r>
            <w:r>
              <w:t>404110, Волгоградская обл., г. Волжский, ул. Космонавтов, д. 16 Л</w:t>
            </w:r>
          </w:p>
          <w:p w14:paraId="50D4805D" w14:textId="494A5862" w:rsidR="00021A48" w:rsidRPr="00021A48" w:rsidRDefault="00021A48" w:rsidP="0087783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Телефон: +7(844)-278-05-30</w:t>
            </w:r>
          </w:p>
        </w:tc>
      </w:tr>
      <w:tr w:rsidR="0039636E" w14:paraId="337CAD12" w14:textId="77777777" w:rsidTr="00B706F0">
        <w:tc>
          <w:tcPr>
            <w:tcW w:w="456" w:type="dxa"/>
            <w:vAlign w:val="center"/>
          </w:tcPr>
          <w:p w14:paraId="52A81E50" w14:textId="22FFE118" w:rsidR="0039636E" w:rsidRDefault="0039636E" w:rsidP="009D3410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770" w:type="dxa"/>
            <w:vAlign w:val="center"/>
          </w:tcPr>
          <w:p w14:paraId="2D6C2224" w14:textId="77777777" w:rsidR="0039636E" w:rsidRDefault="0039636E" w:rsidP="00877838">
            <w:pPr>
              <w:jc w:val="center"/>
            </w:pPr>
            <w:r>
              <w:t>048.001.001</w:t>
            </w:r>
          </w:p>
          <w:p w14:paraId="169FCC0A" w14:textId="28667ACC" w:rsidR="0039636E" w:rsidRPr="005E6D75" w:rsidRDefault="0039636E" w:rsidP="00877838">
            <w:pPr>
              <w:jc w:val="center"/>
            </w:pPr>
            <w:r>
              <w:t>Втулка</w:t>
            </w:r>
          </w:p>
        </w:tc>
        <w:tc>
          <w:tcPr>
            <w:tcW w:w="3743" w:type="dxa"/>
            <w:vMerge w:val="restart"/>
            <w:vAlign w:val="center"/>
          </w:tcPr>
          <w:p w14:paraId="0B636178" w14:textId="784635A3" w:rsidR="0039636E" w:rsidRDefault="0039636E" w:rsidP="00877838">
            <w:pPr>
              <w:tabs>
                <w:tab w:val="left" w:pos="1784"/>
              </w:tabs>
              <w:jc w:val="center"/>
            </w:pPr>
            <w:r w:rsidRPr="007F40B4">
              <w:rPr>
                <w:rFonts w:eastAsiaTheme="minorEastAsia"/>
              </w:rPr>
              <w:t>«МетПромИндустрия»</w:t>
            </w:r>
          </w:p>
        </w:tc>
        <w:tc>
          <w:tcPr>
            <w:tcW w:w="2920" w:type="dxa"/>
            <w:vMerge w:val="restart"/>
          </w:tcPr>
          <w:p w14:paraId="391E0981" w14:textId="505F6AEF" w:rsidR="0039636E" w:rsidRDefault="0039636E" w:rsidP="00877838">
            <w:pPr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Адрес:</w:t>
            </w:r>
            <w:r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>г. Москва ул. Вагоноремонтная д. 10а</w:t>
            </w:r>
          </w:p>
          <w:p w14:paraId="3BE84C11" w14:textId="5A4FE3FE" w:rsidR="0039636E" w:rsidRPr="007F40B4" w:rsidRDefault="0039636E" w:rsidP="00877838">
            <w:pPr>
              <w:rPr>
                <w:rFonts w:eastAsiaTheme="minorEastAsia"/>
              </w:rPr>
            </w:pPr>
            <w:r w:rsidRPr="007F40B4">
              <w:rPr>
                <w:rFonts w:eastAsiaTheme="minorEastAsia"/>
              </w:rPr>
              <w:t>Телефон:</w:t>
            </w:r>
            <w:r w:rsidRPr="00A241E9">
              <w:rPr>
                <w:rFonts w:eastAsiaTheme="minorEastAsia"/>
              </w:rPr>
              <w:t xml:space="preserve"> </w:t>
            </w:r>
            <w:r w:rsidRPr="007F40B4">
              <w:rPr>
                <w:rFonts w:eastAsiaTheme="minorEastAsia"/>
              </w:rPr>
              <w:t xml:space="preserve">8 495 223-61-41 </w:t>
            </w:r>
          </w:p>
          <w:p w14:paraId="7E9EF728" w14:textId="779762B6" w:rsidR="0039636E" w:rsidRDefault="0039636E" w:rsidP="00877838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Email</w:t>
            </w:r>
            <w:r w:rsidRPr="007F40B4">
              <w:rPr>
                <w:rFonts w:eastAsiaTheme="minorEastAsia"/>
              </w:rPr>
              <w:t xml:space="preserve">: </w:t>
            </w:r>
            <w:hyperlink r:id="rId171" w:history="1">
              <w:r w:rsidRPr="007F40B4">
                <w:rPr>
                  <w:rFonts w:eastAsiaTheme="minorEastAsia"/>
                </w:rPr>
                <w:t>mpi@ya1t.ru</w:t>
              </w:r>
            </w:hyperlink>
          </w:p>
        </w:tc>
      </w:tr>
      <w:tr w:rsidR="0039636E" w14:paraId="5BC17B9A" w14:textId="77777777" w:rsidTr="00B706F0">
        <w:tc>
          <w:tcPr>
            <w:tcW w:w="456" w:type="dxa"/>
            <w:vAlign w:val="center"/>
          </w:tcPr>
          <w:p w14:paraId="510868F9" w14:textId="4D6B1D46" w:rsidR="0039636E" w:rsidRDefault="0039636E" w:rsidP="009D3410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2770" w:type="dxa"/>
            <w:vAlign w:val="center"/>
          </w:tcPr>
          <w:p w14:paraId="7E81B507" w14:textId="77777777" w:rsidR="0039636E" w:rsidRDefault="0039636E" w:rsidP="00877838">
            <w:pPr>
              <w:jc w:val="center"/>
            </w:pPr>
            <w:r>
              <w:t>048.001.002</w:t>
            </w:r>
          </w:p>
          <w:p w14:paraId="4AB005B4" w14:textId="510AD457" w:rsidR="0039636E" w:rsidRPr="005E6D75" w:rsidRDefault="0039636E" w:rsidP="00877838">
            <w:pPr>
              <w:jc w:val="center"/>
            </w:pPr>
            <w:r>
              <w:t>Кольцо</w:t>
            </w:r>
          </w:p>
        </w:tc>
        <w:tc>
          <w:tcPr>
            <w:tcW w:w="3743" w:type="dxa"/>
            <w:vMerge/>
            <w:vAlign w:val="center"/>
          </w:tcPr>
          <w:p w14:paraId="5DD79DC9" w14:textId="5693C6B2" w:rsidR="0039636E" w:rsidRDefault="0039636E" w:rsidP="00877838">
            <w:pPr>
              <w:tabs>
                <w:tab w:val="left" w:pos="1784"/>
              </w:tabs>
              <w:jc w:val="center"/>
            </w:pPr>
          </w:p>
        </w:tc>
        <w:tc>
          <w:tcPr>
            <w:tcW w:w="2920" w:type="dxa"/>
            <w:vMerge/>
          </w:tcPr>
          <w:p w14:paraId="33CD083B" w14:textId="21319538" w:rsidR="0039636E" w:rsidRDefault="0039636E" w:rsidP="00877838">
            <w:pPr>
              <w:rPr>
                <w:rFonts w:eastAsiaTheme="minorEastAsia"/>
              </w:rPr>
            </w:pPr>
          </w:p>
        </w:tc>
      </w:tr>
    </w:tbl>
    <w:p w14:paraId="485BC1CB" w14:textId="6CAD89D4" w:rsidR="008B12D6" w:rsidRDefault="008B12D6" w:rsidP="009D3410">
      <w:pPr>
        <w:spacing w:line="360" w:lineRule="auto"/>
        <w:ind w:firstLine="426"/>
        <w:jc w:val="both"/>
      </w:pPr>
    </w:p>
    <w:p w14:paraId="7D3C3F28" w14:textId="77777777" w:rsidR="008B12D6" w:rsidRDefault="008B12D6">
      <w:r>
        <w:br w:type="page"/>
      </w:r>
    </w:p>
    <w:tbl>
      <w:tblPr>
        <w:tblStyle w:val="aa"/>
        <w:tblpPr w:leftFromText="180" w:rightFromText="180" w:vertAnchor="page" w:horzAnchor="margin" w:tblpY="1891"/>
        <w:tblW w:w="9351" w:type="dxa"/>
        <w:tblLook w:val="04A0" w:firstRow="1" w:lastRow="0" w:firstColumn="1" w:lastColumn="0" w:noHBand="0" w:noVBand="1"/>
      </w:tblPr>
      <w:tblGrid>
        <w:gridCol w:w="456"/>
        <w:gridCol w:w="2770"/>
        <w:gridCol w:w="3006"/>
        <w:gridCol w:w="3119"/>
      </w:tblGrid>
      <w:tr w:rsidR="008B12D6" w14:paraId="61CAFE0D" w14:textId="77777777" w:rsidTr="008B12D6">
        <w:tc>
          <w:tcPr>
            <w:tcW w:w="456" w:type="dxa"/>
            <w:vAlign w:val="center"/>
          </w:tcPr>
          <w:p w14:paraId="19E3D252" w14:textId="450B6569" w:rsidR="008B12D6" w:rsidRDefault="008B12D6" w:rsidP="008B12D6">
            <w:pPr>
              <w:spacing w:line="360" w:lineRule="auto"/>
              <w:ind w:left="-25"/>
              <w:jc w:val="center"/>
            </w:pPr>
            <w:r>
              <w:lastRenderedPageBreak/>
              <w:t>9</w:t>
            </w:r>
          </w:p>
        </w:tc>
        <w:tc>
          <w:tcPr>
            <w:tcW w:w="2770" w:type="dxa"/>
            <w:vAlign w:val="center"/>
          </w:tcPr>
          <w:p w14:paraId="540860D0" w14:textId="77777777" w:rsidR="008B12D6" w:rsidRPr="005E6D75" w:rsidRDefault="008B12D6" w:rsidP="008B12D6">
            <w:pPr>
              <w:jc w:val="center"/>
            </w:pPr>
            <w:r>
              <w:t>Катализатор Экат ПУ-О3</w:t>
            </w:r>
          </w:p>
        </w:tc>
        <w:tc>
          <w:tcPr>
            <w:tcW w:w="3006" w:type="dxa"/>
            <w:vAlign w:val="center"/>
          </w:tcPr>
          <w:p w14:paraId="60770146" w14:textId="77777777" w:rsidR="008B12D6" w:rsidRDefault="008B12D6" w:rsidP="008B12D6">
            <w:pPr>
              <w:tabs>
                <w:tab w:val="left" w:pos="1784"/>
              </w:tabs>
              <w:jc w:val="center"/>
            </w:pPr>
            <w:r w:rsidRPr="00DB348D">
              <w:t>ООО “ЭКАТ”</w:t>
            </w:r>
          </w:p>
        </w:tc>
        <w:tc>
          <w:tcPr>
            <w:tcW w:w="3119" w:type="dxa"/>
          </w:tcPr>
          <w:p w14:paraId="5078C1FB" w14:textId="77777777" w:rsidR="008B12D6" w:rsidRDefault="008B12D6" w:rsidP="008B12D6">
            <w:pPr>
              <w:jc w:val="both"/>
              <w:rPr>
                <w:rFonts w:eastAsiaTheme="minorEastAsia"/>
              </w:rPr>
            </w:pPr>
            <w:r w:rsidRPr="00DB348D">
              <w:rPr>
                <w:rFonts w:eastAsiaTheme="minorEastAsia"/>
              </w:rPr>
              <w:t>Адрес:</w:t>
            </w:r>
            <w:r w:rsidRPr="00A241E9">
              <w:rPr>
                <w:rFonts w:eastAsiaTheme="minorEastAsia"/>
              </w:rPr>
              <w:t xml:space="preserve"> </w:t>
            </w:r>
            <w:r w:rsidRPr="00DB348D">
              <w:rPr>
                <w:rFonts w:eastAsiaTheme="minorEastAsia"/>
              </w:rPr>
              <w:t>614068, г. Пермь, ул. Профессора Дедюкина, д. 27</w:t>
            </w:r>
          </w:p>
          <w:p w14:paraId="43B69512" w14:textId="77777777" w:rsidR="008B12D6" w:rsidRDefault="008B12D6" w:rsidP="008B12D6">
            <w:pPr>
              <w:jc w:val="both"/>
            </w:pPr>
            <w:r>
              <w:t xml:space="preserve">Телефон: </w:t>
            </w:r>
            <w:r w:rsidRPr="00395577">
              <w:t>+7 (342) 255-45-39</w:t>
            </w:r>
          </w:p>
          <w:p w14:paraId="4E81BA0A" w14:textId="77777777" w:rsidR="008B12D6" w:rsidRDefault="008B12D6" w:rsidP="008B12D6">
            <w:pPr>
              <w:tabs>
                <w:tab w:val="center" w:pos="1769"/>
              </w:tabs>
              <w:jc w:val="both"/>
              <w:rPr>
                <w:rFonts w:eastAsiaTheme="minorEastAsia"/>
              </w:rPr>
            </w:pPr>
            <w:r>
              <w:rPr>
                <w:lang w:val="en-US"/>
              </w:rPr>
              <w:t>Email</w:t>
            </w:r>
            <w:r w:rsidRPr="00395577">
              <w:t>:</w:t>
            </w:r>
            <w:r w:rsidRPr="00395577">
              <w:tab/>
            </w:r>
            <w:r w:rsidRPr="00395577">
              <w:rPr>
                <w:lang w:val="en-US"/>
              </w:rPr>
              <w:t>info</w:t>
            </w:r>
            <w:r w:rsidRPr="00395577">
              <w:t>@</w:t>
            </w:r>
            <w:r w:rsidRPr="00395577">
              <w:rPr>
                <w:lang w:val="en-US"/>
              </w:rPr>
              <w:t>ekokata</w:t>
            </w:r>
            <w:r>
              <w:rPr>
                <w:lang w:val="en-US"/>
              </w:rPr>
              <w:t>l</w:t>
            </w:r>
            <w:r w:rsidRPr="00395577">
              <w:rPr>
                <w:lang w:val="en-US"/>
              </w:rPr>
              <w:t>iz</w:t>
            </w:r>
            <w:r w:rsidRPr="00395577">
              <w:t>.</w:t>
            </w:r>
            <w:r w:rsidRPr="00395577">
              <w:rPr>
                <w:lang w:val="en-US"/>
              </w:rPr>
              <w:t>ru</w:t>
            </w:r>
          </w:p>
        </w:tc>
      </w:tr>
      <w:tr w:rsidR="008B12D6" w14:paraId="52EF5A43" w14:textId="77777777" w:rsidTr="008B12D6">
        <w:tc>
          <w:tcPr>
            <w:tcW w:w="456" w:type="dxa"/>
            <w:vAlign w:val="center"/>
          </w:tcPr>
          <w:p w14:paraId="4381328E" w14:textId="48F98449" w:rsidR="008B12D6" w:rsidRDefault="008B12D6" w:rsidP="008B12D6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770" w:type="dxa"/>
            <w:vAlign w:val="center"/>
          </w:tcPr>
          <w:p w14:paraId="4E7D58C3" w14:textId="77777777" w:rsidR="008B12D6" w:rsidRPr="005E6D75" w:rsidRDefault="008B12D6" w:rsidP="008B12D6">
            <w:pPr>
              <w:jc w:val="center"/>
            </w:pPr>
            <w:r>
              <w:t xml:space="preserve"> </w:t>
            </w:r>
            <w:r w:rsidRPr="00C31E94">
              <w:t>Винт М4х30-6</w:t>
            </w:r>
          </w:p>
        </w:tc>
        <w:tc>
          <w:tcPr>
            <w:tcW w:w="3006" w:type="dxa"/>
            <w:vAlign w:val="center"/>
          </w:tcPr>
          <w:p w14:paraId="39C30F40" w14:textId="77777777" w:rsidR="008B12D6" w:rsidRDefault="008B12D6" w:rsidP="008B12D6">
            <w:pPr>
              <w:tabs>
                <w:tab w:val="left" w:pos="1784"/>
              </w:tabs>
              <w:jc w:val="center"/>
            </w:pPr>
            <w:r w:rsidRPr="008E0D62">
              <w:rPr>
                <w:color w:val="000000"/>
              </w:rPr>
              <w:t xml:space="preserve">ООО </w:t>
            </w:r>
            <w:r>
              <w:rPr>
                <w:color w:val="000000"/>
              </w:rPr>
              <w:t>«</w:t>
            </w:r>
            <w:r w:rsidRPr="008E0D62">
              <w:rPr>
                <w:color w:val="000000"/>
              </w:rPr>
              <w:t>Метизная торговая компания "Пуролат"</w:t>
            </w:r>
            <w:r>
              <w:rPr>
                <w:color w:val="000000"/>
              </w:rPr>
              <w:t>»</w:t>
            </w:r>
          </w:p>
        </w:tc>
        <w:tc>
          <w:tcPr>
            <w:tcW w:w="3119" w:type="dxa"/>
          </w:tcPr>
          <w:p w14:paraId="0B2CDEFF" w14:textId="77777777" w:rsidR="008B12D6" w:rsidRDefault="008B12D6" w:rsidP="008B12D6">
            <w:pPr>
              <w:jc w:val="both"/>
            </w:pPr>
            <w:r w:rsidRPr="00C43750">
              <w:t xml:space="preserve">Адрес: </w:t>
            </w:r>
            <w:r w:rsidRPr="008E0D62">
              <w:rPr>
                <w:color w:val="000000"/>
              </w:rPr>
              <w:t>199178,</w:t>
            </w:r>
            <w:r>
              <w:rPr>
                <w:color w:val="000000"/>
              </w:rPr>
              <w:t xml:space="preserve"> </w:t>
            </w:r>
            <w:r w:rsidRPr="008E0D62">
              <w:rPr>
                <w:color w:val="000000"/>
              </w:rPr>
              <w:t>Санкт-Петербург, линия 18-Я В.О., дом 49, стр 1, помещение 5-н</w:t>
            </w:r>
          </w:p>
          <w:p w14:paraId="5373A0D2" w14:textId="77777777" w:rsidR="008B12D6" w:rsidRDefault="008B12D6" w:rsidP="008B12D6">
            <w:pPr>
              <w:rPr>
                <w:color w:val="000000"/>
              </w:rPr>
            </w:pPr>
            <w:r>
              <w:t xml:space="preserve">Телефон: </w:t>
            </w:r>
            <w:r w:rsidRPr="008E0D62">
              <w:rPr>
                <w:color w:val="000000"/>
              </w:rPr>
              <w:t>+7 (812)603 44 93</w:t>
            </w:r>
          </w:p>
          <w:p w14:paraId="15ED7D5F" w14:textId="77777777" w:rsidR="008B12D6" w:rsidRDefault="008B12D6" w:rsidP="008B12D6">
            <w:pPr>
              <w:rPr>
                <w:rFonts w:eastAsiaTheme="minorEastAsia"/>
              </w:rPr>
            </w:pPr>
            <w:r>
              <w:rPr>
                <w:lang w:val="en-US"/>
              </w:rPr>
              <w:t>Email</w:t>
            </w:r>
            <w:r w:rsidRPr="006A6B27">
              <w:t>:</w:t>
            </w:r>
            <w:r>
              <w:t xml:space="preserve"> </w:t>
            </w:r>
            <w:r w:rsidRPr="008E0D62">
              <w:rPr>
                <w:color w:val="000000"/>
              </w:rPr>
              <w:t>info@purolat.com</w:t>
            </w:r>
          </w:p>
        </w:tc>
      </w:tr>
      <w:tr w:rsidR="008B12D6" w14:paraId="03930902" w14:textId="77777777" w:rsidTr="008B12D6">
        <w:tc>
          <w:tcPr>
            <w:tcW w:w="456" w:type="dxa"/>
            <w:vAlign w:val="center"/>
          </w:tcPr>
          <w:p w14:paraId="43669162" w14:textId="74B893DC" w:rsidR="008B12D6" w:rsidRDefault="008B12D6" w:rsidP="008B12D6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2770" w:type="dxa"/>
            <w:vAlign w:val="center"/>
          </w:tcPr>
          <w:p w14:paraId="50E43CA9" w14:textId="77777777" w:rsidR="008B12D6" w:rsidRPr="005E6D75" w:rsidRDefault="008B12D6" w:rsidP="008B12D6">
            <w:pPr>
              <w:jc w:val="center"/>
            </w:pPr>
            <w:r w:rsidRPr="00000214">
              <w:t>Шайба А3.08кп.016</w:t>
            </w:r>
          </w:p>
        </w:tc>
        <w:tc>
          <w:tcPr>
            <w:tcW w:w="3006" w:type="dxa"/>
            <w:vAlign w:val="center"/>
          </w:tcPr>
          <w:p w14:paraId="5EF7F3FD" w14:textId="77777777" w:rsidR="008B12D6" w:rsidRDefault="008B12D6" w:rsidP="008B12D6">
            <w:pPr>
              <w:jc w:val="center"/>
            </w:pPr>
            <w:r w:rsidRPr="00230918">
              <w:rPr>
                <w:shd w:val="clear" w:color="auto" w:fill="FFFFFF"/>
              </w:rPr>
              <w:t>ООО «СТРОЙМЕТИЗ»</w:t>
            </w:r>
          </w:p>
        </w:tc>
        <w:tc>
          <w:tcPr>
            <w:tcW w:w="3119" w:type="dxa"/>
          </w:tcPr>
          <w:p w14:paraId="69580D85" w14:textId="77777777" w:rsidR="008B12D6" w:rsidRDefault="008B12D6" w:rsidP="008B12D6">
            <w:pPr>
              <w:jc w:val="both"/>
            </w:pPr>
            <w:r w:rsidRPr="00C43750">
              <w:t xml:space="preserve">Адрес: </w:t>
            </w:r>
            <w:r w:rsidRPr="00230918">
              <w:t>Казань</w:t>
            </w:r>
            <w:r>
              <w:t xml:space="preserve">, </w:t>
            </w:r>
            <w:r w:rsidRPr="00230918">
              <w:t>Техническая ул., 9Д</w:t>
            </w:r>
          </w:p>
          <w:p w14:paraId="720B94A2" w14:textId="77777777" w:rsidR="008B12D6" w:rsidRDefault="008B12D6" w:rsidP="008B12D6">
            <w:pPr>
              <w:jc w:val="both"/>
            </w:pPr>
            <w:r>
              <w:t xml:space="preserve">Телефон: </w:t>
            </w:r>
            <w:r w:rsidRPr="00230918">
              <w:t>8 (843) 233-43-10</w:t>
            </w:r>
          </w:p>
          <w:p w14:paraId="41520B94" w14:textId="77777777" w:rsidR="008B12D6" w:rsidRDefault="008B12D6" w:rsidP="008B12D6">
            <w:pPr>
              <w:tabs>
                <w:tab w:val="left" w:pos="1267"/>
              </w:tabs>
              <w:rPr>
                <w:rFonts w:eastAsiaTheme="minorEastAsia"/>
              </w:rPr>
            </w:pPr>
            <w:r>
              <w:rPr>
                <w:lang w:val="en-US"/>
              </w:rPr>
              <w:t>Email</w:t>
            </w:r>
            <w:r w:rsidRPr="0068521A">
              <w:t>:</w:t>
            </w:r>
            <w:r>
              <w:t xml:space="preserve"> </w:t>
            </w:r>
            <w:r w:rsidRPr="00230918">
              <w:t>kazan@smetiz.ru</w:t>
            </w:r>
          </w:p>
        </w:tc>
      </w:tr>
    </w:tbl>
    <w:p w14:paraId="40560854" w14:textId="7572BB31" w:rsidR="008B12D6" w:rsidRDefault="008B12D6" w:rsidP="008B12D6">
      <w:pPr>
        <w:spacing w:line="360" w:lineRule="auto"/>
        <w:ind w:firstLine="426"/>
        <w:jc w:val="both"/>
        <w:rPr>
          <w:iCs/>
        </w:rPr>
      </w:pPr>
      <w:r>
        <w:rPr>
          <w:iCs/>
        </w:rPr>
        <w:t>Продолжение т</w:t>
      </w:r>
      <w:r w:rsidRPr="006E053E">
        <w:rPr>
          <w:iCs/>
        </w:rPr>
        <w:t>аблиц</w:t>
      </w:r>
      <w:r>
        <w:rPr>
          <w:iCs/>
        </w:rPr>
        <w:t>ы</w:t>
      </w:r>
      <w:r w:rsidRPr="006E053E">
        <w:rPr>
          <w:iCs/>
        </w:rPr>
        <w:t xml:space="preserve"> </w:t>
      </w:r>
      <w:r w:rsidR="00E53874">
        <w:rPr>
          <w:iCs/>
        </w:rPr>
        <w:t>25</w:t>
      </w:r>
      <w:r w:rsidRPr="006E053E">
        <w:rPr>
          <w:iCs/>
        </w:rPr>
        <w:t xml:space="preserve"> – Список поставщиков </w:t>
      </w:r>
    </w:p>
    <w:p w14:paraId="5559559D" w14:textId="0497097A" w:rsidR="00E71567" w:rsidRPr="00E71567" w:rsidRDefault="00E71567" w:rsidP="008B12D6">
      <w:pPr>
        <w:spacing w:line="360" w:lineRule="auto"/>
        <w:ind w:firstLine="426"/>
        <w:jc w:val="both"/>
      </w:pPr>
      <w:r w:rsidRPr="00E71567">
        <w:t>Сроки доставки материало</w:t>
      </w:r>
      <w:r>
        <w:t>в и комплектующих</w:t>
      </w:r>
      <w:r w:rsidRPr="00E71567">
        <w:t xml:space="preserve"> сведём в диаграмму сравнения сроков доставки (</w:t>
      </w:r>
      <w:r w:rsidR="000224AC">
        <w:t>р</w:t>
      </w:r>
      <w:r w:rsidRPr="00E71567">
        <w:t xml:space="preserve">исунок </w:t>
      </w:r>
      <w:r w:rsidR="000224AC">
        <w:t>1</w:t>
      </w:r>
      <w:r w:rsidR="003F78A3">
        <w:t>3</w:t>
      </w:r>
      <w:r w:rsidR="00A97D39">
        <w:t>6</w:t>
      </w:r>
      <w:r w:rsidRPr="00E71567">
        <w:t xml:space="preserve">). Заказ материалов необходимо произвести не менее чем за </w:t>
      </w:r>
      <w:r w:rsidR="000224AC">
        <w:t>1</w:t>
      </w:r>
      <w:r w:rsidRPr="00E71567">
        <w:t>8 дней до начала производства.</w:t>
      </w:r>
    </w:p>
    <w:p w14:paraId="2BEE49D3" w14:textId="39C4E0BB" w:rsidR="00E71567" w:rsidRPr="00E71567" w:rsidRDefault="00E71567" w:rsidP="009D3410">
      <w:pPr>
        <w:spacing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0EE4492" wp14:editId="225307A6">
            <wp:extent cx="5940425" cy="3323645"/>
            <wp:effectExtent l="0" t="0" r="3175" b="10160"/>
            <wp:docPr id="101" name="Диаграмма 101">
              <a:extLst xmlns:a="http://schemas.openxmlformats.org/drawingml/2006/main">
                <a:ext uri="{FF2B5EF4-FFF2-40B4-BE49-F238E27FC236}">
                  <a16:creationId xmlns:a16="http://schemas.microsoft.com/office/drawing/2014/main" id="{8AFDF8BF-EB00-4F0A-A198-CA09A338E8F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2"/>
              </a:graphicData>
            </a:graphic>
          </wp:inline>
        </w:drawing>
      </w:r>
    </w:p>
    <w:p w14:paraId="5C405055" w14:textId="5BDD4E51" w:rsidR="00021A48" w:rsidRDefault="00E71567" w:rsidP="009D3410">
      <w:pPr>
        <w:spacing w:line="360" w:lineRule="auto"/>
        <w:jc w:val="center"/>
      </w:pPr>
      <w:r>
        <w:t xml:space="preserve">Рисунок </w:t>
      </w:r>
      <w:r w:rsidR="00EC10BB" w:rsidRPr="00487DB0">
        <w:t>136</w:t>
      </w:r>
      <w:r>
        <w:t xml:space="preserve"> </w:t>
      </w:r>
      <w:r>
        <w:softHyphen/>
        <w:t xml:space="preserve">– </w:t>
      </w:r>
      <w:r w:rsidR="000224AC" w:rsidRPr="000224AC">
        <w:t>Максимальные сроки доставки</w:t>
      </w:r>
    </w:p>
    <w:p w14:paraId="32B1A4B2" w14:textId="0B369858" w:rsidR="00A93583" w:rsidRDefault="00A93583" w:rsidP="009D3410">
      <w:pPr>
        <w:spacing w:line="360" w:lineRule="auto"/>
        <w:ind w:firstLine="426"/>
        <w:jc w:val="both"/>
      </w:pPr>
      <w:r>
        <w:t xml:space="preserve">После определения планов закупки, было найдено до трёх поставщиков каждого закупаемого элемента. Произведен сравнительный анализ цен на основные материалы, а также затрат на доставку. </w:t>
      </w:r>
    </w:p>
    <w:p w14:paraId="6408207F" w14:textId="3AF33415" w:rsidR="00A93583" w:rsidRPr="00835D03" w:rsidRDefault="00A93583" w:rsidP="009D3410">
      <w:pPr>
        <w:spacing w:line="360" w:lineRule="auto"/>
        <w:ind w:firstLine="426"/>
        <w:jc w:val="both"/>
      </w:pPr>
      <w:r>
        <w:t xml:space="preserve">Определены наиболее выгодные условия закупки. Информация о поставке материалов представлена в таблице </w:t>
      </w:r>
      <w:r w:rsidR="00E53874">
        <w:t>24</w:t>
      </w:r>
      <w:r>
        <w:t>.</w:t>
      </w:r>
    </w:p>
    <w:p w14:paraId="5CE108CC" w14:textId="6118955A" w:rsidR="00C93EC5" w:rsidRPr="00C93EC5" w:rsidRDefault="00A578E0" w:rsidP="009D3410">
      <w:pPr>
        <w:pStyle w:val="1"/>
        <w:spacing w:after="240"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0" w:name="_Toc91547535"/>
      <w:bookmarkStart w:id="41" w:name="_Toc91663454"/>
      <w:r w:rsidRPr="00B230DE">
        <w:rPr>
          <w:rFonts w:ascii="Times New Roman" w:hAnsi="Times New Roman" w:cs="Times New Roman"/>
          <w:color w:val="auto"/>
          <w:sz w:val="24"/>
          <w:szCs w:val="24"/>
        </w:rPr>
        <w:lastRenderedPageBreak/>
        <w:t>СПИСОК ИСПОЛЬЗОВАННЫХ ИСТОЧНИКОВ</w:t>
      </w:r>
      <w:bookmarkEnd w:id="40"/>
      <w:bookmarkEnd w:id="41"/>
    </w:p>
    <w:p w14:paraId="16AC4896" w14:textId="002E96B6" w:rsidR="000A608D" w:rsidRDefault="000A608D" w:rsidP="009D3410">
      <w:pPr>
        <w:pStyle w:val="a3"/>
        <w:numPr>
          <w:ilvl w:val="0"/>
          <w:numId w:val="35"/>
        </w:numPr>
        <w:spacing w:line="360" w:lineRule="auto"/>
        <w:ind w:left="0" w:firstLine="709"/>
        <w:jc w:val="both"/>
        <w:rPr>
          <w:color w:val="000000"/>
        </w:rPr>
      </w:pPr>
      <w:bookmarkStart w:id="42" w:name="_Hlk91562766"/>
      <w:r w:rsidRPr="00351046">
        <w:rPr>
          <w:shd w:val="clear" w:color="auto" w:fill="FFFFFF"/>
        </w:rPr>
        <w:t xml:space="preserve">ГОСТ </w:t>
      </w:r>
      <w:r w:rsidRPr="001B555B">
        <w:rPr>
          <w:shd w:val="clear" w:color="auto" w:fill="FFFFFF"/>
        </w:rPr>
        <w:t xml:space="preserve">5632-2014 </w:t>
      </w:r>
      <w:r w:rsidRPr="00351046">
        <w:rPr>
          <w:color w:val="000000"/>
        </w:rPr>
        <w:t xml:space="preserve">[Электронный ресурс]. – Режим доступа: </w:t>
      </w:r>
      <w:r w:rsidRPr="00351046">
        <w:rPr>
          <w:color w:val="000000"/>
          <w:lang w:val="en-US"/>
        </w:rPr>
        <w:t>https</w:t>
      </w:r>
      <w:r w:rsidRPr="00351046">
        <w:rPr>
          <w:color w:val="000000"/>
        </w:rPr>
        <w:t>://</w:t>
      </w:r>
      <w:r w:rsidRPr="00351046">
        <w:rPr>
          <w:color w:val="000000"/>
          <w:lang w:val="en-US"/>
        </w:rPr>
        <w:t>docs</w:t>
      </w:r>
      <w:r w:rsidRPr="00351046">
        <w:rPr>
          <w:color w:val="000000"/>
        </w:rPr>
        <w:t>.</w:t>
      </w:r>
      <w:r w:rsidRPr="00351046">
        <w:rPr>
          <w:color w:val="000000"/>
          <w:lang w:val="en-US"/>
        </w:rPr>
        <w:t>cntd</w:t>
      </w:r>
      <w:r w:rsidRPr="00351046">
        <w:rPr>
          <w:color w:val="000000"/>
        </w:rPr>
        <w:t>.</w:t>
      </w:r>
      <w:r w:rsidRPr="00351046">
        <w:rPr>
          <w:color w:val="000000"/>
          <w:lang w:val="en-US"/>
        </w:rPr>
        <w:t>ru</w:t>
      </w:r>
      <w:r w:rsidRPr="00351046">
        <w:rPr>
          <w:color w:val="000000"/>
        </w:rPr>
        <w:t>/</w:t>
      </w:r>
      <w:r w:rsidRPr="00351046">
        <w:rPr>
          <w:color w:val="000000"/>
          <w:lang w:val="en-US"/>
        </w:rPr>
        <w:t>document</w:t>
      </w:r>
      <w:r w:rsidRPr="00351046">
        <w:rPr>
          <w:color w:val="000000"/>
        </w:rPr>
        <w:t>/1200113778. – Дата доступа: 05.12.2021.</w:t>
      </w:r>
    </w:p>
    <w:p w14:paraId="437756B4" w14:textId="42262048" w:rsidR="00496D67" w:rsidRDefault="00496D67" w:rsidP="009D3410">
      <w:pPr>
        <w:pStyle w:val="a3"/>
        <w:numPr>
          <w:ilvl w:val="0"/>
          <w:numId w:val="35"/>
        </w:numPr>
        <w:spacing w:line="360" w:lineRule="auto"/>
        <w:ind w:left="0" w:firstLine="709"/>
        <w:jc w:val="both"/>
        <w:rPr>
          <w:color w:val="000000"/>
        </w:rPr>
      </w:pPr>
      <w:r w:rsidRPr="00496D67">
        <w:rPr>
          <w:shd w:val="clear" w:color="auto" w:fill="FFFFFF"/>
        </w:rPr>
        <w:t xml:space="preserve">ГОСТ 5949-75 </w:t>
      </w:r>
      <w:r w:rsidRPr="00351046">
        <w:rPr>
          <w:color w:val="000000"/>
        </w:rPr>
        <w:t xml:space="preserve">[Электронный ресурс]. – Режим доступа: </w:t>
      </w:r>
      <w:r w:rsidRPr="00496D67">
        <w:rPr>
          <w:color w:val="000000"/>
          <w:lang w:val="en-US"/>
        </w:rPr>
        <w:t>https</w:t>
      </w:r>
      <w:r w:rsidRPr="00496D67">
        <w:rPr>
          <w:color w:val="000000"/>
        </w:rPr>
        <w:t>://</w:t>
      </w:r>
      <w:r w:rsidRPr="00496D67">
        <w:rPr>
          <w:color w:val="000000"/>
          <w:lang w:val="en-US"/>
        </w:rPr>
        <w:t>docs</w:t>
      </w:r>
      <w:r w:rsidRPr="00496D67">
        <w:rPr>
          <w:color w:val="000000"/>
        </w:rPr>
        <w:t>.</w:t>
      </w:r>
      <w:r w:rsidRPr="00496D67">
        <w:rPr>
          <w:color w:val="000000"/>
          <w:lang w:val="en-US"/>
        </w:rPr>
        <w:t>cntd</w:t>
      </w:r>
      <w:r w:rsidRPr="00496D67">
        <w:rPr>
          <w:color w:val="000000"/>
        </w:rPr>
        <w:t>.</w:t>
      </w:r>
      <w:r w:rsidRPr="00496D67">
        <w:rPr>
          <w:color w:val="000000"/>
          <w:lang w:val="en-US"/>
        </w:rPr>
        <w:t>ru</w:t>
      </w:r>
      <w:r w:rsidRPr="00496D67">
        <w:rPr>
          <w:color w:val="000000"/>
        </w:rPr>
        <w:t>/</w:t>
      </w:r>
      <w:r w:rsidRPr="00496D67">
        <w:rPr>
          <w:color w:val="000000"/>
          <w:lang w:val="en-US"/>
        </w:rPr>
        <w:t>document</w:t>
      </w:r>
      <w:r w:rsidRPr="00496D67">
        <w:rPr>
          <w:color w:val="000000"/>
        </w:rPr>
        <w:t>/1200001721</w:t>
      </w:r>
      <w:r w:rsidRPr="00351046">
        <w:rPr>
          <w:color w:val="000000"/>
        </w:rPr>
        <w:t>. – Дата доступа: 05.12.2021.</w:t>
      </w:r>
    </w:p>
    <w:p w14:paraId="07609DFA" w14:textId="778078EE" w:rsidR="00351046" w:rsidRPr="00351046" w:rsidRDefault="00351046" w:rsidP="009D3410">
      <w:pPr>
        <w:pStyle w:val="a3"/>
        <w:numPr>
          <w:ilvl w:val="0"/>
          <w:numId w:val="35"/>
        </w:numPr>
        <w:spacing w:line="360" w:lineRule="auto"/>
        <w:ind w:left="0" w:firstLine="709"/>
        <w:jc w:val="both"/>
        <w:rPr>
          <w:color w:val="000000"/>
        </w:rPr>
      </w:pPr>
      <w:r w:rsidRPr="00351046">
        <w:rPr>
          <w:shd w:val="clear" w:color="auto" w:fill="FFFFFF"/>
        </w:rPr>
        <w:t>ГОСТ 2590-71</w:t>
      </w:r>
      <w:r w:rsidRPr="00351046">
        <w:rPr>
          <w:color w:val="000000"/>
        </w:rPr>
        <w:t xml:space="preserve"> [Электронный ресурс]. – Режим доступа: http://www.normacs.ru/Doclist/doc/3NVC.html. – Дата доступа: 05.12.2021.</w:t>
      </w:r>
    </w:p>
    <w:p w14:paraId="2E355499" w14:textId="6AD1B127" w:rsidR="00351046" w:rsidRPr="00351046" w:rsidRDefault="00351046" w:rsidP="009D3410">
      <w:pPr>
        <w:pStyle w:val="a3"/>
        <w:numPr>
          <w:ilvl w:val="0"/>
          <w:numId w:val="35"/>
        </w:numPr>
        <w:spacing w:line="360" w:lineRule="auto"/>
        <w:ind w:left="0" w:firstLine="709"/>
        <w:jc w:val="both"/>
        <w:rPr>
          <w:color w:val="000000"/>
        </w:rPr>
      </w:pPr>
      <w:r w:rsidRPr="00351046">
        <w:rPr>
          <w:color w:val="000000"/>
        </w:rPr>
        <w:t>МетПромКо Самара  [Электронный ресурс]. – Режим доступа:</w:t>
      </w:r>
      <w:r w:rsidRPr="00351046">
        <w:rPr>
          <w:sz w:val="22"/>
          <w:szCs w:val="22"/>
        </w:rPr>
        <w:t xml:space="preserve"> </w:t>
      </w:r>
      <w:r w:rsidRPr="00351046">
        <w:rPr>
          <w:color w:val="000000"/>
        </w:rPr>
        <w:t>https://samara.pulscen.ru/price/010304-krug-stalnoy/f:2_12kh18n10t&amp;30886_44-mm&amp;30912_v. – Дата доступа: 05.12.2021.</w:t>
      </w:r>
    </w:p>
    <w:p w14:paraId="73DAF319" w14:textId="77777777" w:rsidR="00496D67" w:rsidRPr="00351046" w:rsidRDefault="00496D67" w:rsidP="009D3410">
      <w:pPr>
        <w:pStyle w:val="a3"/>
        <w:numPr>
          <w:ilvl w:val="0"/>
          <w:numId w:val="35"/>
        </w:numPr>
        <w:spacing w:line="360" w:lineRule="auto"/>
        <w:ind w:left="0" w:firstLine="709"/>
        <w:jc w:val="both"/>
        <w:rPr>
          <w:color w:val="000000"/>
        </w:rPr>
      </w:pPr>
      <w:r w:rsidRPr="00351046">
        <w:rPr>
          <w:color w:val="000000"/>
        </w:rPr>
        <w:t>Транспортная компания ПЭК [Электронный ресурс]. – Режим доступа: https://pecom.ru/. – Дата доступа: 05.12.2021.</w:t>
      </w:r>
    </w:p>
    <w:p w14:paraId="4EFB2C1A" w14:textId="06154FC8" w:rsidR="00351046" w:rsidRPr="00351046" w:rsidRDefault="00351046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351046">
        <w:t>СтальИнвест  [Электронный ресурс]. – Режим доступа: https://www.xn--80aagmnqbrvmgfhb6l.xn--p1ai/goods/71947216-krug_st_12kh18n10t_44mm_32kg_2_65m_temn_44mm. – Дата доступа: 05.12.2021.</w:t>
      </w:r>
    </w:p>
    <w:p w14:paraId="14D7B5F8" w14:textId="053873DE" w:rsidR="00351046" w:rsidRDefault="00351046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351046">
        <w:t>СтальИнтех Металлопрокат [Электронный ресурс]. – Режим доступа: https://steelintech.ru/nerjaveyka/krug-nerjaveyushiy/krug-nerjaveyushiy-12h18n10t/. – Дата доступа: 05.12.2021.</w:t>
      </w:r>
    </w:p>
    <w:p w14:paraId="377AFFF5" w14:textId="24CF133B" w:rsidR="002472C2" w:rsidRDefault="002529C3" w:rsidP="002472C2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2529C3">
        <w:t>ГОСТ 9941-81</w:t>
      </w:r>
      <w:r>
        <w:t xml:space="preserve">. </w:t>
      </w:r>
      <w:r w:rsidRPr="002529C3">
        <w:t xml:space="preserve">Трубы бесшовные холодно- и тепло деформированные из </w:t>
      </w:r>
      <w:r w:rsidR="009A4B40" w:rsidRPr="002529C3">
        <w:t>коррозионно</w:t>
      </w:r>
      <w:r w:rsidR="009A4B40">
        <w:t>стойкой</w:t>
      </w:r>
      <w:r w:rsidRPr="002529C3">
        <w:t xml:space="preserve"> стали</w:t>
      </w:r>
      <w:r>
        <w:t xml:space="preserve">. Технические условия </w:t>
      </w:r>
      <w:r w:rsidRPr="00A241E9">
        <w:t>[</w:t>
      </w:r>
      <w:r>
        <w:t>Текст</w:t>
      </w:r>
      <w:r w:rsidRPr="00A241E9">
        <w:t>]</w:t>
      </w:r>
      <w:r>
        <w:t xml:space="preserve">. – Введ. </w:t>
      </w:r>
      <w:r w:rsidRPr="002529C3">
        <w:t>1983-01-01</w:t>
      </w:r>
      <w:r>
        <w:t>. М.</w:t>
      </w:r>
      <w:r w:rsidR="00925FAD">
        <w:t xml:space="preserve">: Издательство стандартов, 1983. </w:t>
      </w:r>
      <w:r w:rsidR="00A416F0">
        <w:t>– 18 с.</w:t>
      </w:r>
    </w:p>
    <w:p w14:paraId="161EE102" w14:textId="40039EA9" w:rsidR="00974CFB" w:rsidRDefault="0038452B" w:rsidP="003B31B5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ВостокТехИмпорт</w:t>
      </w:r>
      <w:r w:rsidR="002472C2" w:rsidRPr="00351046">
        <w:t xml:space="preserve">  [Электронный ресурс]. – Режим доступа:</w:t>
      </w:r>
      <w:r w:rsidR="00795C5D">
        <w:t xml:space="preserve"> </w:t>
      </w:r>
      <w:r w:rsidR="00C56D36" w:rsidRPr="00C56D36">
        <w:t>https://truba-n.ru/shop/truba-besshovnaya/truba-stalnaya-besshovnaya-diametr-23h2-0/</w:t>
      </w:r>
      <w:r w:rsidR="002472C2" w:rsidRPr="00351046">
        <w:t>– Дата доступа: 05.12.2021.</w:t>
      </w:r>
    </w:p>
    <w:p w14:paraId="65EA81D9" w14:textId="2FA86A7F" w:rsidR="003B31B5" w:rsidRDefault="003B31B5" w:rsidP="003B31B5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Деловые линии [Электронный ресурс]. – Режим доступа: https://www.dellin.ru/. – Дата доступа: 23.12.2021.</w:t>
      </w:r>
    </w:p>
    <w:p w14:paraId="04E5AD82" w14:textId="1663E33F" w:rsidR="0038452B" w:rsidRDefault="00F07E7F" w:rsidP="00810135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F07E7F">
        <w:t>МеталлТоргСервис</w:t>
      </w:r>
      <w:r w:rsidR="0038452B" w:rsidRPr="00351046">
        <w:t xml:space="preserve">  [Электронный ресурс]. – Режим доступа:</w:t>
      </w:r>
      <w:r w:rsidR="0038452B">
        <w:t xml:space="preserve"> </w:t>
      </w:r>
      <w:r w:rsidR="00810135" w:rsidRPr="00810135">
        <w:t>https://www.metalltorg74.ru/ –</w:t>
      </w:r>
      <w:r w:rsidR="00810135">
        <w:t xml:space="preserve"> </w:t>
      </w:r>
      <w:r w:rsidR="0038452B" w:rsidRPr="00351046">
        <w:t>Дата доступа: 05.12.2021.</w:t>
      </w:r>
    </w:p>
    <w:p w14:paraId="62AA67AC" w14:textId="4C59B184" w:rsidR="00F07E7F" w:rsidRDefault="003F71C6" w:rsidP="00F07E7F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 xml:space="preserve">Группа компаний </w:t>
      </w:r>
      <w:r w:rsidRPr="003F71C6">
        <w:t>Пром-Арсенал</w:t>
      </w:r>
      <w:r w:rsidR="00F07E7F" w:rsidRPr="00351046">
        <w:t xml:space="preserve">  [Электронный ресурс]. – Режим доступа:</w:t>
      </w:r>
      <w:r w:rsidR="00F07E7F">
        <w:t xml:space="preserve"> </w:t>
      </w:r>
      <w:hyperlink r:id="rId173" w:history="1">
        <w:r w:rsidR="00F07E7F" w:rsidRPr="00F07E7F">
          <w:t>https://prom-arsenal.ru/product/sample-product/truba-12h18n10t-gost-9941-81-23-h-3-nerzhaveyushhaya</w:t>
        </w:r>
      </w:hyperlink>
      <w:r w:rsidR="008601F3" w:rsidRPr="00810135">
        <w:t>–</w:t>
      </w:r>
      <w:r w:rsidR="008601F3">
        <w:t xml:space="preserve"> </w:t>
      </w:r>
      <w:r w:rsidR="008601F3" w:rsidRPr="00351046">
        <w:t>Дата доступа: 05.12.2021.</w:t>
      </w:r>
    </w:p>
    <w:p w14:paraId="42104363" w14:textId="77777777" w:rsidR="00A42406" w:rsidRDefault="00A42406" w:rsidP="00A42406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БСМ-МЕТАЛЛ</w:t>
      </w:r>
      <w:r w:rsidRPr="00351046">
        <w:t xml:space="preserve">  [Электронный ресурс]. – Режим доступа:</w:t>
      </w:r>
      <w:r>
        <w:t xml:space="preserve"> </w:t>
      </w:r>
      <w:r w:rsidRPr="008601F3">
        <w:t>https://bcm-m.ru/</w:t>
      </w:r>
      <w:r>
        <w:t xml:space="preserve"> </w:t>
      </w:r>
      <w:r w:rsidRPr="00810135">
        <w:t>–</w:t>
      </w:r>
      <w:r>
        <w:t xml:space="preserve"> </w:t>
      </w:r>
      <w:r w:rsidRPr="00351046">
        <w:t>Дата доступа: 05.12.2021.</w:t>
      </w:r>
    </w:p>
    <w:p w14:paraId="0675BA6F" w14:textId="49B387F7" w:rsidR="00A42406" w:rsidRDefault="00A42406" w:rsidP="00A42406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lang w:val="en-US"/>
        </w:rPr>
        <w:lastRenderedPageBreak/>
        <w:t>MGP</w:t>
      </w:r>
      <w:r w:rsidRPr="00A42406">
        <w:t>-</w:t>
      </w:r>
      <w:r>
        <w:rPr>
          <w:lang w:val="en-US"/>
        </w:rPr>
        <w:t>Metall</w:t>
      </w:r>
      <w:r w:rsidRPr="00351046">
        <w:t xml:space="preserve"> [Электронный ресурс]. – Режим доступа:</w:t>
      </w:r>
      <w:r>
        <w:t xml:space="preserve"> </w:t>
      </w:r>
      <w:r w:rsidRPr="00A42406">
        <w:t>https://www.vec-metall.ru/</w:t>
      </w:r>
      <w:r w:rsidRPr="00810135">
        <w:t>–</w:t>
      </w:r>
      <w:r>
        <w:t xml:space="preserve"> </w:t>
      </w:r>
      <w:r w:rsidRPr="00351046">
        <w:t>Дата доступа: 05.12.2021.</w:t>
      </w:r>
    </w:p>
    <w:p w14:paraId="0773F5D6" w14:textId="5550FBE0" w:rsidR="00A42406" w:rsidRDefault="0010396E" w:rsidP="0010396E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Лайф-Мед</w:t>
      </w:r>
      <w:r w:rsidRPr="0010396E">
        <w:t xml:space="preserve"> </w:t>
      </w:r>
      <w:r w:rsidRPr="00351046">
        <w:t>[Электронный ресурс]. – Режим доступа:</w:t>
      </w:r>
      <w:r>
        <w:t xml:space="preserve"> </w:t>
      </w:r>
      <w:r w:rsidRPr="0010396E">
        <w:rPr>
          <w:lang w:val="en-US"/>
        </w:rPr>
        <w:t>http</w:t>
      </w:r>
      <w:r w:rsidRPr="0010396E">
        <w:t>://</w:t>
      </w:r>
      <w:r w:rsidRPr="0010396E">
        <w:rPr>
          <w:lang w:val="en-US"/>
        </w:rPr>
        <w:t>lifemet</w:t>
      </w:r>
      <w:r w:rsidRPr="0010396E">
        <w:t>.</w:t>
      </w:r>
      <w:r w:rsidRPr="0010396E">
        <w:rPr>
          <w:lang w:val="en-US"/>
        </w:rPr>
        <w:t>ru</w:t>
      </w:r>
      <w:r w:rsidRPr="0010396E">
        <w:t xml:space="preserve">/ – </w:t>
      </w:r>
      <w:r w:rsidRPr="00351046">
        <w:t>Дата доступа: 05.12.2021.</w:t>
      </w:r>
    </w:p>
    <w:p w14:paraId="5E1F8570" w14:textId="77777777" w:rsidR="006849A4" w:rsidRDefault="006849A4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Листы из алюминия и алюминиевых сплавов ГОСТ 21631-76 [Электронный ресурс]. – Режим доступа: https://docs.cntd.ru/document/1200005193. – Дата доступа: 23.12.2021.</w:t>
      </w:r>
    </w:p>
    <w:p w14:paraId="7A4EF2C6" w14:textId="77777777" w:rsidR="006849A4" w:rsidRDefault="006849A4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Белецкий, В.М. Алюминиевые сплавы (Состав, свойства, технология, применение) [Текст]: справочник / В.М. Белецкий, Г.А. Кривов. Под общей редакцией академика РАН И.Н. Фридляндера. – К.: “КОМИНТЕХ”, 2005. – 365 с.</w:t>
      </w:r>
    </w:p>
    <w:p w14:paraId="2D9549F7" w14:textId="77777777" w:rsidR="006849A4" w:rsidRDefault="006849A4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СТАЛЬ-ИНВЕСТ [Электронный ресурс]. – Режим доступа: https://www.stl-invest.ru/tsvetnoy-metalloprokat/alyuminievyy/list-alyuminievyy/8x1200h3000-d16/. – Дата доступа: 23.12.2021.</w:t>
      </w:r>
    </w:p>
    <w:p w14:paraId="53435335" w14:textId="77777777" w:rsidR="006849A4" w:rsidRDefault="006849A4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МеталлСнаб Ижевск [Электронный ресурс]. – Режим доступа: https://www.metallsnab-izh.ru/goods/93372944-list_alyuminiyevy_d16_8kh1200kh3000_gost_21631_76. – Дата доступа: 23.12.2021.</w:t>
      </w:r>
    </w:p>
    <w:p w14:paraId="58DC0739" w14:textId="77777777" w:rsidR="006849A4" w:rsidRDefault="006849A4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МК УРАЛСТАЛЬ САМАРА [Электронный ресурс]. – Режим доступа: https://www.mkuralsteel-samara.ru/goods/74599227-list_alyuminiyevy_d16_8kh1200kh3000_gost_21631_76. – Дата доступа: 23.12.2021.</w:t>
      </w:r>
    </w:p>
    <w:p w14:paraId="3F0C4642" w14:textId="4EA37A33" w:rsidR="00A416F0" w:rsidRDefault="00C24065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C24065">
        <w:t>Плиты из алюминия и алюминиевых сплавов ГОСТ 17232-99 [Электронный ресурс]. – Режим доступа: https://docs.cntd.ru/document/1200005842. – Дата доступа: 16.12.2021.</w:t>
      </w:r>
    </w:p>
    <w:p w14:paraId="7093D0F7" w14:textId="693E48E1" w:rsidR="00C24065" w:rsidRDefault="00C24065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0F1B7E">
        <w:rPr>
          <w:rFonts w:eastAsiaTheme="minorEastAsia"/>
        </w:rPr>
        <w:t>СЦ МетОптТрейдинг</w:t>
      </w:r>
      <w:r w:rsidRPr="000F1B7E">
        <w:rPr>
          <w:lang w:eastAsia="ru-RU"/>
        </w:rPr>
        <w:t xml:space="preserve"> [Электронный ресурс]. – Режим доступа: </w:t>
      </w:r>
      <w:r w:rsidRPr="000F1B7E">
        <w:t>https://metopttrade.ru/product/plita-alyuminievaya-d16b-12x1200x3000/</w:t>
      </w:r>
      <w:r w:rsidRPr="000F1B7E">
        <w:rPr>
          <w:lang w:eastAsia="ru-RU"/>
        </w:rPr>
        <w:t>. – Дата доступа: 16.12.2021.</w:t>
      </w:r>
    </w:p>
    <w:p w14:paraId="157EC232" w14:textId="3C863531" w:rsidR="007016FC" w:rsidRPr="007016FC" w:rsidRDefault="007016FC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t xml:space="preserve">ГОСТ 7338-90 Пластины резиновые и резинотканевые. Технические условия </w:t>
      </w:r>
      <w:r w:rsidRPr="006066E1">
        <w:rPr>
          <w:rFonts w:eastAsiaTheme="minorEastAsia"/>
        </w:rPr>
        <w:t>[</w:t>
      </w:r>
      <w:r>
        <w:rPr>
          <w:rFonts w:eastAsiaTheme="minorEastAsia"/>
        </w:rPr>
        <w:t>Текст</w:t>
      </w:r>
      <w:r w:rsidRPr="006066E1">
        <w:rPr>
          <w:rFonts w:eastAsiaTheme="minorEastAsia"/>
        </w:rPr>
        <w:t>]</w:t>
      </w:r>
      <w:r>
        <w:rPr>
          <w:rFonts w:eastAsiaTheme="minorEastAsia"/>
        </w:rPr>
        <w:t>. – Введ. 01.07.91. – М</w:t>
      </w:r>
      <w:r w:rsidRPr="006066E1">
        <w:rPr>
          <w:rFonts w:eastAsiaTheme="minorEastAsia"/>
        </w:rPr>
        <w:t xml:space="preserve">.: </w:t>
      </w:r>
      <w:r>
        <w:rPr>
          <w:rFonts w:eastAsiaTheme="minorEastAsia"/>
        </w:rPr>
        <w:t>Издательство стандартов, 1991. – 18 с.</w:t>
      </w:r>
    </w:p>
    <w:p w14:paraId="03B36D79" w14:textId="62C0D421" w:rsidR="007016FC" w:rsidRPr="008530D7" w:rsidRDefault="007016FC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t xml:space="preserve">Резинченко, С.В. Большой справочник резинщика. Часть 2. Резины и резинотехнические материалы </w:t>
      </w:r>
      <w:r w:rsidRPr="00871DD1">
        <w:rPr>
          <w:rFonts w:eastAsiaTheme="minorEastAsia"/>
        </w:rPr>
        <w:t>[</w:t>
      </w:r>
      <w:r>
        <w:rPr>
          <w:rFonts w:eastAsiaTheme="minorEastAsia"/>
        </w:rPr>
        <w:t>Текст</w:t>
      </w:r>
      <w:r w:rsidRPr="00871DD1">
        <w:rPr>
          <w:rFonts w:eastAsiaTheme="minorEastAsia"/>
        </w:rPr>
        <w:t>]</w:t>
      </w:r>
      <w:r>
        <w:rPr>
          <w:rFonts w:eastAsiaTheme="minorEastAsia"/>
        </w:rPr>
        <w:t xml:space="preserve"> </w:t>
      </w:r>
      <w:r w:rsidRPr="00871DD1">
        <w:rPr>
          <w:rFonts w:eastAsiaTheme="minorEastAsia"/>
        </w:rPr>
        <w:t>/</w:t>
      </w:r>
      <w:r>
        <w:rPr>
          <w:rFonts w:eastAsiaTheme="minorEastAsia"/>
        </w:rPr>
        <w:t xml:space="preserve"> С.В. Резинченко, Ю.Л. Морозов. – М.</w:t>
      </w:r>
      <w:r w:rsidRPr="00871DD1">
        <w:rPr>
          <w:rFonts w:eastAsiaTheme="minorEastAsia"/>
        </w:rPr>
        <w:t>:</w:t>
      </w:r>
      <w:r>
        <w:rPr>
          <w:rFonts w:eastAsiaTheme="minorEastAsia"/>
        </w:rPr>
        <w:t xml:space="preserve"> Издательский центр </w:t>
      </w:r>
      <w:r w:rsidRPr="000A5F7D">
        <w:rPr>
          <w:rFonts w:eastAsiaTheme="minorEastAsia"/>
        </w:rPr>
        <w:t>“</w:t>
      </w:r>
      <w:r>
        <w:rPr>
          <w:rFonts w:eastAsiaTheme="minorEastAsia"/>
        </w:rPr>
        <w:t>Техинформ</w:t>
      </w:r>
      <w:r w:rsidRPr="000A5F7D">
        <w:rPr>
          <w:rFonts w:eastAsiaTheme="minorEastAsia"/>
        </w:rPr>
        <w:t xml:space="preserve">”, 2012. </w:t>
      </w:r>
      <w:r>
        <w:rPr>
          <w:rFonts w:eastAsiaTheme="minorEastAsia"/>
        </w:rPr>
        <w:t>–</w:t>
      </w:r>
      <w:r w:rsidRPr="000A5F7D">
        <w:rPr>
          <w:rFonts w:eastAsiaTheme="minorEastAsia"/>
        </w:rPr>
        <w:t xml:space="preserve"> 642 </w:t>
      </w:r>
      <w:r>
        <w:rPr>
          <w:rFonts w:eastAsiaTheme="minorEastAsia"/>
          <w:lang w:val="en-US"/>
        </w:rPr>
        <w:t>c</w:t>
      </w:r>
      <w:r w:rsidRPr="000A5F7D">
        <w:rPr>
          <w:rFonts w:eastAsiaTheme="minorEastAsia"/>
        </w:rPr>
        <w:t>.</w:t>
      </w:r>
    </w:p>
    <w:p w14:paraId="6D163859" w14:textId="3698FD50" w:rsidR="00BB5839" w:rsidRDefault="00BB5839" w:rsidP="00BB5839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t>Славяне 8</w:t>
      </w:r>
      <w:r w:rsidRPr="000F1B7E">
        <w:rPr>
          <w:lang w:eastAsia="ru-RU"/>
        </w:rPr>
        <w:t xml:space="preserve"> </w:t>
      </w:r>
      <w:r>
        <w:rPr>
          <w:lang w:eastAsia="ru-RU"/>
        </w:rPr>
        <w:t xml:space="preserve"> </w:t>
      </w:r>
      <w:r w:rsidRPr="000F1B7E">
        <w:rPr>
          <w:lang w:eastAsia="ru-RU"/>
        </w:rPr>
        <w:t xml:space="preserve">[Электронный ресурс]. – Режим доступа: </w:t>
      </w:r>
      <w:r w:rsidRPr="00BB5839">
        <w:t>https://www.slavyane8.ru/</w:t>
      </w:r>
      <w:r w:rsidRPr="000F1B7E">
        <w:t>/</w:t>
      </w:r>
      <w:r w:rsidRPr="000F1B7E">
        <w:rPr>
          <w:lang w:eastAsia="ru-RU"/>
        </w:rPr>
        <w:t>. – Дата доступа: 16.12.2021.</w:t>
      </w:r>
    </w:p>
    <w:p w14:paraId="51DD5AD6" w14:textId="358930DC" w:rsidR="00BB5839" w:rsidRDefault="00BB5839" w:rsidP="00BB5839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t>ПромКапиталЪ</w:t>
      </w:r>
      <w:r w:rsidRPr="000F1B7E">
        <w:rPr>
          <w:lang w:eastAsia="ru-RU"/>
        </w:rPr>
        <w:t xml:space="preserve"> </w:t>
      </w:r>
      <w:r>
        <w:rPr>
          <w:lang w:eastAsia="ru-RU"/>
        </w:rPr>
        <w:t xml:space="preserve"> </w:t>
      </w:r>
      <w:r w:rsidRPr="000F1B7E">
        <w:rPr>
          <w:lang w:eastAsia="ru-RU"/>
        </w:rPr>
        <w:t xml:space="preserve">[Электронный ресурс]. – Режим доступа: </w:t>
      </w:r>
      <w:r w:rsidRPr="00BB5839">
        <w:t>https://prom-kapital.ru/</w:t>
      </w:r>
      <w:r w:rsidR="00080400">
        <w:t>.</w:t>
      </w:r>
      <w:r w:rsidRPr="000F1B7E">
        <w:rPr>
          <w:lang w:eastAsia="ru-RU"/>
        </w:rPr>
        <w:t>– Дата доступа: 16.12.2021.</w:t>
      </w:r>
    </w:p>
    <w:p w14:paraId="0E1B5642" w14:textId="18E8F7D5" w:rsidR="00BB5839" w:rsidRDefault="00080400" w:rsidP="0008040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lastRenderedPageBreak/>
        <w:t>БВБ-Альянс</w:t>
      </w:r>
      <w:r w:rsidRPr="000F1B7E">
        <w:rPr>
          <w:lang w:eastAsia="ru-RU"/>
        </w:rPr>
        <w:t xml:space="preserve"> </w:t>
      </w:r>
      <w:r>
        <w:rPr>
          <w:lang w:eastAsia="ru-RU"/>
        </w:rPr>
        <w:t xml:space="preserve"> </w:t>
      </w:r>
      <w:r w:rsidRPr="000F1B7E">
        <w:rPr>
          <w:lang w:eastAsia="ru-RU"/>
        </w:rPr>
        <w:t xml:space="preserve">[Электронный ресурс]. – Режим доступа: </w:t>
      </w:r>
      <w:r w:rsidRPr="00080400">
        <w:t>https://bvb-alyans.ru</w:t>
      </w:r>
      <w:r>
        <w:t xml:space="preserve">. </w:t>
      </w:r>
      <w:r w:rsidRPr="000F1B7E">
        <w:rPr>
          <w:lang w:eastAsia="ru-RU"/>
        </w:rPr>
        <w:t>Дата доступа: 16.12.2021.</w:t>
      </w:r>
    </w:p>
    <w:p w14:paraId="1AA9BF12" w14:textId="5E0C05DA" w:rsidR="008530D7" w:rsidRPr="008530D7" w:rsidRDefault="008530D7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 w:rsidRPr="008530D7">
        <w:t>Специальные Стали и Сплавы [Электронный ресурс]. – URL: https://www.russteels.ru/ (дата обращения: 15.12.2021).</w:t>
      </w:r>
    </w:p>
    <w:p w14:paraId="64C746D2" w14:textId="0D752B0E" w:rsidR="008530D7" w:rsidRPr="008530D7" w:rsidRDefault="008530D7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 w:rsidRPr="008530D7">
        <w:t>Новаметалл Трейд  [Электронный ресурс]. – URL: https://novametcom.ru/ (дата обращения: 15.12.2021).</w:t>
      </w:r>
    </w:p>
    <w:p w14:paraId="0EEBADCE" w14:textId="3E1B98D4" w:rsidR="008530D7" w:rsidRDefault="008530D7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 w:rsidRPr="008530D7">
        <w:t>МетПромИндустрия  [Электронный ресурс]. – URL: https://ya1t.ru/ (дата обращения: 15.12.2021).</w:t>
      </w:r>
    </w:p>
    <w:p w14:paraId="0B7CA548" w14:textId="58915875" w:rsidR="00C36BB7" w:rsidRDefault="008F4C3B" w:rsidP="00C36BB7">
      <w:pPr>
        <w:pStyle w:val="ac"/>
        <w:numPr>
          <w:ilvl w:val="0"/>
          <w:numId w:val="35"/>
        </w:numPr>
        <w:spacing w:line="360" w:lineRule="auto"/>
        <w:ind w:left="0" w:firstLine="709"/>
      </w:pPr>
      <w:r>
        <w:t>Я</w:t>
      </w:r>
      <w:r w:rsidR="00C36BB7">
        <w:t>ндекс.Услуги</w:t>
      </w:r>
      <w:r w:rsidR="00C36BB7" w:rsidRPr="008530D7">
        <w:t xml:space="preserve">  [Электронный ресурс]. – URL: </w:t>
      </w:r>
      <w:r w:rsidR="00C36BB7" w:rsidRPr="00C36BB7">
        <w:t>https://uslugi.yandex.ru/</w:t>
      </w:r>
      <w:r w:rsidR="00C36BB7">
        <w:t xml:space="preserve">. </w:t>
      </w:r>
      <w:r w:rsidR="00C36BB7" w:rsidRPr="008530D7">
        <w:t>(дата обращения: 15.12.2021).</w:t>
      </w:r>
    </w:p>
    <w:p w14:paraId="30A0BBE7" w14:textId="5A249C3A" w:rsidR="00054F5E" w:rsidRPr="00054F5E" w:rsidRDefault="005252FA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 w:rsidRPr="008530D7">
        <w:t>М</w:t>
      </w:r>
      <w:r>
        <w:t xml:space="preserve">КТ Комплект. </w:t>
      </w:r>
      <w:r w:rsidRPr="005252FA">
        <w:t xml:space="preserve">М4х30 </w:t>
      </w:r>
      <w:r>
        <w:t>винт</w:t>
      </w:r>
      <w:r w:rsidRPr="005252FA">
        <w:t xml:space="preserve"> </w:t>
      </w:r>
      <w:r>
        <w:t>с</w:t>
      </w:r>
      <w:r w:rsidRPr="005252FA">
        <w:t xml:space="preserve"> </w:t>
      </w:r>
      <w:r>
        <w:t>полукруглой</w:t>
      </w:r>
      <w:r w:rsidRPr="005252FA">
        <w:t xml:space="preserve"> </w:t>
      </w:r>
      <w:r>
        <w:t>головкой</w:t>
      </w:r>
      <w:r w:rsidRPr="005252FA">
        <w:t xml:space="preserve"> ГОСТ 17473-80</w:t>
      </w:r>
      <w:r w:rsidRPr="008530D7">
        <w:t xml:space="preserve"> [Электронный ресурс]. – URL: </w:t>
      </w:r>
      <w:r w:rsidR="00054F5E" w:rsidRPr="00054F5E">
        <w:t>https://bolt.msk.ru/katalog-produkcii/vinti/vint-s-polukrugloi-golovkoi-gost-17473-80/m-4-h-30-vint-s-polukr-gol-pr-shlic-gost-17473-80-kl-pr-4-8-cink.html</w:t>
      </w:r>
      <w:r w:rsidR="00054F5E">
        <w:t xml:space="preserve"> </w:t>
      </w:r>
      <w:r w:rsidR="00054F5E" w:rsidRPr="008530D7">
        <w:t>(дата обращения: 15.12.2021).</w:t>
      </w:r>
    </w:p>
    <w:p w14:paraId="04B66F92" w14:textId="16586D94" w:rsidR="00054F5E" w:rsidRDefault="00054F5E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 w:rsidRPr="008E0D62">
        <w:t>ВОКА ГРУПП</w:t>
      </w:r>
      <w:r w:rsidRPr="008530D7">
        <w:t xml:space="preserve">  [Электронный ресурс]. – URL: </w:t>
      </w:r>
      <w:r w:rsidRPr="00054F5E">
        <w:t>https://voka-group.ru</w:t>
      </w:r>
      <w:r>
        <w:t>/</w:t>
      </w:r>
      <w:r w:rsidRPr="00054F5E">
        <w:t xml:space="preserve"> </w:t>
      </w:r>
      <w:r w:rsidRPr="008530D7">
        <w:t>(дата обращения: 15.12.2021).</w:t>
      </w:r>
    </w:p>
    <w:p w14:paraId="36CB2A4C" w14:textId="67715A44" w:rsidR="00AD6743" w:rsidRDefault="00AD6743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>
        <w:t xml:space="preserve">Байкал Сервис </w:t>
      </w:r>
      <w:r w:rsidRPr="008530D7">
        <w:t>[Электронный ресурс]. – URL:</w:t>
      </w:r>
      <w:r>
        <w:t xml:space="preserve"> </w:t>
      </w:r>
      <w:r w:rsidRPr="00DE6170">
        <w:t>https://samara.baikalsr.ru/</w:t>
      </w:r>
      <w:r>
        <w:t xml:space="preserve"> </w:t>
      </w:r>
      <w:r w:rsidRPr="008530D7">
        <w:t>(дата обращения: 15.12.2021).</w:t>
      </w:r>
    </w:p>
    <w:p w14:paraId="751A9132" w14:textId="2E949796" w:rsidR="00147925" w:rsidRDefault="00147925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>
        <w:t xml:space="preserve">Все инструменты.ру </w:t>
      </w:r>
      <w:r w:rsidRPr="008530D7">
        <w:t>[Электронный ресурс]. – URL:</w:t>
      </w:r>
      <w:r w:rsidR="00725CD8">
        <w:t xml:space="preserve"> </w:t>
      </w:r>
      <w:r w:rsidRPr="00147925">
        <w:t xml:space="preserve">https://samara.vseinstrumenti.ru </w:t>
      </w:r>
      <w:r>
        <w:t>/</w:t>
      </w:r>
      <w:r w:rsidRPr="00054F5E">
        <w:t xml:space="preserve"> </w:t>
      </w:r>
      <w:r w:rsidRPr="008530D7">
        <w:t>(дата обращения: 15.12.2021).</w:t>
      </w:r>
    </w:p>
    <w:p w14:paraId="5617C330" w14:textId="48A90AE9" w:rsidR="00147925" w:rsidRDefault="00147925" w:rsidP="009D3410">
      <w:pPr>
        <w:pStyle w:val="ac"/>
        <w:numPr>
          <w:ilvl w:val="0"/>
          <w:numId w:val="35"/>
        </w:numPr>
        <w:spacing w:line="360" w:lineRule="auto"/>
        <w:ind w:left="0" w:firstLine="709"/>
      </w:pPr>
      <w:r>
        <w:t xml:space="preserve">Пуролат </w:t>
      </w:r>
      <w:r w:rsidRPr="008530D7">
        <w:t xml:space="preserve">[Электронный ресурс]. – URL: </w:t>
      </w:r>
      <w:r w:rsidRPr="00147925">
        <w:t>https://purolat.com/shop</w:t>
      </w:r>
      <w:r>
        <w:t>/</w:t>
      </w:r>
      <w:r w:rsidRPr="00054F5E">
        <w:t xml:space="preserve"> </w:t>
      </w:r>
      <w:r w:rsidRPr="008530D7">
        <w:t>(дата обращения: 15.12.2021).</w:t>
      </w:r>
    </w:p>
    <w:p w14:paraId="7B4ECEE0" w14:textId="1540F273" w:rsidR="009C5B52" w:rsidRPr="005E48CE" w:rsidRDefault="009C5B52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rPr>
          <w:rFonts w:eastAsiaTheme="minorEastAsia"/>
        </w:rPr>
        <w:t xml:space="preserve">ГОСТ </w:t>
      </w:r>
      <w:r w:rsidR="00E54A1F">
        <w:rPr>
          <w:rFonts w:eastAsiaTheme="minorEastAsia"/>
        </w:rPr>
        <w:t>11371</w:t>
      </w:r>
      <w:r>
        <w:rPr>
          <w:rFonts w:eastAsiaTheme="minorEastAsia"/>
        </w:rPr>
        <w:t>-</w:t>
      </w:r>
      <w:r w:rsidR="00E54A1F">
        <w:rPr>
          <w:rFonts w:eastAsiaTheme="minorEastAsia"/>
        </w:rPr>
        <w:t>78</w:t>
      </w:r>
      <w:r>
        <w:rPr>
          <w:rFonts w:eastAsiaTheme="minorEastAsia"/>
        </w:rPr>
        <w:t xml:space="preserve"> </w:t>
      </w:r>
      <w:r w:rsidR="00E54A1F">
        <w:rPr>
          <w:rFonts w:eastAsiaTheme="minorEastAsia"/>
        </w:rPr>
        <w:t>Шайбы</w:t>
      </w:r>
      <w:r>
        <w:rPr>
          <w:rFonts w:eastAsiaTheme="minorEastAsia"/>
        </w:rPr>
        <w:t xml:space="preserve">. Технические условия </w:t>
      </w:r>
      <w:r w:rsidRPr="006066E1">
        <w:rPr>
          <w:rFonts w:eastAsiaTheme="minorEastAsia"/>
        </w:rPr>
        <w:t>[</w:t>
      </w:r>
      <w:r>
        <w:rPr>
          <w:rFonts w:eastAsiaTheme="minorEastAsia"/>
        </w:rPr>
        <w:t>Текст</w:t>
      </w:r>
      <w:r w:rsidRPr="006066E1">
        <w:rPr>
          <w:rFonts w:eastAsiaTheme="minorEastAsia"/>
        </w:rPr>
        <w:t>]</w:t>
      </w:r>
      <w:r>
        <w:rPr>
          <w:rFonts w:eastAsiaTheme="minorEastAsia"/>
        </w:rPr>
        <w:t xml:space="preserve">. – Введ. </w:t>
      </w:r>
      <w:r w:rsidR="00E54A1F">
        <w:rPr>
          <w:rFonts w:eastAsiaTheme="minorEastAsia"/>
        </w:rPr>
        <w:t>26</w:t>
      </w:r>
      <w:r>
        <w:rPr>
          <w:rFonts w:eastAsiaTheme="minorEastAsia"/>
        </w:rPr>
        <w:t>.0</w:t>
      </w:r>
      <w:r w:rsidR="00E54A1F">
        <w:rPr>
          <w:rFonts w:eastAsiaTheme="minorEastAsia"/>
        </w:rPr>
        <w:t>6</w:t>
      </w:r>
      <w:r>
        <w:rPr>
          <w:rFonts w:eastAsiaTheme="minorEastAsia"/>
        </w:rPr>
        <w:t>.</w:t>
      </w:r>
      <w:r w:rsidR="00E54A1F">
        <w:rPr>
          <w:rFonts w:eastAsiaTheme="minorEastAsia"/>
        </w:rPr>
        <w:t>78</w:t>
      </w:r>
      <w:r>
        <w:rPr>
          <w:rFonts w:eastAsiaTheme="minorEastAsia"/>
        </w:rPr>
        <w:t>. – М</w:t>
      </w:r>
      <w:r w:rsidRPr="006066E1">
        <w:rPr>
          <w:rFonts w:eastAsiaTheme="minorEastAsia"/>
        </w:rPr>
        <w:t xml:space="preserve">.: </w:t>
      </w:r>
      <w:r>
        <w:rPr>
          <w:rFonts w:eastAsiaTheme="minorEastAsia"/>
        </w:rPr>
        <w:t xml:space="preserve">Издательство стандартов, </w:t>
      </w:r>
      <w:r w:rsidR="00E54A1F">
        <w:rPr>
          <w:rFonts w:eastAsiaTheme="minorEastAsia"/>
        </w:rPr>
        <w:t>1978</w:t>
      </w:r>
      <w:r>
        <w:rPr>
          <w:rFonts w:eastAsiaTheme="minorEastAsia"/>
        </w:rPr>
        <w:t xml:space="preserve">. – </w:t>
      </w:r>
      <w:r w:rsidR="00E54A1F">
        <w:rPr>
          <w:rFonts w:eastAsiaTheme="minorEastAsia"/>
        </w:rPr>
        <w:t>6</w:t>
      </w:r>
      <w:r>
        <w:rPr>
          <w:rFonts w:eastAsiaTheme="minorEastAsia"/>
        </w:rPr>
        <w:t xml:space="preserve"> с.</w:t>
      </w:r>
    </w:p>
    <w:p w14:paraId="4BD6B72F" w14:textId="77777777" w:rsidR="005E48CE" w:rsidRDefault="005E48CE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Торгово-производственное предприятие «Супер-Крепеж» [Электронный ресурс]. – Режим доступа: https://www.super-krepeg.ru/shajba-a-3-01-08kp-016-gost-11371-78/. – Дата доступа: 27.11.2021.</w:t>
      </w:r>
    </w:p>
    <w:p w14:paraId="2FAEE698" w14:textId="26BAD5C0" w:rsidR="00601117" w:rsidRDefault="005E48CE" w:rsidP="009D3410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>ООО "СТРОЙМЕТИЗ" [Электронный ресурс]. – Режим доступа: https://smetiz.ru/tovary/shajbyi/din-125a-d3-mstal-ca2-pczink-a0-t0-srossiya-151846/. – Дата доступа: 27.11.2021.</w:t>
      </w:r>
      <w:bookmarkEnd w:id="42"/>
    </w:p>
    <w:p w14:paraId="7D935EAA" w14:textId="4901EF24" w:rsidR="00CE2909" w:rsidRDefault="00CE2909" w:rsidP="00CE2909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 xml:space="preserve">ЭКАТ [Электронный ресурс]. – Режим доступа: </w:t>
      </w:r>
      <w:r w:rsidRPr="00CE2909">
        <w:t>http://ekokataliz.ru</w:t>
      </w:r>
      <w:r>
        <w:t>/. – Дата доступа: 2</w:t>
      </w:r>
      <w:r w:rsidR="00777E13">
        <w:t>0</w:t>
      </w:r>
      <w:r>
        <w:t>.11.2021.</w:t>
      </w:r>
    </w:p>
    <w:p w14:paraId="58295926" w14:textId="6A4012AA" w:rsidR="00777E13" w:rsidRDefault="00777E13" w:rsidP="00777E13">
      <w:pPr>
        <w:pStyle w:val="ac"/>
        <w:numPr>
          <w:ilvl w:val="0"/>
          <w:numId w:val="35"/>
        </w:numPr>
        <w:spacing w:line="360" w:lineRule="auto"/>
        <w:ind w:left="0" w:firstLine="709"/>
        <w:jc w:val="both"/>
      </w:pPr>
      <w:r>
        <w:t xml:space="preserve">СДЭК [Электронный ресурс]. – Режим доступа: </w:t>
      </w:r>
      <w:r w:rsidRPr="00777E13">
        <w:t>https://www.cdek.ru/ru</w:t>
      </w:r>
      <w:r>
        <w:t>/. – Дата доступа: 20.11.2021.</w:t>
      </w:r>
    </w:p>
    <w:p w14:paraId="32091020" w14:textId="77777777" w:rsidR="00601117" w:rsidRDefault="00601117">
      <w:r>
        <w:br w:type="page"/>
      </w:r>
    </w:p>
    <w:p w14:paraId="248674C4" w14:textId="77777777" w:rsidR="00A578E0" w:rsidRDefault="00A578E0" w:rsidP="009D3410">
      <w:pPr>
        <w:pStyle w:val="ac"/>
        <w:spacing w:line="360" w:lineRule="auto"/>
        <w:ind w:left="0"/>
        <w:jc w:val="center"/>
        <w:outlineLvl w:val="0"/>
      </w:pPr>
      <w:bookmarkStart w:id="43" w:name="_Toc91547536"/>
      <w:bookmarkStart w:id="44" w:name="_Toc91663455"/>
      <w:r>
        <w:lastRenderedPageBreak/>
        <w:t>ПРИЛОЖЕНИЕ А</w:t>
      </w:r>
      <w:bookmarkEnd w:id="43"/>
      <w:bookmarkEnd w:id="44"/>
    </w:p>
    <w:p w14:paraId="31BE4ECB" w14:textId="77777777" w:rsidR="003F71C6" w:rsidRDefault="00CB1DA7" w:rsidP="009D3410">
      <w:pPr>
        <w:pStyle w:val="ac"/>
        <w:spacing w:line="360" w:lineRule="auto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253DC420" wp14:editId="7C4BB650">
            <wp:extent cx="6020796" cy="802800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Сборка.jpg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020796" cy="80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0B3D1" w14:textId="0FD1AF89" w:rsidR="00CB1DA7" w:rsidRDefault="003F71C6" w:rsidP="009D3410">
      <w:pPr>
        <w:pStyle w:val="ac"/>
        <w:spacing w:line="360" w:lineRule="auto"/>
        <w:ind w:left="0"/>
        <w:jc w:val="center"/>
      </w:pPr>
      <w:r>
        <w:t xml:space="preserve">Рисунок А.1 – </w:t>
      </w:r>
      <w:r w:rsidR="003836AE">
        <w:t>Сборочный чертеж изделия 048.000.000</w:t>
      </w:r>
      <w:r w:rsidR="00172798">
        <w:t>.</w:t>
      </w:r>
      <w:r w:rsidR="003836AE">
        <w:t>СБ «Деструктор озона»</w:t>
      </w:r>
      <w:r w:rsidR="00CB1DA7">
        <w:br w:type="page"/>
      </w:r>
    </w:p>
    <w:p w14:paraId="58719357" w14:textId="37CBA7AD" w:rsidR="00CB1DA7" w:rsidRDefault="00CB1DA7" w:rsidP="009D3410">
      <w:pPr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 wp14:anchorId="3871DD88" wp14:editId="1A5524BB">
            <wp:extent cx="5735955" cy="764794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Спецефикация.jpg"/>
                    <pic:cNvPicPr/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5955" cy="764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C6E51" w14:textId="31AE892F" w:rsidR="003836AE" w:rsidRPr="00CB1DA7" w:rsidRDefault="003836AE" w:rsidP="003836AE">
      <w:pPr>
        <w:spacing w:line="360" w:lineRule="auto"/>
        <w:jc w:val="center"/>
      </w:pPr>
      <w:r>
        <w:t>Рисунок А.2 – Спецификация изделия 048.000.000</w:t>
      </w:r>
      <w:r w:rsidR="00172798">
        <w:t>.</w:t>
      </w:r>
      <w:r>
        <w:t>СБ «Деструктор озона»</w:t>
      </w:r>
    </w:p>
    <w:sectPr w:rsidR="003836AE" w:rsidRPr="00CB1DA7" w:rsidSect="005A2BA1">
      <w:footerReference w:type="default" r:id="rId176"/>
      <w:footerReference w:type="first" r:id="rId17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64E048" w14:textId="77777777" w:rsidR="00A734D6" w:rsidRDefault="00A734D6" w:rsidP="005A2BA1">
      <w:pPr>
        <w:spacing w:after="0" w:line="240" w:lineRule="auto"/>
      </w:pPr>
      <w:r>
        <w:separator/>
      </w:r>
    </w:p>
  </w:endnote>
  <w:endnote w:type="continuationSeparator" w:id="0">
    <w:p w14:paraId="4F69957B" w14:textId="77777777" w:rsidR="00A734D6" w:rsidRDefault="00A734D6" w:rsidP="005A2B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roxima">
    <w:altName w:val="Cambria"/>
    <w:panose1 w:val="00000000000000000000"/>
    <w:charset w:val="00"/>
    <w:family w:val="roman"/>
    <w:notTrueType/>
    <w:pitch w:val="default"/>
  </w:font>
  <w:font w:name="TimesNewRomanPSMT">
    <w:altName w:val="Malgun Gothic Semilight"/>
    <w:panose1 w:val="00000000000000000000"/>
    <w:charset w:val="81"/>
    <w:family w:val="auto"/>
    <w:notTrueType/>
    <w:pitch w:val="default"/>
    <w:sig w:usb0="00000000" w:usb1="09070000" w:usb2="00000010" w:usb3="00000000" w:csb0="000A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79546051"/>
      <w:docPartObj>
        <w:docPartGallery w:val="Page Numbers (Bottom of Page)"/>
        <w:docPartUnique/>
      </w:docPartObj>
    </w:sdtPr>
    <w:sdtEndPr/>
    <w:sdtContent>
      <w:p w14:paraId="4609C368" w14:textId="77777777" w:rsidR="00102F77" w:rsidRDefault="00102F77" w:rsidP="00D105D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6332">
          <w:rPr>
            <w:noProof/>
          </w:rPr>
          <w:t>50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AE1DC7" w14:textId="77777777" w:rsidR="00102F77" w:rsidRDefault="00102F77" w:rsidP="005A2BA1">
    <w:pPr>
      <w:pStyle w:val="a8"/>
      <w:jc w:val="center"/>
    </w:pPr>
    <w:r w:rsidRPr="005A2BA1">
      <w:rPr>
        <w:rFonts w:eastAsia="TimesNewRomanPSMT"/>
        <w:lang w:eastAsia="ru-RU"/>
      </w:rPr>
      <w:t>Самара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FF3369" w14:textId="77777777" w:rsidR="00A734D6" w:rsidRDefault="00A734D6" w:rsidP="005A2BA1">
      <w:pPr>
        <w:spacing w:after="0" w:line="240" w:lineRule="auto"/>
      </w:pPr>
      <w:r>
        <w:separator/>
      </w:r>
    </w:p>
  </w:footnote>
  <w:footnote w:type="continuationSeparator" w:id="0">
    <w:p w14:paraId="1E7FF1D9" w14:textId="77777777" w:rsidR="00A734D6" w:rsidRDefault="00A734D6" w:rsidP="005A2B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8763EE"/>
    <w:multiLevelType w:val="hybridMultilevel"/>
    <w:tmpl w:val="5B4E2B54"/>
    <w:lvl w:ilvl="0" w:tplc="763C436E">
      <w:start w:val="1"/>
      <w:numFmt w:val="decimal"/>
      <w:lvlText w:val="2.2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C2A50"/>
    <w:multiLevelType w:val="hybridMultilevel"/>
    <w:tmpl w:val="932ED75C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BD08CE"/>
    <w:multiLevelType w:val="hybridMultilevel"/>
    <w:tmpl w:val="00AC3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45218D"/>
    <w:multiLevelType w:val="hybridMultilevel"/>
    <w:tmpl w:val="1DB6526E"/>
    <w:lvl w:ilvl="0" w:tplc="C2E67E7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6450873"/>
    <w:multiLevelType w:val="hybridMultilevel"/>
    <w:tmpl w:val="124E7F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6C2FBC"/>
    <w:multiLevelType w:val="hybridMultilevel"/>
    <w:tmpl w:val="4E50D682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E11BFE"/>
    <w:multiLevelType w:val="hybridMultilevel"/>
    <w:tmpl w:val="2FDC5626"/>
    <w:lvl w:ilvl="0" w:tplc="FAC8904C">
      <w:start w:val="1"/>
      <w:numFmt w:val="decimal"/>
      <w:lvlText w:val="2.2.%1"/>
      <w:lvlJc w:val="left"/>
      <w:pPr>
        <w:ind w:left="1069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63178F"/>
    <w:multiLevelType w:val="hybridMultilevel"/>
    <w:tmpl w:val="1F684998"/>
    <w:lvl w:ilvl="0" w:tplc="9E688C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FA1760"/>
    <w:multiLevelType w:val="hybridMultilevel"/>
    <w:tmpl w:val="30C8DF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952833"/>
    <w:multiLevelType w:val="hybridMultilevel"/>
    <w:tmpl w:val="044AD4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567FCF"/>
    <w:multiLevelType w:val="hybridMultilevel"/>
    <w:tmpl w:val="E4FE7812"/>
    <w:lvl w:ilvl="0" w:tplc="3D6A6562">
      <w:numFmt w:val="bullet"/>
      <w:lvlText w:val="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315F9A"/>
    <w:multiLevelType w:val="hybridMultilevel"/>
    <w:tmpl w:val="C7AA58B0"/>
    <w:lvl w:ilvl="0" w:tplc="9E688C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896AF5"/>
    <w:multiLevelType w:val="hybridMultilevel"/>
    <w:tmpl w:val="12022DF2"/>
    <w:lvl w:ilvl="0" w:tplc="C2E67E7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9630CB"/>
    <w:multiLevelType w:val="hybridMultilevel"/>
    <w:tmpl w:val="AA58786C"/>
    <w:lvl w:ilvl="0" w:tplc="FF9E1E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9612E"/>
    <w:multiLevelType w:val="hybridMultilevel"/>
    <w:tmpl w:val="164829A2"/>
    <w:lvl w:ilvl="0" w:tplc="E064F922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E440B7"/>
    <w:multiLevelType w:val="hybridMultilevel"/>
    <w:tmpl w:val="E022377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8C4939"/>
    <w:multiLevelType w:val="hybridMultilevel"/>
    <w:tmpl w:val="A09888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384CFA"/>
    <w:multiLevelType w:val="hybridMultilevel"/>
    <w:tmpl w:val="865E5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4720B9"/>
    <w:multiLevelType w:val="hybridMultilevel"/>
    <w:tmpl w:val="201297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EC6D58"/>
    <w:multiLevelType w:val="hybridMultilevel"/>
    <w:tmpl w:val="8F7AC758"/>
    <w:lvl w:ilvl="0" w:tplc="9E688C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B605EE"/>
    <w:multiLevelType w:val="hybridMultilevel"/>
    <w:tmpl w:val="5AC6D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4E47AAD"/>
    <w:multiLevelType w:val="hybridMultilevel"/>
    <w:tmpl w:val="4E7A00BC"/>
    <w:lvl w:ilvl="0" w:tplc="30F81B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F4148A"/>
    <w:multiLevelType w:val="hybridMultilevel"/>
    <w:tmpl w:val="C786008A"/>
    <w:lvl w:ilvl="0" w:tplc="6DAA7EE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5F0A52E1"/>
    <w:multiLevelType w:val="hybridMultilevel"/>
    <w:tmpl w:val="D9C63BCC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5640D6"/>
    <w:multiLevelType w:val="hybridMultilevel"/>
    <w:tmpl w:val="4C0A8C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824226"/>
    <w:multiLevelType w:val="hybridMultilevel"/>
    <w:tmpl w:val="0C661C16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61211B"/>
    <w:multiLevelType w:val="hybridMultilevel"/>
    <w:tmpl w:val="BE1E1EE8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C470D7"/>
    <w:multiLevelType w:val="hybridMultilevel"/>
    <w:tmpl w:val="60E231A4"/>
    <w:lvl w:ilvl="0" w:tplc="877077B2">
      <w:start w:val="1"/>
      <w:numFmt w:val="decimal"/>
      <w:lvlText w:val="1.%1"/>
      <w:lvlJc w:val="left"/>
      <w:pPr>
        <w:ind w:left="12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28" w15:restartNumberingAfterBreak="0">
    <w:nsid w:val="672364D4"/>
    <w:multiLevelType w:val="hybridMultilevel"/>
    <w:tmpl w:val="14A44F7E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AD34F3"/>
    <w:multiLevelType w:val="hybridMultilevel"/>
    <w:tmpl w:val="FB8020B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0" w15:restartNumberingAfterBreak="0">
    <w:nsid w:val="70FC4C3A"/>
    <w:multiLevelType w:val="hybridMultilevel"/>
    <w:tmpl w:val="2E3AD446"/>
    <w:lvl w:ilvl="0" w:tplc="FFFFFFFF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5A24C6"/>
    <w:multiLevelType w:val="hybridMultilevel"/>
    <w:tmpl w:val="A7F8769E"/>
    <w:lvl w:ilvl="0" w:tplc="F7004792">
      <w:start w:val="1"/>
      <w:numFmt w:val="decimal"/>
      <w:lvlText w:val="2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5300"/>
    <w:multiLevelType w:val="hybridMultilevel"/>
    <w:tmpl w:val="D73C9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7ED1D4B"/>
    <w:multiLevelType w:val="hybridMultilevel"/>
    <w:tmpl w:val="41608790"/>
    <w:lvl w:ilvl="0" w:tplc="E0E443D2">
      <w:start w:val="3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 w15:restartNumberingAfterBreak="0">
    <w:nsid w:val="7BCF0DE8"/>
    <w:multiLevelType w:val="hybridMultilevel"/>
    <w:tmpl w:val="F1BA2EFE"/>
    <w:lvl w:ilvl="0" w:tplc="A086C63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AA4C86"/>
    <w:multiLevelType w:val="multilevel"/>
    <w:tmpl w:val="A1DCE282"/>
    <w:lvl w:ilvl="0">
      <w:start w:val="2"/>
      <w:numFmt w:val="decimal"/>
      <w:lvlText w:val="%1"/>
      <w:lvlJc w:val="left"/>
      <w:pPr>
        <w:ind w:left="121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52" w:hanging="1800"/>
      </w:pPr>
      <w:rPr>
        <w:rFonts w:hint="default"/>
      </w:rPr>
    </w:lvl>
  </w:abstractNum>
  <w:num w:numId="1">
    <w:abstractNumId w:val="3"/>
  </w:num>
  <w:num w:numId="2">
    <w:abstractNumId w:val="12"/>
  </w:num>
  <w:num w:numId="3">
    <w:abstractNumId w:val="5"/>
  </w:num>
  <w:num w:numId="4">
    <w:abstractNumId w:val="13"/>
  </w:num>
  <w:num w:numId="5">
    <w:abstractNumId w:val="27"/>
  </w:num>
  <w:num w:numId="6">
    <w:abstractNumId w:val="7"/>
  </w:num>
  <w:num w:numId="7">
    <w:abstractNumId w:val="35"/>
  </w:num>
  <w:num w:numId="8">
    <w:abstractNumId w:val="21"/>
  </w:num>
  <w:num w:numId="9">
    <w:abstractNumId w:val="14"/>
  </w:num>
  <w:num w:numId="10">
    <w:abstractNumId w:val="19"/>
  </w:num>
  <w:num w:numId="11">
    <w:abstractNumId w:val="24"/>
  </w:num>
  <w:num w:numId="12">
    <w:abstractNumId w:val="2"/>
  </w:num>
  <w:num w:numId="13">
    <w:abstractNumId w:val="11"/>
  </w:num>
  <w:num w:numId="14">
    <w:abstractNumId w:val="25"/>
  </w:num>
  <w:num w:numId="15">
    <w:abstractNumId w:val="26"/>
  </w:num>
  <w:num w:numId="16">
    <w:abstractNumId w:val="1"/>
  </w:num>
  <w:num w:numId="17">
    <w:abstractNumId w:val="23"/>
  </w:num>
  <w:num w:numId="18">
    <w:abstractNumId w:val="28"/>
  </w:num>
  <w:num w:numId="19">
    <w:abstractNumId w:val="31"/>
  </w:num>
  <w:num w:numId="20">
    <w:abstractNumId w:val="0"/>
  </w:num>
  <w:num w:numId="21">
    <w:abstractNumId w:val="29"/>
  </w:num>
  <w:num w:numId="22">
    <w:abstractNumId w:val="32"/>
  </w:num>
  <w:num w:numId="23">
    <w:abstractNumId w:val="20"/>
  </w:num>
  <w:num w:numId="24">
    <w:abstractNumId w:val="34"/>
  </w:num>
  <w:num w:numId="25">
    <w:abstractNumId w:val="22"/>
  </w:num>
  <w:num w:numId="26">
    <w:abstractNumId w:val="33"/>
  </w:num>
  <w:num w:numId="27">
    <w:abstractNumId w:val="18"/>
  </w:num>
  <w:num w:numId="28">
    <w:abstractNumId w:val="4"/>
  </w:num>
  <w:num w:numId="29">
    <w:abstractNumId w:val="30"/>
  </w:num>
  <w:num w:numId="30">
    <w:abstractNumId w:val="9"/>
  </w:num>
  <w:num w:numId="31">
    <w:abstractNumId w:val="10"/>
  </w:num>
  <w:num w:numId="32">
    <w:abstractNumId w:val="16"/>
  </w:num>
  <w:num w:numId="33">
    <w:abstractNumId w:val="6"/>
  </w:num>
  <w:num w:numId="34">
    <w:abstractNumId w:val="17"/>
  </w:num>
  <w:num w:numId="35">
    <w:abstractNumId w:val="15"/>
  </w:num>
  <w:num w:numId="36">
    <w:abstractNumId w:val="8"/>
  </w:num>
  <w:num w:numId="3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086C"/>
    <w:rsid w:val="00000214"/>
    <w:rsid w:val="00003771"/>
    <w:rsid w:val="000039D9"/>
    <w:rsid w:val="00004906"/>
    <w:rsid w:val="00004DD7"/>
    <w:rsid w:val="00006CC8"/>
    <w:rsid w:val="00007D4F"/>
    <w:rsid w:val="00021A48"/>
    <w:rsid w:val="000224AC"/>
    <w:rsid w:val="00025F67"/>
    <w:rsid w:val="00033487"/>
    <w:rsid w:val="000344A8"/>
    <w:rsid w:val="00040C11"/>
    <w:rsid w:val="000425D4"/>
    <w:rsid w:val="00051C18"/>
    <w:rsid w:val="0005485A"/>
    <w:rsid w:val="00054F5E"/>
    <w:rsid w:val="000566DC"/>
    <w:rsid w:val="000579D6"/>
    <w:rsid w:val="00057C58"/>
    <w:rsid w:val="00060637"/>
    <w:rsid w:val="00063E11"/>
    <w:rsid w:val="00067446"/>
    <w:rsid w:val="000703AF"/>
    <w:rsid w:val="00071A5C"/>
    <w:rsid w:val="00072DD5"/>
    <w:rsid w:val="0007653C"/>
    <w:rsid w:val="00080400"/>
    <w:rsid w:val="00083045"/>
    <w:rsid w:val="00083ABD"/>
    <w:rsid w:val="00085AAD"/>
    <w:rsid w:val="00085D38"/>
    <w:rsid w:val="0009249D"/>
    <w:rsid w:val="000A2FF7"/>
    <w:rsid w:val="000A39A0"/>
    <w:rsid w:val="000A608D"/>
    <w:rsid w:val="000A70DB"/>
    <w:rsid w:val="000B15D3"/>
    <w:rsid w:val="000B4B5A"/>
    <w:rsid w:val="000B523D"/>
    <w:rsid w:val="000C4DCC"/>
    <w:rsid w:val="000C5CC3"/>
    <w:rsid w:val="000D514E"/>
    <w:rsid w:val="000E3648"/>
    <w:rsid w:val="000E4E37"/>
    <w:rsid w:val="000F0D7E"/>
    <w:rsid w:val="000F0FAA"/>
    <w:rsid w:val="000F710F"/>
    <w:rsid w:val="00101229"/>
    <w:rsid w:val="0010208B"/>
    <w:rsid w:val="001020F9"/>
    <w:rsid w:val="00102F77"/>
    <w:rsid w:val="0010396E"/>
    <w:rsid w:val="00105EEF"/>
    <w:rsid w:val="001119F3"/>
    <w:rsid w:val="0011673D"/>
    <w:rsid w:val="00120C15"/>
    <w:rsid w:val="00122E46"/>
    <w:rsid w:val="0012414A"/>
    <w:rsid w:val="00147925"/>
    <w:rsid w:val="001539CF"/>
    <w:rsid w:val="00155B6A"/>
    <w:rsid w:val="001635B9"/>
    <w:rsid w:val="0017008E"/>
    <w:rsid w:val="00171312"/>
    <w:rsid w:val="0017178D"/>
    <w:rsid w:val="00172798"/>
    <w:rsid w:val="00184BC5"/>
    <w:rsid w:val="001852A6"/>
    <w:rsid w:val="00194148"/>
    <w:rsid w:val="001A07FB"/>
    <w:rsid w:val="001A0AB8"/>
    <w:rsid w:val="001A19CE"/>
    <w:rsid w:val="001A1D3E"/>
    <w:rsid w:val="001A31D8"/>
    <w:rsid w:val="001A3B9E"/>
    <w:rsid w:val="001A4290"/>
    <w:rsid w:val="001B0694"/>
    <w:rsid w:val="001B555B"/>
    <w:rsid w:val="001E3C10"/>
    <w:rsid w:val="001F4721"/>
    <w:rsid w:val="00202299"/>
    <w:rsid w:val="00213CE3"/>
    <w:rsid w:val="00217E6E"/>
    <w:rsid w:val="0022512C"/>
    <w:rsid w:val="00233CD9"/>
    <w:rsid w:val="00240EA3"/>
    <w:rsid w:val="00244AC1"/>
    <w:rsid w:val="002472C2"/>
    <w:rsid w:val="0025019D"/>
    <w:rsid w:val="00250A19"/>
    <w:rsid w:val="00252457"/>
    <w:rsid w:val="002529C3"/>
    <w:rsid w:val="00253717"/>
    <w:rsid w:val="00260664"/>
    <w:rsid w:val="00261AB4"/>
    <w:rsid w:val="00265AC9"/>
    <w:rsid w:val="00266050"/>
    <w:rsid w:val="00271A22"/>
    <w:rsid w:val="002753D6"/>
    <w:rsid w:val="002765DA"/>
    <w:rsid w:val="00282EE8"/>
    <w:rsid w:val="00284602"/>
    <w:rsid w:val="00285DC8"/>
    <w:rsid w:val="002A0CA3"/>
    <w:rsid w:val="002A713C"/>
    <w:rsid w:val="002B04D1"/>
    <w:rsid w:val="002C1757"/>
    <w:rsid w:val="002D0CAD"/>
    <w:rsid w:val="002D4748"/>
    <w:rsid w:val="002D5D5B"/>
    <w:rsid w:val="002E68F7"/>
    <w:rsid w:val="002F1AB3"/>
    <w:rsid w:val="002F54B7"/>
    <w:rsid w:val="002F695B"/>
    <w:rsid w:val="002F7E94"/>
    <w:rsid w:val="003051A2"/>
    <w:rsid w:val="0032112E"/>
    <w:rsid w:val="00333D61"/>
    <w:rsid w:val="00341D41"/>
    <w:rsid w:val="003449F2"/>
    <w:rsid w:val="00345CB5"/>
    <w:rsid w:val="00346910"/>
    <w:rsid w:val="00351046"/>
    <w:rsid w:val="00354221"/>
    <w:rsid w:val="003602B5"/>
    <w:rsid w:val="00362DE4"/>
    <w:rsid w:val="00363674"/>
    <w:rsid w:val="00363E32"/>
    <w:rsid w:val="0036469E"/>
    <w:rsid w:val="003724F9"/>
    <w:rsid w:val="003739B2"/>
    <w:rsid w:val="00374057"/>
    <w:rsid w:val="00375280"/>
    <w:rsid w:val="003836AE"/>
    <w:rsid w:val="0038452B"/>
    <w:rsid w:val="003926EF"/>
    <w:rsid w:val="00393151"/>
    <w:rsid w:val="00395577"/>
    <w:rsid w:val="0039582B"/>
    <w:rsid w:val="0039636E"/>
    <w:rsid w:val="003975BA"/>
    <w:rsid w:val="003A080B"/>
    <w:rsid w:val="003A3A9C"/>
    <w:rsid w:val="003A59FD"/>
    <w:rsid w:val="003A5F13"/>
    <w:rsid w:val="003A6BB1"/>
    <w:rsid w:val="003B31B5"/>
    <w:rsid w:val="003B42AB"/>
    <w:rsid w:val="003B700A"/>
    <w:rsid w:val="003C3622"/>
    <w:rsid w:val="003C5805"/>
    <w:rsid w:val="003D167B"/>
    <w:rsid w:val="003D2A50"/>
    <w:rsid w:val="003D2D65"/>
    <w:rsid w:val="003D2F13"/>
    <w:rsid w:val="003E494E"/>
    <w:rsid w:val="003E5D36"/>
    <w:rsid w:val="003F25DE"/>
    <w:rsid w:val="003F394F"/>
    <w:rsid w:val="003F71C6"/>
    <w:rsid w:val="003F78A3"/>
    <w:rsid w:val="0040086C"/>
    <w:rsid w:val="00401414"/>
    <w:rsid w:val="00402C4D"/>
    <w:rsid w:val="00411148"/>
    <w:rsid w:val="00412B50"/>
    <w:rsid w:val="00431F21"/>
    <w:rsid w:val="0043480E"/>
    <w:rsid w:val="004447C0"/>
    <w:rsid w:val="00452A4A"/>
    <w:rsid w:val="00457952"/>
    <w:rsid w:val="004627CC"/>
    <w:rsid w:val="00467042"/>
    <w:rsid w:val="00471F44"/>
    <w:rsid w:val="00481FC1"/>
    <w:rsid w:val="00482D20"/>
    <w:rsid w:val="00486981"/>
    <w:rsid w:val="00487DB0"/>
    <w:rsid w:val="00492926"/>
    <w:rsid w:val="00496D67"/>
    <w:rsid w:val="00497F40"/>
    <w:rsid w:val="004A2BEF"/>
    <w:rsid w:val="004A7D6A"/>
    <w:rsid w:val="004B0D9F"/>
    <w:rsid w:val="004C11E0"/>
    <w:rsid w:val="004C39FB"/>
    <w:rsid w:val="004C65F1"/>
    <w:rsid w:val="004D5AC5"/>
    <w:rsid w:val="004D6A66"/>
    <w:rsid w:val="004E28E6"/>
    <w:rsid w:val="004E2E78"/>
    <w:rsid w:val="004F1019"/>
    <w:rsid w:val="004F2480"/>
    <w:rsid w:val="005049B2"/>
    <w:rsid w:val="0051649C"/>
    <w:rsid w:val="00517483"/>
    <w:rsid w:val="00517773"/>
    <w:rsid w:val="00523050"/>
    <w:rsid w:val="005252FA"/>
    <w:rsid w:val="005262CB"/>
    <w:rsid w:val="005268C6"/>
    <w:rsid w:val="005356CE"/>
    <w:rsid w:val="00545CA7"/>
    <w:rsid w:val="00546309"/>
    <w:rsid w:val="005567F9"/>
    <w:rsid w:val="00556AEF"/>
    <w:rsid w:val="005656EE"/>
    <w:rsid w:val="0057581E"/>
    <w:rsid w:val="00575B51"/>
    <w:rsid w:val="00580E2F"/>
    <w:rsid w:val="0058137F"/>
    <w:rsid w:val="00581E24"/>
    <w:rsid w:val="00581F3D"/>
    <w:rsid w:val="005821BA"/>
    <w:rsid w:val="00586F2A"/>
    <w:rsid w:val="0058744A"/>
    <w:rsid w:val="00592847"/>
    <w:rsid w:val="00596125"/>
    <w:rsid w:val="005A2BA1"/>
    <w:rsid w:val="005A5CBF"/>
    <w:rsid w:val="005B3272"/>
    <w:rsid w:val="005B418A"/>
    <w:rsid w:val="005B6810"/>
    <w:rsid w:val="005C0CAE"/>
    <w:rsid w:val="005D25EE"/>
    <w:rsid w:val="005D69CE"/>
    <w:rsid w:val="005E48CE"/>
    <w:rsid w:val="005F2318"/>
    <w:rsid w:val="005F51F0"/>
    <w:rsid w:val="005F624F"/>
    <w:rsid w:val="00601117"/>
    <w:rsid w:val="006023BA"/>
    <w:rsid w:val="00605EB2"/>
    <w:rsid w:val="00607787"/>
    <w:rsid w:val="00611746"/>
    <w:rsid w:val="00612AE5"/>
    <w:rsid w:val="00625103"/>
    <w:rsid w:val="00644F2F"/>
    <w:rsid w:val="006463E0"/>
    <w:rsid w:val="00663E74"/>
    <w:rsid w:val="006666A1"/>
    <w:rsid w:val="006709EF"/>
    <w:rsid w:val="00672164"/>
    <w:rsid w:val="00672CAC"/>
    <w:rsid w:val="00676193"/>
    <w:rsid w:val="00676332"/>
    <w:rsid w:val="00676649"/>
    <w:rsid w:val="006766D4"/>
    <w:rsid w:val="00677DEE"/>
    <w:rsid w:val="00677FDF"/>
    <w:rsid w:val="00680396"/>
    <w:rsid w:val="0068407D"/>
    <w:rsid w:val="0068478D"/>
    <w:rsid w:val="006849A4"/>
    <w:rsid w:val="00684B1C"/>
    <w:rsid w:val="0068521A"/>
    <w:rsid w:val="006A50DE"/>
    <w:rsid w:val="006A56B8"/>
    <w:rsid w:val="006A6B27"/>
    <w:rsid w:val="006B58B0"/>
    <w:rsid w:val="006C04E2"/>
    <w:rsid w:val="006C1CEB"/>
    <w:rsid w:val="006D51BC"/>
    <w:rsid w:val="006E053E"/>
    <w:rsid w:val="006E1B1F"/>
    <w:rsid w:val="006E3030"/>
    <w:rsid w:val="006E4899"/>
    <w:rsid w:val="006F4DB7"/>
    <w:rsid w:val="007016FC"/>
    <w:rsid w:val="00704FF7"/>
    <w:rsid w:val="007166B8"/>
    <w:rsid w:val="00723236"/>
    <w:rsid w:val="00724921"/>
    <w:rsid w:val="00725CD8"/>
    <w:rsid w:val="00726E0D"/>
    <w:rsid w:val="00745E96"/>
    <w:rsid w:val="007479BE"/>
    <w:rsid w:val="007534DE"/>
    <w:rsid w:val="0076158C"/>
    <w:rsid w:val="00761983"/>
    <w:rsid w:val="00763B2A"/>
    <w:rsid w:val="0076528B"/>
    <w:rsid w:val="00770614"/>
    <w:rsid w:val="0077086C"/>
    <w:rsid w:val="007716AD"/>
    <w:rsid w:val="00777E13"/>
    <w:rsid w:val="00781CDD"/>
    <w:rsid w:val="007840A0"/>
    <w:rsid w:val="007848DB"/>
    <w:rsid w:val="00785037"/>
    <w:rsid w:val="0078671D"/>
    <w:rsid w:val="0079198E"/>
    <w:rsid w:val="00795C5D"/>
    <w:rsid w:val="007A106D"/>
    <w:rsid w:val="007A17D4"/>
    <w:rsid w:val="007B03FA"/>
    <w:rsid w:val="007B30DB"/>
    <w:rsid w:val="007C01DC"/>
    <w:rsid w:val="007D1666"/>
    <w:rsid w:val="007D5435"/>
    <w:rsid w:val="007D577C"/>
    <w:rsid w:val="007E2508"/>
    <w:rsid w:val="007E27F9"/>
    <w:rsid w:val="007E33A1"/>
    <w:rsid w:val="007F7E69"/>
    <w:rsid w:val="0080140C"/>
    <w:rsid w:val="00803C25"/>
    <w:rsid w:val="00805C25"/>
    <w:rsid w:val="00810135"/>
    <w:rsid w:val="00810493"/>
    <w:rsid w:val="0082007D"/>
    <w:rsid w:val="008251A0"/>
    <w:rsid w:val="00826166"/>
    <w:rsid w:val="00833390"/>
    <w:rsid w:val="00833563"/>
    <w:rsid w:val="00835C3F"/>
    <w:rsid w:val="00843FA4"/>
    <w:rsid w:val="00844007"/>
    <w:rsid w:val="008530D7"/>
    <w:rsid w:val="0085572A"/>
    <w:rsid w:val="0085600E"/>
    <w:rsid w:val="008601F3"/>
    <w:rsid w:val="008627D7"/>
    <w:rsid w:val="008741DA"/>
    <w:rsid w:val="00877838"/>
    <w:rsid w:val="008841E0"/>
    <w:rsid w:val="00885624"/>
    <w:rsid w:val="0089512B"/>
    <w:rsid w:val="00897387"/>
    <w:rsid w:val="008A0240"/>
    <w:rsid w:val="008B10D3"/>
    <w:rsid w:val="008B12D6"/>
    <w:rsid w:val="008B2745"/>
    <w:rsid w:val="008B477F"/>
    <w:rsid w:val="008B7035"/>
    <w:rsid w:val="008B7344"/>
    <w:rsid w:val="008C3571"/>
    <w:rsid w:val="008C5427"/>
    <w:rsid w:val="008C69A9"/>
    <w:rsid w:val="008D169E"/>
    <w:rsid w:val="008D27CB"/>
    <w:rsid w:val="008D3DE2"/>
    <w:rsid w:val="008E134F"/>
    <w:rsid w:val="008E14EA"/>
    <w:rsid w:val="008E412F"/>
    <w:rsid w:val="008E57B4"/>
    <w:rsid w:val="008E67F4"/>
    <w:rsid w:val="008F0E8B"/>
    <w:rsid w:val="008F0FA9"/>
    <w:rsid w:val="008F3069"/>
    <w:rsid w:val="008F4C3B"/>
    <w:rsid w:val="009029A7"/>
    <w:rsid w:val="00911DF2"/>
    <w:rsid w:val="00925FAD"/>
    <w:rsid w:val="00927B47"/>
    <w:rsid w:val="0093340C"/>
    <w:rsid w:val="00937339"/>
    <w:rsid w:val="00937AFC"/>
    <w:rsid w:val="00943103"/>
    <w:rsid w:val="00943E5E"/>
    <w:rsid w:val="00952D04"/>
    <w:rsid w:val="0096218D"/>
    <w:rsid w:val="0096571D"/>
    <w:rsid w:val="00972CB8"/>
    <w:rsid w:val="009732C8"/>
    <w:rsid w:val="009748D2"/>
    <w:rsid w:val="00974CFB"/>
    <w:rsid w:val="009912D5"/>
    <w:rsid w:val="00995A78"/>
    <w:rsid w:val="009A1085"/>
    <w:rsid w:val="009A1780"/>
    <w:rsid w:val="009A4B40"/>
    <w:rsid w:val="009A4E3F"/>
    <w:rsid w:val="009B21A9"/>
    <w:rsid w:val="009B25FB"/>
    <w:rsid w:val="009B2D1D"/>
    <w:rsid w:val="009B69E4"/>
    <w:rsid w:val="009C5B52"/>
    <w:rsid w:val="009C663B"/>
    <w:rsid w:val="009C6956"/>
    <w:rsid w:val="009C77DE"/>
    <w:rsid w:val="009D33B6"/>
    <w:rsid w:val="009D3410"/>
    <w:rsid w:val="009E7989"/>
    <w:rsid w:val="009F5242"/>
    <w:rsid w:val="00A11C7D"/>
    <w:rsid w:val="00A179E3"/>
    <w:rsid w:val="00A21644"/>
    <w:rsid w:val="00A2244C"/>
    <w:rsid w:val="00A241E9"/>
    <w:rsid w:val="00A25352"/>
    <w:rsid w:val="00A259FC"/>
    <w:rsid w:val="00A27FE2"/>
    <w:rsid w:val="00A332EC"/>
    <w:rsid w:val="00A33EC5"/>
    <w:rsid w:val="00A416F0"/>
    <w:rsid w:val="00A42406"/>
    <w:rsid w:val="00A4284F"/>
    <w:rsid w:val="00A43E1B"/>
    <w:rsid w:val="00A45FF0"/>
    <w:rsid w:val="00A563B8"/>
    <w:rsid w:val="00A578E0"/>
    <w:rsid w:val="00A57AE9"/>
    <w:rsid w:val="00A645CE"/>
    <w:rsid w:val="00A70282"/>
    <w:rsid w:val="00A734D6"/>
    <w:rsid w:val="00A80451"/>
    <w:rsid w:val="00A85EED"/>
    <w:rsid w:val="00A87C2D"/>
    <w:rsid w:val="00A93583"/>
    <w:rsid w:val="00A93E19"/>
    <w:rsid w:val="00A97D39"/>
    <w:rsid w:val="00AA14A9"/>
    <w:rsid w:val="00AB11E3"/>
    <w:rsid w:val="00AD0049"/>
    <w:rsid w:val="00AD08A6"/>
    <w:rsid w:val="00AD5868"/>
    <w:rsid w:val="00AD6743"/>
    <w:rsid w:val="00AE07FE"/>
    <w:rsid w:val="00AE2473"/>
    <w:rsid w:val="00AF4212"/>
    <w:rsid w:val="00AF59CD"/>
    <w:rsid w:val="00B012AF"/>
    <w:rsid w:val="00B0399E"/>
    <w:rsid w:val="00B148D0"/>
    <w:rsid w:val="00B230DE"/>
    <w:rsid w:val="00B2632E"/>
    <w:rsid w:val="00B27694"/>
    <w:rsid w:val="00B31542"/>
    <w:rsid w:val="00B321AF"/>
    <w:rsid w:val="00B352E7"/>
    <w:rsid w:val="00B355C1"/>
    <w:rsid w:val="00B3593C"/>
    <w:rsid w:val="00B50CC9"/>
    <w:rsid w:val="00B5299F"/>
    <w:rsid w:val="00B61A60"/>
    <w:rsid w:val="00B61FC5"/>
    <w:rsid w:val="00B64991"/>
    <w:rsid w:val="00B65904"/>
    <w:rsid w:val="00B670B0"/>
    <w:rsid w:val="00B706F0"/>
    <w:rsid w:val="00B712A7"/>
    <w:rsid w:val="00B71360"/>
    <w:rsid w:val="00B74E68"/>
    <w:rsid w:val="00B754BE"/>
    <w:rsid w:val="00B76452"/>
    <w:rsid w:val="00B8453E"/>
    <w:rsid w:val="00B8610B"/>
    <w:rsid w:val="00B8670C"/>
    <w:rsid w:val="00B91D6F"/>
    <w:rsid w:val="00B96E3F"/>
    <w:rsid w:val="00BA1577"/>
    <w:rsid w:val="00BB221A"/>
    <w:rsid w:val="00BB3F02"/>
    <w:rsid w:val="00BB4038"/>
    <w:rsid w:val="00BB465C"/>
    <w:rsid w:val="00BB5839"/>
    <w:rsid w:val="00BC3236"/>
    <w:rsid w:val="00BC7CC0"/>
    <w:rsid w:val="00BD151E"/>
    <w:rsid w:val="00BD1FEE"/>
    <w:rsid w:val="00BD798A"/>
    <w:rsid w:val="00BE11FB"/>
    <w:rsid w:val="00BE3F7C"/>
    <w:rsid w:val="00BE7001"/>
    <w:rsid w:val="00BF25AB"/>
    <w:rsid w:val="00BF39C5"/>
    <w:rsid w:val="00C034EB"/>
    <w:rsid w:val="00C138E7"/>
    <w:rsid w:val="00C22140"/>
    <w:rsid w:val="00C2216B"/>
    <w:rsid w:val="00C24065"/>
    <w:rsid w:val="00C24F5E"/>
    <w:rsid w:val="00C31E94"/>
    <w:rsid w:val="00C32270"/>
    <w:rsid w:val="00C36BB7"/>
    <w:rsid w:val="00C37132"/>
    <w:rsid w:val="00C416B3"/>
    <w:rsid w:val="00C42515"/>
    <w:rsid w:val="00C426D7"/>
    <w:rsid w:val="00C43750"/>
    <w:rsid w:val="00C50F95"/>
    <w:rsid w:val="00C56175"/>
    <w:rsid w:val="00C56D36"/>
    <w:rsid w:val="00C62850"/>
    <w:rsid w:val="00C6501C"/>
    <w:rsid w:val="00C6576B"/>
    <w:rsid w:val="00C71B70"/>
    <w:rsid w:val="00C93EC5"/>
    <w:rsid w:val="00C9773C"/>
    <w:rsid w:val="00C978FC"/>
    <w:rsid w:val="00CA145C"/>
    <w:rsid w:val="00CA1662"/>
    <w:rsid w:val="00CA68D8"/>
    <w:rsid w:val="00CA6A28"/>
    <w:rsid w:val="00CB1094"/>
    <w:rsid w:val="00CB1203"/>
    <w:rsid w:val="00CB15EE"/>
    <w:rsid w:val="00CB1DA7"/>
    <w:rsid w:val="00CB303F"/>
    <w:rsid w:val="00CC71F3"/>
    <w:rsid w:val="00CD074B"/>
    <w:rsid w:val="00CD4190"/>
    <w:rsid w:val="00CE2909"/>
    <w:rsid w:val="00CE6D54"/>
    <w:rsid w:val="00CE6EAB"/>
    <w:rsid w:val="00CE799B"/>
    <w:rsid w:val="00D037A9"/>
    <w:rsid w:val="00D05BF5"/>
    <w:rsid w:val="00D07054"/>
    <w:rsid w:val="00D0776A"/>
    <w:rsid w:val="00D0794F"/>
    <w:rsid w:val="00D105DA"/>
    <w:rsid w:val="00D120D9"/>
    <w:rsid w:val="00D15692"/>
    <w:rsid w:val="00D20FB6"/>
    <w:rsid w:val="00D23759"/>
    <w:rsid w:val="00D3797B"/>
    <w:rsid w:val="00D379D2"/>
    <w:rsid w:val="00D557F7"/>
    <w:rsid w:val="00D61A3F"/>
    <w:rsid w:val="00D6492C"/>
    <w:rsid w:val="00D64D31"/>
    <w:rsid w:val="00D737A4"/>
    <w:rsid w:val="00D74D7F"/>
    <w:rsid w:val="00D832D7"/>
    <w:rsid w:val="00D86682"/>
    <w:rsid w:val="00D93912"/>
    <w:rsid w:val="00D94DDC"/>
    <w:rsid w:val="00D95776"/>
    <w:rsid w:val="00DB33A9"/>
    <w:rsid w:val="00DB348D"/>
    <w:rsid w:val="00DC174E"/>
    <w:rsid w:val="00DC56EF"/>
    <w:rsid w:val="00DE53E0"/>
    <w:rsid w:val="00DE6170"/>
    <w:rsid w:val="00DF1C30"/>
    <w:rsid w:val="00E01FC6"/>
    <w:rsid w:val="00E02BB3"/>
    <w:rsid w:val="00E068EC"/>
    <w:rsid w:val="00E10FBB"/>
    <w:rsid w:val="00E11818"/>
    <w:rsid w:val="00E13E7B"/>
    <w:rsid w:val="00E14CB9"/>
    <w:rsid w:val="00E15BB9"/>
    <w:rsid w:val="00E172B3"/>
    <w:rsid w:val="00E216BD"/>
    <w:rsid w:val="00E41944"/>
    <w:rsid w:val="00E53874"/>
    <w:rsid w:val="00E53DC8"/>
    <w:rsid w:val="00E54A1F"/>
    <w:rsid w:val="00E613A0"/>
    <w:rsid w:val="00E6385A"/>
    <w:rsid w:val="00E6531F"/>
    <w:rsid w:val="00E66FED"/>
    <w:rsid w:val="00E71567"/>
    <w:rsid w:val="00E801DE"/>
    <w:rsid w:val="00E8390F"/>
    <w:rsid w:val="00E8628F"/>
    <w:rsid w:val="00E96FB6"/>
    <w:rsid w:val="00EA08F1"/>
    <w:rsid w:val="00EA5439"/>
    <w:rsid w:val="00EB5103"/>
    <w:rsid w:val="00EC10BB"/>
    <w:rsid w:val="00EC2EAD"/>
    <w:rsid w:val="00EC391C"/>
    <w:rsid w:val="00ED3415"/>
    <w:rsid w:val="00ED7910"/>
    <w:rsid w:val="00EE0B32"/>
    <w:rsid w:val="00EE5824"/>
    <w:rsid w:val="00F04245"/>
    <w:rsid w:val="00F07E7F"/>
    <w:rsid w:val="00F136EB"/>
    <w:rsid w:val="00F25ED3"/>
    <w:rsid w:val="00F3006E"/>
    <w:rsid w:val="00F32465"/>
    <w:rsid w:val="00F348E8"/>
    <w:rsid w:val="00F35482"/>
    <w:rsid w:val="00F440A1"/>
    <w:rsid w:val="00F44CB8"/>
    <w:rsid w:val="00F47512"/>
    <w:rsid w:val="00F47B38"/>
    <w:rsid w:val="00F6159C"/>
    <w:rsid w:val="00F645B0"/>
    <w:rsid w:val="00F711F3"/>
    <w:rsid w:val="00F7659B"/>
    <w:rsid w:val="00F920AF"/>
    <w:rsid w:val="00F9210E"/>
    <w:rsid w:val="00F9388E"/>
    <w:rsid w:val="00FA096D"/>
    <w:rsid w:val="00FA2205"/>
    <w:rsid w:val="00FA7883"/>
    <w:rsid w:val="00FB1D31"/>
    <w:rsid w:val="00FB41EA"/>
    <w:rsid w:val="00FC2ABC"/>
    <w:rsid w:val="00FC6487"/>
    <w:rsid w:val="00FD013E"/>
    <w:rsid w:val="00FD24A4"/>
    <w:rsid w:val="00FD2EC0"/>
    <w:rsid w:val="00FD2F0E"/>
    <w:rsid w:val="00FD2F4A"/>
    <w:rsid w:val="00FF311A"/>
    <w:rsid w:val="00FF6179"/>
    <w:rsid w:val="00FF6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0FEF4E"/>
  <w15:chartTrackingRefBased/>
  <w15:docId w15:val="{3EC6CE30-187F-48A0-AD00-26121118D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56B8"/>
  </w:style>
  <w:style w:type="paragraph" w:styleId="1">
    <w:name w:val="heading 1"/>
    <w:basedOn w:val="a"/>
    <w:next w:val="a"/>
    <w:link w:val="10"/>
    <w:uiPriority w:val="9"/>
    <w:qFormat/>
    <w:rsid w:val="005A2B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C362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rsid w:val="00E41944"/>
    <w:pPr>
      <w:tabs>
        <w:tab w:val="left" w:pos="480"/>
        <w:tab w:val="right" w:leader="dot" w:pos="9345"/>
      </w:tabs>
      <w:spacing w:after="100" w:line="276" w:lineRule="auto"/>
    </w:pPr>
    <w:rPr>
      <w:rFonts w:eastAsia="Calibri"/>
      <w:noProof/>
    </w:rPr>
  </w:style>
  <w:style w:type="paragraph" w:styleId="a3">
    <w:name w:val="Normal (Web)"/>
    <w:basedOn w:val="a"/>
    <w:uiPriority w:val="99"/>
    <w:semiHidden/>
    <w:unhideWhenUsed/>
    <w:rsid w:val="005A2BA1"/>
  </w:style>
  <w:style w:type="paragraph" w:styleId="3">
    <w:name w:val="toc 3"/>
    <w:basedOn w:val="a"/>
    <w:next w:val="a"/>
    <w:autoRedefine/>
    <w:uiPriority w:val="39"/>
    <w:unhideWhenUsed/>
    <w:rsid w:val="005A2BA1"/>
    <w:pPr>
      <w:spacing w:after="100"/>
      <w:ind w:left="480"/>
    </w:pPr>
  </w:style>
  <w:style w:type="character" w:customStyle="1" w:styleId="10">
    <w:name w:val="Заголовок 1 Знак"/>
    <w:basedOn w:val="a0"/>
    <w:link w:val="1"/>
    <w:uiPriority w:val="9"/>
    <w:rsid w:val="005A2BA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caption"/>
    <w:basedOn w:val="a"/>
    <w:next w:val="a"/>
    <w:uiPriority w:val="35"/>
    <w:unhideWhenUsed/>
    <w:qFormat/>
    <w:rsid w:val="005A2BA1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paragraph" w:styleId="21">
    <w:name w:val="toc 2"/>
    <w:basedOn w:val="a"/>
    <w:next w:val="a"/>
    <w:autoRedefine/>
    <w:uiPriority w:val="39"/>
    <w:unhideWhenUsed/>
    <w:rsid w:val="003602B5"/>
    <w:pPr>
      <w:spacing w:after="100"/>
      <w:ind w:left="220"/>
    </w:pPr>
    <w:rPr>
      <w:rFonts w:cstheme="minorBidi"/>
      <w:szCs w:val="22"/>
    </w:rPr>
  </w:style>
  <w:style w:type="paragraph" w:styleId="4">
    <w:name w:val="toc 4"/>
    <w:basedOn w:val="a"/>
    <w:next w:val="a"/>
    <w:autoRedefine/>
    <w:uiPriority w:val="39"/>
    <w:unhideWhenUsed/>
    <w:rsid w:val="005A2BA1"/>
    <w:pPr>
      <w:spacing w:after="100"/>
      <w:ind w:left="660"/>
    </w:pPr>
    <w:rPr>
      <w:rFonts w:asciiTheme="minorHAnsi" w:hAnsiTheme="minorHAnsi" w:cstheme="minorBidi"/>
      <w:sz w:val="22"/>
      <w:szCs w:val="22"/>
    </w:rPr>
  </w:style>
  <w:style w:type="character" w:styleId="a5">
    <w:name w:val="Hyperlink"/>
    <w:basedOn w:val="a0"/>
    <w:uiPriority w:val="99"/>
    <w:unhideWhenUsed/>
    <w:rsid w:val="005A2BA1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5A2B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A2BA1"/>
  </w:style>
  <w:style w:type="paragraph" w:styleId="a8">
    <w:name w:val="footer"/>
    <w:basedOn w:val="a"/>
    <w:link w:val="a9"/>
    <w:uiPriority w:val="99"/>
    <w:unhideWhenUsed/>
    <w:rsid w:val="005A2B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A2BA1"/>
  </w:style>
  <w:style w:type="table" w:styleId="aa">
    <w:name w:val="Table Grid"/>
    <w:basedOn w:val="a1"/>
    <w:uiPriority w:val="59"/>
    <w:rsid w:val="005A2B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10208B"/>
    <w:rPr>
      <w:color w:val="808080"/>
    </w:rPr>
  </w:style>
  <w:style w:type="paragraph" w:styleId="ac">
    <w:name w:val="List Paragraph"/>
    <w:basedOn w:val="a"/>
    <w:uiPriority w:val="34"/>
    <w:qFormat/>
    <w:rsid w:val="0010208B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C362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d">
    <w:name w:val="ВКР Содержимое таблицы"/>
    <w:basedOn w:val="a"/>
    <w:qFormat/>
    <w:rsid w:val="00C138E7"/>
    <w:pPr>
      <w:spacing w:after="0" w:line="240" w:lineRule="auto"/>
      <w:contextualSpacing/>
      <w:jc w:val="center"/>
    </w:pPr>
    <w:rPr>
      <w:sz w:val="28"/>
      <w:szCs w:val="28"/>
    </w:rPr>
  </w:style>
  <w:style w:type="paragraph" w:customStyle="1" w:styleId="ae">
    <w:name w:val="ВКР Название таблицы"/>
    <w:basedOn w:val="a"/>
    <w:link w:val="af"/>
    <w:qFormat/>
    <w:rsid w:val="00C138E7"/>
    <w:pPr>
      <w:keepNext/>
      <w:spacing w:after="0" w:line="360" w:lineRule="auto"/>
      <w:ind w:firstLine="709"/>
      <w:contextualSpacing/>
    </w:pPr>
    <w:rPr>
      <w:sz w:val="28"/>
      <w:szCs w:val="28"/>
    </w:rPr>
  </w:style>
  <w:style w:type="character" w:customStyle="1" w:styleId="af">
    <w:name w:val="ВКР Название таблицы Знак"/>
    <w:basedOn w:val="a0"/>
    <w:link w:val="ae"/>
    <w:rsid w:val="00C138E7"/>
    <w:rPr>
      <w:sz w:val="28"/>
      <w:szCs w:val="28"/>
    </w:rPr>
  </w:style>
  <w:style w:type="paragraph" w:customStyle="1" w:styleId="af0">
    <w:name w:val="ВКР Обычный"/>
    <w:basedOn w:val="a"/>
    <w:link w:val="af1"/>
    <w:qFormat/>
    <w:rsid w:val="00C138E7"/>
    <w:pPr>
      <w:spacing w:after="0" w:line="360" w:lineRule="auto"/>
      <w:ind w:firstLine="709"/>
      <w:contextualSpacing/>
      <w:jc w:val="both"/>
    </w:pPr>
    <w:rPr>
      <w:sz w:val="28"/>
      <w:szCs w:val="28"/>
    </w:rPr>
  </w:style>
  <w:style w:type="character" w:customStyle="1" w:styleId="af1">
    <w:name w:val="ВКР Обычный Знак"/>
    <w:basedOn w:val="a0"/>
    <w:link w:val="af0"/>
    <w:rsid w:val="00C138E7"/>
    <w:rPr>
      <w:sz w:val="28"/>
      <w:szCs w:val="28"/>
    </w:rPr>
  </w:style>
  <w:style w:type="paragraph" w:customStyle="1" w:styleId="af2">
    <w:name w:val="ВКР Рисунок"/>
    <w:basedOn w:val="a"/>
    <w:link w:val="af3"/>
    <w:qFormat/>
    <w:rsid w:val="00C138E7"/>
    <w:pPr>
      <w:spacing w:before="240" w:after="240" w:line="360" w:lineRule="auto"/>
      <w:contextualSpacing/>
      <w:jc w:val="center"/>
    </w:pPr>
    <w:rPr>
      <w:sz w:val="28"/>
      <w:szCs w:val="28"/>
    </w:rPr>
  </w:style>
  <w:style w:type="character" w:customStyle="1" w:styleId="af3">
    <w:name w:val="ВКР Рисунок Знак"/>
    <w:basedOn w:val="a0"/>
    <w:link w:val="af2"/>
    <w:rsid w:val="00C138E7"/>
    <w:rPr>
      <w:sz w:val="28"/>
      <w:szCs w:val="28"/>
    </w:rPr>
  </w:style>
  <w:style w:type="paragraph" w:customStyle="1" w:styleId="af4">
    <w:name w:val="ВКР Пункт"/>
    <w:basedOn w:val="a"/>
    <w:next w:val="af0"/>
    <w:link w:val="af5"/>
    <w:qFormat/>
    <w:rsid w:val="00AD5868"/>
    <w:pPr>
      <w:keepNext/>
      <w:spacing w:before="480" w:after="240" w:line="360" w:lineRule="auto"/>
      <w:ind w:firstLine="709"/>
      <w:outlineLvl w:val="2"/>
    </w:pPr>
    <w:rPr>
      <w:b/>
      <w:sz w:val="28"/>
      <w:szCs w:val="28"/>
    </w:rPr>
  </w:style>
  <w:style w:type="character" w:customStyle="1" w:styleId="af5">
    <w:name w:val="ВКР Пункт Знак"/>
    <w:basedOn w:val="a0"/>
    <w:link w:val="af4"/>
    <w:rsid w:val="00AD5868"/>
    <w:rPr>
      <w:b/>
      <w:sz w:val="28"/>
      <w:szCs w:val="28"/>
    </w:rPr>
  </w:style>
  <w:style w:type="paragraph" w:styleId="af6">
    <w:name w:val="No Spacing"/>
    <w:link w:val="af7"/>
    <w:uiPriority w:val="1"/>
    <w:qFormat/>
    <w:rsid w:val="00DC174E"/>
    <w:pPr>
      <w:spacing w:after="0" w:line="360" w:lineRule="auto"/>
      <w:ind w:left="708"/>
      <w:jc w:val="both"/>
    </w:pPr>
    <w:rPr>
      <w:rFonts w:cstheme="minorBidi"/>
      <w:sz w:val="28"/>
      <w:szCs w:val="22"/>
    </w:rPr>
  </w:style>
  <w:style w:type="character" w:customStyle="1" w:styleId="af7">
    <w:name w:val="Без интервала Знак"/>
    <w:basedOn w:val="a0"/>
    <w:link w:val="af6"/>
    <w:uiPriority w:val="1"/>
    <w:rsid w:val="00DC174E"/>
    <w:rPr>
      <w:rFonts w:cstheme="minorBidi"/>
      <w:sz w:val="28"/>
      <w:szCs w:val="22"/>
    </w:rPr>
  </w:style>
  <w:style w:type="character" w:styleId="af8">
    <w:name w:val="Strong"/>
    <w:basedOn w:val="a0"/>
    <w:uiPriority w:val="22"/>
    <w:qFormat/>
    <w:rsid w:val="00051C18"/>
    <w:rPr>
      <w:b/>
      <w:bCs/>
    </w:rPr>
  </w:style>
  <w:style w:type="paragraph" w:customStyle="1" w:styleId="af9">
    <w:name w:val="Стиль.Заголовок"/>
    <w:basedOn w:val="1"/>
    <w:link w:val="afa"/>
    <w:qFormat/>
    <w:rsid w:val="008D169E"/>
    <w:pPr>
      <w:keepNext w:val="0"/>
      <w:keepLines w:val="0"/>
      <w:widowControl w:val="0"/>
      <w:spacing w:after="60" w:line="240" w:lineRule="auto"/>
    </w:pPr>
    <w:rPr>
      <w:rFonts w:ascii="Arial" w:hAnsi="Arial" w:cs="Arial"/>
      <w:b/>
      <w:sz w:val="22"/>
      <w:szCs w:val="22"/>
    </w:rPr>
  </w:style>
  <w:style w:type="character" w:customStyle="1" w:styleId="afa">
    <w:name w:val="Стиль.Заголовок Знак"/>
    <w:basedOn w:val="10"/>
    <w:link w:val="af9"/>
    <w:rsid w:val="008D169E"/>
    <w:rPr>
      <w:rFonts w:ascii="Arial" w:eastAsiaTheme="majorEastAsia" w:hAnsi="Arial" w:cs="Arial"/>
      <w:b/>
      <w:color w:val="2E74B5" w:themeColor="accent1" w:themeShade="BF"/>
      <w:sz w:val="22"/>
      <w:szCs w:val="22"/>
    </w:rPr>
  </w:style>
  <w:style w:type="paragraph" w:customStyle="1" w:styleId="afb">
    <w:name w:val="Стиль.Позаголовок"/>
    <w:basedOn w:val="af9"/>
    <w:link w:val="afc"/>
    <w:qFormat/>
    <w:rsid w:val="008D169E"/>
    <w:rPr>
      <w:b w:val="0"/>
      <w:sz w:val="28"/>
    </w:rPr>
  </w:style>
  <w:style w:type="character" w:customStyle="1" w:styleId="afc">
    <w:name w:val="Стиль.Позаголовок Знак"/>
    <w:basedOn w:val="afa"/>
    <w:link w:val="afb"/>
    <w:rsid w:val="008D169E"/>
    <w:rPr>
      <w:rFonts w:ascii="Arial" w:eastAsiaTheme="majorEastAsia" w:hAnsi="Arial" w:cs="Arial"/>
      <w:b w:val="0"/>
      <w:color w:val="2E74B5" w:themeColor="accent1" w:themeShade="BF"/>
      <w:sz w:val="28"/>
      <w:szCs w:val="22"/>
    </w:rPr>
  </w:style>
  <w:style w:type="character" w:styleId="afd">
    <w:name w:val="Unresolved Mention"/>
    <w:basedOn w:val="a0"/>
    <w:uiPriority w:val="99"/>
    <w:semiHidden/>
    <w:unhideWhenUsed/>
    <w:rsid w:val="00D94DDC"/>
    <w:rPr>
      <w:color w:val="605E5C"/>
      <w:shd w:val="clear" w:color="auto" w:fill="E1DFDD"/>
    </w:rPr>
  </w:style>
  <w:style w:type="paragraph" w:styleId="afe">
    <w:name w:val="TOC Heading"/>
    <w:basedOn w:val="1"/>
    <w:next w:val="a"/>
    <w:uiPriority w:val="39"/>
    <w:unhideWhenUsed/>
    <w:qFormat/>
    <w:rsid w:val="00E41944"/>
    <w:pPr>
      <w:outlineLvl w:val="9"/>
    </w:pPr>
    <w:rPr>
      <w:lang w:eastAsia="ru-RU"/>
    </w:rPr>
  </w:style>
  <w:style w:type="paragraph" w:customStyle="1" w:styleId="b2bbodytextf14">
    <w:name w:val="b2bbodytextf14"/>
    <w:basedOn w:val="a"/>
    <w:rsid w:val="001A31D8"/>
    <w:pPr>
      <w:spacing w:before="100" w:beforeAutospacing="1" w:after="100" w:afterAutospacing="1" w:line="240" w:lineRule="auto"/>
    </w:pPr>
    <w:rPr>
      <w:rFonts w:eastAsia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47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7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63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773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7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3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90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78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060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49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74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06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97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57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9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jpeg"/><Relationship Id="rId117" Type="http://schemas.openxmlformats.org/officeDocument/2006/relationships/image" Target="media/image86.png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5.jp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84" Type="http://schemas.openxmlformats.org/officeDocument/2006/relationships/image" Target="media/image60.png"/><Relationship Id="rId89" Type="http://schemas.openxmlformats.org/officeDocument/2006/relationships/image" Target="media/image63.jpeg"/><Relationship Id="rId112" Type="http://schemas.openxmlformats.org/officeDocument/2006/relationships/hyperlink" Target="tel:+7%20(846)%20249-74-31" TargetMode="External"/><Relationship Id="rId133" Type="http://schemas.openxmlformats.org/officeDocument/2006/relationships/image" Target="media/image101.png"/><Relationship Id="rId138" Type="http://schemas.openxmlformats.org/officeDocument/2006/relationships/hyperlink" Target="mailto:mpi@ya1t.ru" TargetMode="External"/><Relationship Id="rId154" Type="http://schemas.openxmlformats.org/officeDocument/2006/relationships/image" Target="media/image110.png"/><Relationship Id="rId159" Type="http://schemas.openxmlformats.org/officeDocument/2006/relationships/image" Target="media/image115.png"/><Relationship Id="rId175" Type="http://schemas.openxmlformats.org/officeDocument/2006/relationships/image" Target="media/image127.jpg"/><Relationship Id="rId170" Type="http://schemas.openxmlformats.org/officeDocument/2006/relationships/chart" Target="charts/chart11.xml"/><Relationship Id="rId16" Type="http://schemas.openxmlformats.org/officeDocument/2006/relationships/image" Target="media/image9.png"/><Relationship Id="rId107" Type="http://schemas.openxmlformats.org/officeDocument/2006/relationships/image" Target="media/image79.png"/><Relationship Id="rId11" Type="http://schemas.openxmlformats.org/officeDocument/2006/relationships/image" Target="media/image4.jpeg"/><Relationship Id="rId32" Type="http://schemas.openxmlformats.org/officeDocument/2006/relationships/image" Target="media/image24.jpeg"/><Relationship Id="rId37" Type="http://schemas.openxmlformats.org/officeDocument/2006/relationships/image" Target="media/image29.png"/><Relationship Id="rId53" Type="http://schemas.openxmlformats.org/officeDocument/2006/relationships/image" Target="media/image40.wmf"/><Relationship Id="rId58" Type="http://schemas.openxmlformats.org/officeDocument/2006/relationships/oleObject" Target="embeddings/oleObject4.bin"/><Relationship Id="rId74" Type="http://schemas.openxmlformats.org/officeDocument/2006/relationships/image" Target="media/image50.jpeg"/><Relationship Id="rId79" Type="http://schemas.openxmlformats.org/officeDocument/2006/relationships/image" Target="media/image55.png"/><Relationship Id="rId102" Type="http://schemas.openxmlformats.org/officeDocument/2006/relationships/image" Target="media/image74.png"/><Relationship Id="rId123" Type="http://schemas.openxmlformats.org/officeDocument/2006/relationships/chart" Target="charts/chart9.xml"/><Relationship Id="rId128" Type="http://schemas.openxmlformats.org/officeDocument/2006/relationships/image" Target="media/image96.png"/><Relationship Id="rId144" Type="http://schemas.openxmlformats.org/officeDocument/2006/relationships/image" Target="media/image105.png"/><Relationship Id="rId149" Type="http://schemas.openxmlformats.org/officeDocument/2006/relationships/hyperlink" Target="tel:+7%20(495)%20775-47-35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64.png"/><Relationship Id="rId95" Type="http://schemas.openxmlformats.org/officeDocument/2006/relationships/image" Target="media/image69.png"/><Relationship Id="rId160" Type="http://schemas.openxmlformats.org/officeDocument/2006/relationships/image" Target="media/image116.png"/><Relationship Id="rId165" Type="http://schemas.openxmlformats.org/officeDocument/2006/relationships/image" Target="media/image121.jpeg"/><Relationship Id="rId22" Type="http://schemas.openxmlformats.org/officeDocument/2006/relationships/chart" Target="charts/chart1.xml"/><Relationship Id="rId27" Type="http://schemas.openxmlformats.org/officeDocument/2006/relationships/image" Target="media/image19.jpeg"/><Relationship Id="rId43" Type="http://schemas.openxmlformats.org/officeDocument/2006/relationships/chart" Target="charts/chart2.xml"/><Relationship Id="rId48" Type="http://schemas.openxmlformats.org/officeDocument/2006/relationships/image" Target="media/image36.png"/><Relationship Id="rId64" Type="http://schemas.openxmlformats.org/officeDocument/2006/relationships/image" Target="media/image45.png"/><Relationship Id="rId69" Type="http://schemas.openxmlformats.org/officeDocument/2006/relationships/chart" Target="charts/chart5.xml"/><Relationship Id="rId113" Type="http://schemas.openxmlformats.org/officeDocument/2006/relationships/image" Target="media/image82.png"/><Relationship Id="rId118" Type="http://schemas.openxmlformats.org/officeDocument/2006/relationships/image" Target="media/image87.png"/><Relationship Id="rId134" Type="http://schemas.openxmlformats.org/officeDocument/2006/relationships/chart" Target="charts/chart10.xml"/><Relationship Id="rId139" Type="http://schemas.openxmlformats.org/officeDocument/2006/relationships/image" Target="media/image102.JPG"/><Relationship Id="rId80" Type="http://schemas.openxmlformats.org/officeDocument/2006/relationships/image" Target="media/image56.png"/><Relationship Id="rId85" Type="http://schemas.openxmlformats.org/officeDocument/2006/relationships/hyperlink" Target="tel:+7%20(3412)%2032-33-89" TargetMode="External"/><Relationship Id="rId150" Type="http://schemas.openxmlformats.org/officeDocument/2006/relationships/hyperlink" Target="mailto:info@novametcom.ru" TargetMode="External"/><Relationship Id="rId155" Type="http://schemas.openxmlformats.org/officeDocument/2006/relationships/image" Target="media/image111.png"/><Relationship Id="rId171" Type="http://schemas.openxmlformats.org/officeDocument/2006/relationships/hyperlink" Target="mailto:mpi@ya1t.ru" TargetMode="External"/><Relationship Id="rId176" Type="http://schemas.openxmlformats.org/officeDocument/2006/relationships/footer" Target="footer1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33" Type="http://schemas.openxmlformats.org/officeDocument/2006/relationships/image" Target="media/image25.jpeg"/><Relationship Id="rId38" Type="http://schemas.openxmlformats.org/officeDocument/2006/relationships/image" Target="media/image30.png"/><Relationship Id="rId59" Type="http://schemas.openxmlformats.org/officeDocument/2006/relationships/image" Target="media/image43.wmf"/><Relationship Id="rId103" Type="http://schemas.openxmlformats.org/officeDocument/2006/relationships/image" Target="media/image75.png"/><Relationship Id="rId108" Type="http://schemas.openxmlformats.org/officeDocument/2006/relationships/image" Target="media/image80.png"/><Relationship Id="rId124" Type="http://schemas.openxmlformats.org/officeDocument/2006/relationships/image" Target="media/image92.jpeg"/><Relationship Id="rId129" Type="http://schemas.openxmlformats.org/officeDocument/2006/relationships/image" Target="media/image97.png"/><Relationship Id="rId54" Type="http://schemas.openxmlformats.org/officeDocument/2006/relationships/oleObject" Target="embeddings/oleObject2.bin"/><Relationship Id="rId70" Type="http://schemas.openxmlformats.org/officeDocument/2006/relationships/chart" Target="charts/chart6.xml"/><Relationship Id="rId75" Type="http://schemas.openxmlformats.org/officeDocument/2006/relationships/image" Target="media/image51.png"/><Relationship Id="rId91" Type="http://schemas.openxmlformats.org/officeDocument/2006/relationships/image" Target="media/image65.png"/><Relationship Id="rId96" Type="http://schemas.openxmlformats.org/officeDocument/2006/relationships/image" Target="media/image70.png"/><Relationship Id="rId140" Type="http://schemas.openxmlformats.org/officeDocument/2006/relationships/image" Target="media/image103.png"/><Relationship Id="rId145" Type="http://schemas.openxmlformats.org/officeDocument/2006/relationships/image" Target="media/image106.png"/><Relationship Id="rId161" Type="http://schemas.openxmlformats.org/officeDocument/2006/relationships/image" Target="media/image117.png"/><Relationship Id="rId166" Type="http://schemas.openxmlformats.org/officeDocument/2006/relationships/image" Target="media/image1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49" Type="http://schemas.openxmlformats.org/officeDocument/2006/relationships/image" Target="media/image37.PNG"/><Relationship Id="rId114" Type="http://schemas.openxmlformats.org/officeDocument/2006/relationships/image" Target="media/image83.png"/><Relationship Id="rId119" Type="http://schemas.openxmlformats.org/officeDocument/2006/relationships/image" Target="media/image88.png"/><Relationship Id="rId10" Type="http://schemas.openxmlformats.org/officeDocument/2006/relationships/image" Target="media/image3.png"/><Relationship Id="rId31" Type="http://schemas.openxmlformats.org/officeDocument/2006/relationships/image" Target="media/image23.jpeg"/><Relationship Id="rId44" Type="http://schemas.openxmlformats.org/officeDocument/2006/relationships/chart" Target="charts/chart3.xml"/><Relationship Id="rId52" Type="http://schemas.openxmlformats.org/officeDocument/2006/relationships/oleObject" Target="embeddings/oleObject1.bin"/><Relationship Id="rId60" Type="http://schemas.openxmlformats.org/officeDocument/2006/relationships/oleObject" Target="embeddings/oleObject5.bin"/><Relationship Id="rId65" Type="http://schemas.openxmlformats.org/officeDocument/2006/relationships/image" Target="media/image46.png"/><Relationship Id="rId73" Type="http://schemas.openxmlformats.org/officeDocument/2006/relationships/hyperlink" Target="mailto:info@bcm-m.ru" TargetMode="External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hyperlink" Target="tel:+7%20(846)%20249-74-31" TargetMode="External"/><Relationship Id="rId94" Type="http://schemas.openxmlformats.org/officeDocument/2006/relationships/image" Target="media/image68.png"/><Relationship Id="rId99" Type="http://schemas.openxmlformats.org/officeDocument/2006/relationships/image" Target="media/image71.jpeg"/><Relationship Id="rId101" Type="http://schemas.openxmlformats.org/officeDocument/2006/relationships/image" Target="media/image73.png"/><Relationship Id="rId122" Type="http://schemas.openxmlformats.org/officeDocument/2006/relationships/image" Target="media/image91.png"/><Relationship Id="rId130" Type="http://schemas.openxmlformats.org/officeDocument/2006/relationships/image" Target="media/image98.png"/><Relationship Id="rId135" Type="http://schemas.openxmlformats.org/officeDocument/2006/relationships/hyperlink" Target="https://samara.russteels.ru/" TargetMode="External"/><Relationship Id="rId143" Type="http://schemas.openxmlformats.org/officeDocument/2006/relationships/oleObject" Target="embeddings/oleObject9.bin"/><Relationship Id="rId148" Type="http://schemas.openxmlformats.org/officeDocument/2006/relationships/hyperlink" Target="https://yandex.ru/profile/1364584022" TargetMode="External"/><Relationship Id="rId151" Type="http://schemas.openxmlformats.org/officeDocument/2006/relationships/hyperlink" Target="mailto:mpi@ya1t.ru" TargetMode="External"/><Relationship Id="rId156" Type="http://schemas.openxmlformats.org/officeDocument/2006/relationships/image" Target="media/image112.png"/><Relationship Id="rId164" Type="http://schemas.openxmlformats.org/officeDocument/2006/relationships/image" Target="media/image120.png"/><Relationship Id="rId169" Type="http://schemas.openxmlformats.org/officeDocument/2006/relationships/image" Target="media/image125.png"/><Relationship Id="rId177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72" Type="http://schemas.openxmlformats.org/officeDocument/2006/relationships/chart" Target="charts/chart12.xml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1.png"/><Relationship Id="rId109" Type="http://schemas.openxmlformats.org/officeDocument/2006/relationships/image" Target="media/image81.png"/><Relationship Id="rId34" Type="http://schemas.openxmlformats.org/officeDocument/2006/relationships/image" Target="media/image26.jpeg"/><Relationship Id="rId50" Type="http://schemas.openxmlformats.org/officeDocument/2006/relationships/image" Target="media/image38.png"/><Relationship Id="rId55" Type="http://schemas.openxmlformats.org/officeDocument/2006/relationships/image" Target="media/image41.wmf"/><Relationship Id="rId76" Type="http://schemas.openxmlformats.org/officeDocument/2006/relationships/image" Target="media/image52.png"/><Relationship Id="rId97" Type="http://schemas.openxmlformats.org/officeDocument/2006/relationships/hyperlink" Target="tel:+7%20(3412)%2032-33-89" TargetMode="External"/><Relationship Id="rId104" Type="http://schemas.openxmlformats.org/officeDocument/2006/relationships/image" Target="media/image76.png"/><Relationship Id="rId120" Type="http://schemas.openxmlformats.org/officeDocument/2006/relationships/image" Target="media/image89.png"/><Relationship Id="rId125" Type="http://schemas.openxmlformats.org/officeDocument/2006/relationships/image" Target="media/image93.jpeg"/><Relationship Id="rId141" Type="http://schemas.openxmlformats.org/officeDocument/2006/relationships/image" Target="media/image104.png"/><Relationship Id="rId146" Type="http://schemas.openxmlformats.org/officeDocument/2006/relationships/image" Target="media/image107.png"/><Relationship Id="rId167" Type="http://schemas.openxmlformats.org/officeDocument/2006/relationships/image" Target="media/image123.jpeg"/><Relationship Id="rId7" Type="http://schemas.openxmlformats.org/officeDocument/2006/relationships/endnotes" Target="endnotes.xml"/><Relationship Id="rId71" Type="http://schemas.openxmlformats.org/officeDocument/2006/relationships/chart" Target="charts/chart7.xml"/><Relationship Id="rId92" Type="http://schemas.openxmlformats.org/officeDocument/2006/relationships/image" Target="media/image66.png"/><Relationship Id="rId162" Type="http://schemas.openxmlformats.org/officeDocument/2006/relationships/image" Target="media/image118.png"/><Relationship Id="rId2" Type="http://schemas.openxmlformats.org/officeDocument/2006/relationships/numbering" Target="numbering.xml"/><Relationship Id="rId29" Type="http://schemas.openxmlformats.org/officeDocument/2006/relationships/image" Target="media/image21.jpeg"/><Relationship Id="rId24" Type="http://schemas.openxmlformats.org/officeDocument/2006/relationships/image" Target="media/image16.jpeg"/><Relationship Id="rId40" Type="http://schemas.openxmlformats.org/officeDocument/2006/relationships/image" Target="media/image32.png"/><Relationship Id="rId45" Type="http://schemas.openxmlformats.org/officeDocument/2006/relationships/chart" Target="charts/chart4.xml"/><Relationship Id="rId66" Type="http://schemas.openxmlformats.org/officeDocument/2006/relationships/image" Target="media/image47.png"/><Relationship Id="rId87" Type="http://schemas.openxmlformats.org/officeDocument/2006/relationships/image" Target="media/image61.png"/><Relationship Id="rId110" Type="http://schemas.openxmlformats.org/officeDocument/2006/relationships/hyperlink" Target="mailto:sm361@yandex.ru" TargetMode="External"/><Relationship Id="rId115" Type="http://schemas.openxmlformats.org/officeDocument/2006/relationships/image" Target="media/image84.png"/><Relationship Id="rId131" Type="http://schemas.openxmlformats.org/officeDocument/2006/relationships/image" Target="media/image99.png"/><Relationship Id="rId136" Type="http://schemas.openxmlformats.org/officeDocument/2006/relationships/hyperlink" Target="https://yandex.ru/profile/1364584022" TargetMode="External"/><Relationship Id="rId157" Type="http://schemas.openxmlformats.org/officeDocument/2006/relationships/image" Target="media/image113.png"/><Relationship Id="rId178" Type="http://schemas.openxmlformats.org/officeDocument/2006/relationships/fontTable" Target="fontTable.xml"/><Relationship Id="rId61" Type="http://schemas.openxmlformats.org/officeDocument/2006/relationships/oleObject" Target="embeddings/oleObject6.bin"/><Relationship Id="rId82" Type="http://schemas.openxmlformats.org/officeDocument/2006/relationships/image" Target="media/image58.png"/><Relationship Id="rId152" Type="http://schemas.openxmlformats.org/officeDocument/2006/relationships/image" Target="media/image108.png"/><Relationship Id="rId173" Type="http://schemas.openxmlformats.org/officeDocument/2006/relationships/hyperlink" Target="https://prom-arsenal.ru/product/sample-product/truba-12h18n10t-gost-9941-81-23-h-3-nerzhaveyushhaya" TargetMode="External"/><Relationship Id="rId19" Type="http://schemas.openxmlformats.org/officeDocument/2006/relationships/image" Target="media/image12.jpeg"/><Relationship Id="rId14" Type="http://schemas.openxmlformats.org/officeDocument/2006/relationships/image" Target="media/image7.png"/><Relationship Id="rId30" Type="http://schemas.openxmlformats.org/officeDocument/2006/relationships/image" Target="media/image22.jpeg"/><Relationship Id="rId35" Type="http://schemas.openxmlformats.org/officeDocument/2006/relationships/image" Target="media/image27.jpeg"/><Relationship Id="rId56" Type="http://schemas.openxmlformats.org/officeDocument/2006/relationships/oleObject" Target="embeddings/oleObject3.bin"/><Relationship Id="rId77" Type="http://schemas.openxmlformats.org/officeDocument/2006/relationships/image" Target="media/image53.png"/><Relationship Id="rId100" Type="http://schemas.openxmlformats.org/officeDocument/2006/relationships/image" Target="media/image72.png"/><Relationship Id="rId105" Type="http://schemas.openxmlformats.org/officeDocument/2006/relationships/image" Target="media/image77.png"/><Relationship Id="rId126" Type="http://schemas.openxmlformats.org/officeDocument/2006/relationships/image" Target="media/image94.png"/><Relationship Id="rId147" Type="http://schemas.openxmlformats.org/officeDocument/2006/relationships/hyperlink" Target="https://samara.russteels.ru/" TargetMode="External"/><Relationship Id="rId168" Type="http://schemas.openxmlformats.org/officeDocument/2006/relationships/image" Target="media/image124.png"/><Relationship Id="rId8" Type="http://schemas.openxmlformats.org/officeDocument/2006/relationships/image" Target="media/image1.png"/><Relationship Id="rId51" Type="http://schemas.openxmlformats.org/officeDocument/2006/relationships/image" Target="media/image39.wmf"/><Relationship Id="rId72" Type="http://schemas.openxmlformats.org/officeDocument/2006/relationships/chart" Target="charts/chart8.xml"/><Relationship Id="rId93" Type="http://schemas.openxmlformats.org/officeDocument/2006/relationships/image" Target="media/image67.png"/><Relationship Id="rId98" Type="http://schemas.openxmlformats.org/officeDocument/2006/relationships/hyperlink" Target="tel:+7%20(846)%20249-74-31" TargetMode="External"/><Relationship Id="rId121" Type="http://schemas.openxmlformats.org/officeDocument/2006/relationships/image" Target="media/image90.png"/><Relationship Id="rId142" Type="http://schemas.openxmlformats.org/officeDocument/2006/relationships/oleObject" Target="embeddings/oleObject8.bin"/><Relationship Id="rId163" Type="http://schemas.openxmlformats.org/officeDocument/2006/relationships/image" Target="media/image119.png"/><Relationship Id="rId3" Type="http://schemas.openxmlformats.org/officeDocument/2006/relationships/styles" Target="styles.xml"/><Relationship Id="rId25" Type="http://schemas.openxmlformats.org/officeDocument/2006/relationships/image" Target="media/image17.jpeg"/><Relationship Id="rId46" Type="http://schemas.openxmlformats.org/officeDocument/2006/relationships/hyperlink" Target="tel:+7%20(351)%20217-48-58" TargetMode="External"/><Relationship Id="rId67" Type="http://schemas.openxmlformats.org/officeDocument/2006/relationships/image" Target="media/image48.png"/><Relationship Id="rId116" Type="http://schemas.openxmlformats.org/officeDocument/2006/relationships/image" Target="media/image85.png"/><Relationship Id="rId137" Type="http://schemas.openxmlformats.org/officeDocument/2006/relationships/hyperlink" Target="tel:+7%20(495)%20775-47-35" TargetMode="External"/><Relationship Id="rId158" Type="http://schemas.openxmlformats.org/officeDocument/2006/relationships/image" Target="media/image114.png"/><Relationship Id="rId20" Type="http://schemas.openxmlformats.org/officeDocument/2006/relationships/image" Target="media/image13.png"/><Relationship Id="rId41" Type="http://schemas.openxmlformats.org/officeDocument/2006/relationships/image" Target="media/image33.png"/><Relationship Id="rId62" Type="http://schemas.openxmlformats.org/officeDocument/2006/relationships/oleObject" Target="embeddings/oleObject7.bin"/><Relationship Id="rId83" Type="http://schemas.openxmlformats.org/officeDocument/2006/relationships/image" Target="media/image59.png"/><Relationship Id="rId88" Type="http://schemas.openxmlformats.org/officeDocument/2006/relationships/image" Target="media/image62.png"/><Relationship Id="rId111" Type="http://schemas.openxmlformats.org/officeDocument/2006/relationships/hyperlink" Target="tel:+7%20(3412)%2032-33-89" TargetMode="External"/><Relationship Id="rId132" Type="http://schemas.openxmlformats.org/officeDocument/2006/relationships/image" Target="media/image100.png"/><Relationship Id="rId153" Type="http://schemas.openxmlformats.org/officeDocument/2006/relationships/image" Target="media/image109.png"/><Relationship Id="rId174" Type="http://schemas.openxmlformats.org/officeDocument/2006/relationships/image" Target="media/image126.jpg"/><Relationship Id="rId179" Type="http://schemas.openxmlformats.org/officeDocument/2006/relationships/theme" Target="theme/theme1.xml"/><Relationship Id="rId15" Type="http://schemas.openxmlformats.org/officeDocument/2006/relationships/image" Target="media/image8.jpeg"/><Relationship Id="rId36" Type="http://schemas.openxmlformats.org/officeDocument/2006/relationships/image" Target="media/image28.png"/><Relationship Id="rId57" Type="http://schemas.openxmlformats.org/officeDocument/2006/relationships/image" Target="media/image42.wmf"/><Relationship Id="rId106" Type="http://schemas.openxmlformats.org/officeDocument/2006/relationships/image" Target="media/image78.png"/><Relationship Id="rId127" Type="http://schemas.openxmlformats.org/officeDocument/2006/relationships/image" Target="media/image95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&#1055;&#1083;&#1072;&#1085;&#1080;&#1088;&#1086;&#1074;&#1072;&#1085;&#1080;&#1077;\&#1044;&#1080;&#1072;&#1075;&#1088;&#1072;&#1084;&#1084;&#1072;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63\Desktop\4%20&#1082;&#1091;&#1088;&#1089;\&#1054;&#1088;&#1075;&#1072;&#1085;&#1080;&#1079;&#1072;&#1094;&#1080;&#1103;%20&#1087;&#1088;&#1086;&#1080;&#1079;&#1074;&#1086;&#1076;&#1089;&#1090;&#1074;%20+-\&#1055;&#1088;&#1072;&#1082;&#1090;&#1080;&#1082;&#1072;\&#1044;&#1080;&#1072;&#1075;&#1088;&#1072;&#1084;&#1084;&#1099;%20&#1079;&#1072;&#1090;&#1088;&#1072;&#109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63\Desktop\4%20&#1082;&#1091;&#1088;&#1089;\&#1054;&#1088;&#1075;&#1072;&#1085;&#1080;&#1079;&#1072;&#1094;&#1080;&#1103;%20&#1087;&#1088;&#1086;&#1080;&#1079;&#1074;&#1086;&#1076;&#1089;&#1090;&#1074;%20+-\&#1055;&#1088;&#1072;&#1082;&#1090;&#1080;&#1082;&#1072;\&#1044;&#1080;&#1072;&#1075;&#1088;&#1072;&#1084;&#1084;&#1099;%20&#1079;&#1072;&#1090;&#1088;&#1072;&#1090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63\Desktop\4%20&#1082;&#1091;&#1088;&#1089;\&#1054;&#1088;&#1075;&#1072;&#1085;&#1080;&#1079;&#1072;&#1094;&#1080;&#1103;%20&#1087;&#1088;&#1086;&#1080;&#1079;&#1074;&#1086;&#1076;&#1089;&#1090;&#1074;%20+-\&#1055;&#1088;&#1072;&#1082;&#1090;&#1080;&#1082;&#1072;\&#1044;&#1080;&#1072;&#1075;&#1088;&#1072;&#1084;&#1084;&#1099;%20&#1079;&#1072;&#1090;&#1088;&#1072;&#1090;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63\Desktop\4%20&#1082;&#1091;&#1088;&#1089;\&#1054;&#1088;&#1075;&#1072;&#1085;&#1080;&#1079;&#1072;&#1094;&#1080;&#1103;%20&#1087;&#1088;&#1086;&#1080;&#1079;&#1074;&#1086;&#1076;&#1089;&#1090;&#1074;\&#1055;&#1088;&#1072;&#1082;&#1090;&#1080;&#1082;&#1072;\&#1044;&#1080;&#1072;&#1075;&#1088;&#1072;&#1084;&#1084;&#1099;%20&#1079;&#1072;&#1090;&#1088;&#1072;&#1090;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35eee5134b994d05/&#1044;&#1086;&#1082;&#1091;&#1084;&#1077;&#1085;&#1090;&#1099;/&#1050;&#1085;&#1080;&#1075;&#1072;1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равнение поставщиков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Доставка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Лист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4572</c:v>
                </c:pt>
                <c:pt idx="1">
                  <c:v>32466</c:v>
                </c:pt>
                <c:pt idx="2">
                  <c:v>393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6E6-46A1-9397-1BD9FF689BA0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имость продукта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59400</c:v>
                </c:pt>
                <c:pt idx="1">
                  <c:v>550020</c:v>
                </c:pt>
                <c:pt idx="2">
                  <c:v>4223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6E6-46A1-9397-1BD9FF689B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910591248"/>
        <c:axId val="910592528"/>
      </c:barChart>
      <c:catAx>
        <c:axId val="9105912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0592528"/>
        <c:crosses val="autoZero"/>
        <c:auto val="1"/>
        <c:lblAlgn val="ctr"/>
        <c:lblOffset val="100"/>
        <c:noMultiLvlLbl val="0"/>
      </c:catAx>
      <c:valAx>
        <c:axId val="910592528"/>
        <c:scaling>
          <c:orientation val="minMax"/>
          <c:max val="55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05912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 algn="just">
        <a:defRPr/>
      </a:pPr>
      <a:endParaRPr lang="ru-RU"/>
    </a:p>
  </c:txPr>
  <c:externalData r:id="rId3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v>Стоимость труб</c:v>
          </c:tx>
          <c:invertIfNegative val="0"/>
          <c:cat>
            <c:strLit>
              <c:ptCount val="3"/>
              <c:pt idx="0">
                <c:v>«Специальные Стали и Сплавы»</c:v>
              </c:pt>
              <c:pt idx="1">
                <c:v>«Новаметалл Трейд»</c:v>
              </c:pt>
              <c:pt idx="2">
                <c:v>«МетПромИндустрия»</c:v>
              </c:pt>
            </c:strLit>
          </c:cat>
          <c:val>
            <c:numRef>
              <c:f>Лист1!$A$2:$C$2</c:f>
              <c:numCache>
                <c:formatCode>General</c:formatCode>
                <c:ptCount val="3"/>
                <c:pt idx="0">
                  <c:v>29777</c:v>
                </c:pt>
                <c:pt idx="1">
                  <c:v>10362</c:v>
                </c:pt>
                <c:pt idx="2">
                  <c:v>979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6C-4774-A3F5-449E4FC795A1}"/>
            </c:ext>
          </c:extLst>
        </c:ser>
        <c:ser>
          <c:idx val="1"/>
          <c:order val="1"/>
          <c:tx>
            <c:v>Стоимость доставки</c:v>
          </c:tx>
          <c:invertIfNegative val="0"/>
          <c:cat>
            <c:strLit>
              <c:ptCount val="3"/>
              <c:pt idx="0">
                <c:v>«Специальные Стали и Сплавы»</c:v>
              </c:pt>
              <c:pt idx="1">
                <c:v>«Новаметалл Трейд»</c:v>
              </c:pt>
              <c:pt idx="2">
                <c:v>«МетПромИндустрия»</c:v>
              </c:pt>
            </c:strLit>
          </c:cat>
          <c:val>
            <c:numRef>
              <c:f>Лист1!$A$3:$C$3</c:f>
              <c:numCache>
                <c:formatCode>General</c:formatCode>
                <c:ptCount val="3"/>
                <c:pt idx="0">
                  <c:v>1740</c:v>
                </c:pt>
                <c:pt idx="1">
                  <c:v>2559</c:v>
                </c:pt>
                <c:pt idx="2">
                  <c:v>24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26C-4774-A3F5-449E4FC795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01703680"/>
        <c:axId val="101705216"/>
      </c:barChart>
      <c:catAx>
        <c:axId val="1017036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01705216"/>
        <c:crosses val="autoZero"/>
        <c:auto val="1"/>
        <c:lblAlgn val="ctr"/>
        <c:lblOffset val="100"/>
        <c:noMultiLvlLbl val="0"/>
      </c:catAx>
      <c:valAx>
        <c:axId val="10170521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01703680"/>
        <c:crosses val="autoZero"/>
        <c:crossBetween val="between"/>
      </c:valAx>
      <c:spPr>
        <a:ln>
          <a:noFill/>
        </a:ln>
      </c:spPr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имость продукта, руб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5</c:f>
              <c:strCache>
                <c:ptCount val="3"/>
                <c:pt idx="0">
                  <c:v>ООО "ВОКА ГРУПП"(Интернет-магазин крепежа ГОСТ, ОСТ, ISO «Купить болты»)</c:v>
                </c:pt>
                <c:pt idx="1">
                  <c:v>"Супер крепеж"</c:v>
                </c:pt>
                <c:pt idx="2">
                  <c:v>ООО "СТРОЙМЕТИЗ"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5567</c:v>
                </c:pt>
                <c:pt idx="1">
                  <c:v>8370</c:v>
                </c:pt>
                <c:pt idx="2">
                  <c:v>126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934-487C-AFBC-8ABC36718F1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имость доставки, руб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2:$A$5</c:f>
              <c:strCache>
                <c:ptCount val="3"/>
                <c:pt idx="0">
                  <c:v>ООО "ВОКА ГРУПП"(Интернет-магазин крепежа ГОСТ, ОСТ, ISO «Купить болты»)</c:v>
                </c:pt>
                <c:pt idx="1">
                  <c:v>"Супер крепеж"</c:v>
                </c:pt>
                <c:pt idx="2">
                  <c:v>ООО "СТРОЙМЕТИЗ"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806</c:v>
                </c:pt>
                <c:pt idx="1">
                  <c:v>806</c:v>
                </c:pt>
                <c:pt idx="2">
                  <c:v>6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934-487C-AFBC-8ABC36718F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745883200"/>
        <c:axId val="745873952"/>
      </c:barChart>
      <c:catAx>
        <c:axId val="745883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5873952"/>
        <c:crosses val="autoZero"/>
        <c:auto val="1"/>
        <c:lblAlgn val="ctr"/>
        <c:lblOffset val="100"/>
        <c:noMultiLvlLbl val="0"/>
      </c:catAx>
      <c:valAx>
        <c:axId val="74587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5883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strRef>
              <c:f>Лист1!$A$1:$A$12</c:f>
              <c:strCache>
                <c:ptCount val="12"/>
                <c:pt idx="0">
                  <c:v>Корпус</c:v>
                </c:pt>
                <c:pt idx="1">
                  <c:v>Втулка</c:v>
                </c:pt>
                <c:pt idx="2">
                  <c:v>Штуцер</c:v>
                </c:pt>
                <c:pt idx="3">
                  <c:v>Планка</c:v>
                </c:pt>
                <c:pt idx="4">
                  <c:v>Основание</c:v>
                </c:pt>
                <c:pt idx="5">
                  <c:v>Плита опорная</c:v>
                </c:pt>
                <c:pt idx="6">
                  <c:v>Прокладка</c:v>
                </c:pt>
                <c:pt idx="7">
                  <c:v>Втулка</c:v>
                </c:pt>
                <c:pt idx="8">
                  <c:v>Кольцо</c:v>
                </c:pt>
                <c:pt idx="9">
                  <c:v>Катализатор </c:v>
                </c:pt>
                <c:pt idx="10">
                  <c:v>Винт</c:v>
                </c:pt>
                <c:pt idx="11">
                  <c:v>Шайба</c:v>
                </c:pt>
              </c:strCache>
            </c:strRef>
          </c:cat>
          <c:val>
            <c:numRef>
              <c:f>Лист1!$B$1:$B$12</c:f>
              <c:numCache>
                <c:formatCode>General</c:formatCode>
                <c:ptCount val="12"/>
                <c:pt idx="0">
                  <c:v>2</c:v>
                </c:pt>
                <c:pt idx="1">
                  <c:v>8</c:v>
                </c:pt>
                <c:pt idx="2">
                  <c:v>15</c:v>
                </c:pt>
                <c:pt idx="3">
                  <c:v>18</c:v>
                </c:pt>
                <c:pt idx="4">
                  <c:v>10</c:v>
                </c:pt>
                <c:pt idx="5">
                  <c:v>3</c:v>
                </c:pt>
                <c:pt idx="6">
                  <c:v>6</c:v>
                </c:pt>
                <c:pt idx="7">
                  <c:v>9</c:v>
                </c:pt>
                <c:pt idx="8">
                  <c:v>7</c:v>
                </c:pt>
                <c:pt idx="9">
                  <c:v>7</c:v>
                </c:pt>
                <c:pt idx="10">
                  <c:v>6</c:v>
                </c:pt>
                <c:pt idx="11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B65-4444-86FD-311AA61A9C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24840816"/>
        <c:axId val="524848032"/>
        <c:axId val="523668728"/>
      </c:bar3DChart>
      <c:catAx>
        <c:axId val="524840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ru-RU"/>
          </a:p>
        </c:txPr>
        <c:crossAx val="524848032"/>
        <c:crosses val="autoZero"/>
        <c:auto val="1"/>
        <c:lblAlgn val="ctr"/>
        <c:lblOffset val="100"/>
        <c:noMultiLvlLbl val="0"/>
      </c:catAx>
      <c:valAx>
        <c:axId val="524848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ru-RU"/>
          </a:p>
        </c:txPr>
        <c:crossAx val="524840816"/>
        <c:crosses val="autoZero"/>
        <c:crossBetween val="between"/>
        <c:majorUnit val="2"/>
      </c:valAx>
      <c:serAx>
        <c:axId val="523668728"/>
        <c:scaling>
          <c:orientation val="minMax"/>
        </c:scaling>
        <c:delete val="1"/>
        <c:axPos val="b"/>
        <c:majorTickMark val="none"/>
        <c:minorTickMark val="none"/>
        <c:tickLblPos val="nextTo"/>
        <c:crossAx val="524848032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имость, руб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dLbls>
            <c:dLbl>
              <c:idx val="0"/>
              <c:layout>
                <c:manualLayout>
                  <c:x val="4.1666666666666664E-2"/>
                  <c:y val="-3.968253968253968E-2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6BB-45F5-B24A-AB09EBB4B151}"/>
                </c:ext>
              </c:extLst>
            </c:dLbl>
            <c:dLbl>
              <c:idx val="1"/>
              <c:layout>
                <c:manualLayout>
                  <c:x val="3.472222222222214E-2"/>
                  <c:y val="-3.1746031746031765E-2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6BB-45F5-B24A-AB09EBB4B151}"/>
                </c:ext>
              </c:extLst>
            </c:dLbl>
            <c:dLbl>
              <c:idx val="2"/>
              <c:layout>
                <c:manualLayout>
                  <c:x val="4.5138888888888971E-2"/>
                  <c:y val="-5.3571428571428568E-2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dk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04CE7541-69AB-45B1-8F3A-8C333F7E9B47}" type="CATEGORYNAME">
                      <a:rPr lang="ru-RU"/>
                      <a:pPr>
                        <a:defRPr/>
                      </a:pPr>
                      <a:t>[ИМЯ КАТЕГОРИИ]</a:t>
                    </a:fld>
                    <a:r>
                      <a:rPr lang="ru-RU" baseline="0"/>
                      <a:t>; </a:t>
                    </a:r>
                  </a:p>
                  <a:p>
                    <a:pPr>
                      <a:defRPr/>
                    </a:pPr>
                    <a:fld id="{93F4FE7C-1486-4EDF-8559-D0615E66F0D3}" type="VALUE">
                      <a:rPr lang="ru-RU" baseline="0"/>
                      <a:pPr>
                        <a:defRPr/>
                      </a:pPr>
                      <a:t>[ЗНАЧЕНИЕ]</a:t>
                    </a:fld>
                    <a:endParaRPr lang="ru-RU"/>
                  </a:p>
                </c:rich>
              </c:tx>
              <c:spPr>
                <a:solidFill>
                  <a:sysClr val="window" lastClr="FFFFFF"/>
                </a:solidFill>
                <a:ln>
                  <a:solidFill>
                    <a:sysClr val="windowText" lastClr="000000">
                      <a:lumMod val="25000"/>
                      <a:lumOff val="75000"/>
                    </a:sysClr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dk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  <a:noFill/>
                    <a:ln>
                      <a:noFill/>
                    </a:ln>
                  </c15:spPr>
                  <c15:layout>
                    <c:manualLayout>
                      <c:w val="0.22158409886264216"/>
                      <c:h val="0.1155618047744032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76BB-45F5-B24A-AB09EBB4B151}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  <a:noFill/>
                  <a:ln>
                    <a:noFill/>
                  </a:ln>
                </c15:spPr>
                <c15:showLeaderLines val="0"/>
              </c:ext>
            </c:extLst>
          </c:dLbls>
          <c:cat>
            <c:strRef>
              <c:f>Лист1!$A$2:$A$4</c:f>
              <c:strCache>
                <c:ptCount val="3"/>
                <c:pt idx="0">
                  <c:v>ООО «ВОСТОКТЕХИМПОРТ»</c:v>
                </c:pt>
                <c:pt idx="1">
                  <c:v>ООО «МеталлТоргСервис»</c:v>
                </c:pt>
                <c:pt idx="2">
                  <c:v> ООО «Пром-Арсенал НСК»</c:v>
                </c:pt>
              </c:strCache>
            </c:strRef>
          </c:cat>
          <c:val>
            <c:numRef>
              <c:f>Лист1!$B$2:$B$4</c:f>
              <c:numCache>
                <c:formatCode>#,##0</c:formatCode>
                <c:ptCount val="3"/>
                <c:pt idx="0">
                  <c:v>653800</c:v>
                </c:pt>
                <c:pt idx="1">
                  <c:v>355010</c:v>
                </c:pt>
                <c:pt idx="2">
                  <c:v>62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6BB-45F5-B24A-AB09EBB4B1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083124832"/>
        <c:axId val="2083123744"/>
        <c:axId val="0"/>
      </c:bar3DChart>
      <c:catAx>
        <c:axId val="20831248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23744"/>
        <c:crosses val="autoZero"/>
        <c:auto val="1"/>
        <c:lblAlgn val="ctr"/>
        <c:lblOffset val="100"/>
        <c:noMultiLvlLbl val="0"/>
      </c:catAx>
      <c:valAx>
        <c:axId val="2083123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248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имость доставки, руб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dLbls>
            <c:dLbl>
              <c:idx val="0"/>
              <c:layout>
                <c:manualLayout>
                  <c:x val="3.2407407407407406E-2"/>
                  <c:y val="-5.95238095238095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6BD-481A-AE30-CF5CE8848557}"/>
                </c:ext>
              </c:extLst>
            </c:dLbl>
            <c:dLbl>
              <c:idx val="1"/>
              <c:layout>
                <c:manualLayout>
                  <c:x val="3.4722222222222224E-2"/>
                  <c:y val="-5.95238095238095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6BD-481A-AE30-CF5CE8848557}"/>
                </c:ext>
              </c:extLst>
            </c:dLbl>
            <c:dLbl>
              <c:idx val="2"/>
              <c:layout>
                <c:manualLayout>
                  <c:x val="3.4722222222222224E-2"/>
                  <c:y val="-5.55555555555555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6BD-481A-AE30-CF5CE884855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A$2:$A$4</c:f>
              <c:strCache>
                <c:ptCount val="3"/>
                <c:pt idx="0">
                  <c:v> </c:v>
                </c:pt>
                <c:pt idx="1">
                  <c:v> </c:v>
                </c:pt>
                <c:pt idx="2">
                  <c:v> </c:v>
                </c:pt>
              </c:strCache>
            </c:strRef>
          </c:cat>
          <c:val>
            <c:numRef>
              <c:f>Лист1!$B$2:$B$4</c:f>
              <c:numCache>
                <c:formatCode>#,##0</c:formatCode>
                <c:ptCount val="3"/>
                <c:pt idx="0">
                  <c:v>31985</c:v>
                </c:pt>
                <c:pt idx="1">
                  <c:v>31985</c:v>
                </c:pt>
                <c:pt idx="2">
                  <c:v>319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6BD-481A-AE30-CF5CE88485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083134080"/>
        <c:axId val="2083126464"/>
        <c:axId val="0"/>
      </c:bar3DChart>
      <c:catAx>
        <c:axId val="20831340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26464"/>
        <c:crosses val="autoZero"/>
        <c:auto val="1"/>
        <c:lblAlgn val="ctr"/>
        <c:lblOffset val="100"/>
        <c:noMultiLvlLbl val="0"/>
      </c:catAx>
      <c:valAx>
        <c:axId val="2083126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340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Итоговая стоимость , руб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3674192327789689"/>
          <c:y val="0.12037479956643644"/>
          <c:w val="0.82842988161948883"/>
          <c:h val="0.74397743797383686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Итоговая стоимость, руб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dLbls>
            <c:dLbl>
              <c:idx val="0"/>
              <c:layout>
                <c:manualLayout>
                  <c:x val="2.8171249311163365E-2"/>
                  <c:y val="-0.40210121284461786"/>
                </c:manualLayout>
              </c:layout>
              <c:tx>
                <c:rich>
                  <a:bodyPr/>
                  <a:lstStyle/>
                  <a:p>
                    <a:r>
                      <a:rPr lang="en-US" sz="900" b="0" i="0" u="none" strike="noStrike" baseline="0">
                        <a:effectLst/>
                      </a:rPr>
                      <a:t>685 785</a:t>
                    </a:r>
                    <a:endParaRPr lang="en-US" baseline="0"/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395C-4017-9C24-532B52E33BA4}"/>
                </c:ext>
              </c:extLst>
            </c:dLbl>
            <c:dLbl>
              <c:idx val="1"/>
              <c:layout>
                <c:manualLayout>
                  <c:x val="3.4722222222222224E-2"/>
                  <c:y val="-0.42857142857142855"/>
                </c:manualLayout>
              </c:layout>
              <c:tx>
                <c:rich>
                  <a:bodyPr/>
                  <a:lstStyle/>
                  <a:p>
                    <a:r>
                      <a:rPr lang="en-US" sz="900" b="0" i="0" u="none" strike="noStrike" baseline="0">
                        <a:effectLst/>
                      </a:rPr>
                      <a:t>294 141</a:t>
                    </a:r>
                    <a:endParaRPr lang="en-US"/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395C-4017-9C24-532B52E33BA4}"/>
                </c:ext>
              </c:extLst>
            </c:dLbl>
            <c:dLbl>
              <c:idx val="2"/>
              <c:layout>
                <c:manualLayout>
                  <c:x val="3.3564905949256256E-2"/>
                  <c:y val="-0.18650793650793657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dk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900" b="0" i="0" u="none" strike="noStrike" baseline="0">
                        <a:effectLst/>
                      </a:rPr>
                      <a:t>85 071</a:t>
                    </a:r>
                    <a:endParaRPr lang="en-US"/>
                  </a:p>
                </c:rich>
              </c:tx>
              <c:spPr>
                <a:solidFill>
                  <a:sysClr val="window" lastClr="FFFFFF"/>
                </a:solidFill>
                <a:ln>
                  <a:solidFill>
                    <a:sysClr val="windowText" lastClr="000000">
                      <a:lumMod val="25000"/>
                      <a:lumOff val="75000"/>
                    </a:sysClr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dk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  <a:noFill/>
                    <a:ln>
                      <a:noFill/>
                    </a:ln>
                  </c15:spPr>
                  <c15:layout>
                    <c:manualLayout>
                      <c:w val="7.8065580344123642E-2"/>
                      <c:h val="7.191101112360955E-2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2-395C-4017-9C24-532B52E33BA4}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  <a:noFill/>
                  <a:ln>
                    <a:noFill/>
                  </a:ln>
                </c15:spPr>
                <c15:showLeaderLines val="0"/>
              </c:ext>
            </c:extLst>
          </c:dLbls>
          <c:cat>
            <c:strRef>
              <c:f>Лист1!$A$2:$A$4</c:f>
              <c:strCache>
                <c:ptCount val="3"/>
                <c:pt idx="0">
                  <c:v>ООО «ВОСТОКТЕХИМПОРТ»</c:v>
                </c:pt>
                <c:pt idx="1">
                  <c:v>ООО «МеталлТоргСервис»</c:v>
                </c:pt>
                <c:pt idx="2">
                  <c:v> ООО «Пром-Арсенал НСК»</c:v>
                </c:pt>
              </c:strCache>
            </c:strRef>
          </c:cat>
          <c:val>
            <c:numRef>
              <c:f>Лист1!$B$2:$B$4</c:f>
              <c:numCache>
                <c:formatCode>#,##0</c:formatCode>
                <c:ptCount val="3"/>
                <c:pt idx="0">
                  <c:v>653800</c:v>
                </c:pt>
                <c:pt idx="1">
                  <c:v>355010</c:v>
                </c:pt>
                <c:pt idx="2">
                  <c:v>62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95C-4017-9C24-532B52E33BA4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cat>
            <c:strRef>
              <c:f>Лист1!$A$2:$A$4</c:f>
              <c:strCache>
                <c:ptCount val="3"/>
                <c:pt idx="0">
                  <c:v>ООО «ВОСТОКТЕХИМПОРТ»</c:v>
                </c:pt>
                <c:pt idx="1">
                  <c:v>ООО «МеталлТоргСервис»</c:v>
                </c:pt>
                <c:pt idx="2">
                  <c:v> ООО «Пром-Арсенал НСК»</c:v>
                </c:pt>
              </c:strCache>
            </c:strRef>
          </c:cat>
          <c:val>
            <c:numRef>
              <c:f>Лист1!$C$2:$C$4</c:f>
              <c:numCache>
                <c:formatCode>#,##0</c:formatCode>
                <c:ptCount val="3"/>
                <c:pt idx="0">
                  <c:v>31985</c:v>
                </c:pt>
                <c:pt idx="1">
                  <c:v>31985</c:v>
                </c:pt>
                <c:pt idx="2">
                  <c:v>319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95C-4017-9C24-532B52E33B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083132448"/>
        <c:axId val="2083135168"/>
        <c:axId val="0"/>
      </c:bar3DChart>
      <c:catAx>
        <c:axId val="2083132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35168"/>
        <c:crosses val="autoZero"/>
        <c:auto val="1"/>
        <c:lblAlgn val="ctr"/>
        <c:lblOffset val="100"/>
        <c:noMultiLvlLbl val="0"/>
      </c:catAx>
      <c:valAx>
        <c:axId val="20831351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31324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3086614173228348"/>
          <c:y val="0.16357221609702316"/>
          <c:w val="0.56109702026731056"/>
          <c:h val="0.73412009827327263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Затраты на материа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3:$B$5</c:f>
              <c:strCache>
                <c:ptCount val="3"/>
                <c:pt idx="0">
                  <c:v>БСМ-Металл</c:v>
                </c:pt>
                <c:pt idx="1">
                  <c:v>MGP-Metall</c:v>
                </c:pt>
                <c:pt idx="2">
                  <c:v>Лайф-Мед</c:v>
                </c:pt>
              </c:strCache>
            </c:strRef>
          </c:cat>
          <c:val>
            <c:numRef>
              <c:f>Лист1!$C$3:$C$5</c:f>
              <c:numCache>
                <c:formatCode>General</c:formatCode>
                <c:ptCount val="3"/>
                <c:pt idx="0">
                  <c:v>43319.4</c:v>
                </c:pt>
                <c:pt idx="1">
                  <c:v>32252.400000000001</c:v>
                </c:pt>
                <c:pt idx="2">
                  <c:v>379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551-41A4-88DC-C35DD4A38AF8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415559680"/>
        <c:axId val="415563616"/>
      </c:barChart>
      <c:catAx>
        <c:axId val="415559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63616"/>
        <c:crosses val="autoZero"/>
        <c:auto val="1"/>
        <c:lblAlgn val="ctr"/>
        <c:lblOffset val="100"/>
        <c:noMultiLvlLbl val="0"/>
      </c:catAx>
      <c:valAx>
        <c:axId val="415563616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уб</a:t>
                </a:r>
              </a:p>
            </c:rich>
          </c:tx>
          <c:layout>
            <c:manualLayout>
              <c:xMode val="edge"/>
              <c:yMode val="edge"/>
              <c:x val="7.5983717774762552E-2"/>
              <c:y val="5.608973079026643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59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траты на доставку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9.7976046752636228E-2"/>
          <c:y val="0.16357221609702316"/>
          <c:w val="0.60192480688896244"/>
          <c:h val="0.73412009827327263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D$2</c:f>
              <c:strCache>
                <c:ptCount val="1"/>
                <c:pt idx="0">
                  <c:v>Затарты на доставку</c:v>
                </c:pt>
              </c:strCache>
            </c:strRef>
          </c:tx>
          <c:spPr>
            <a:solidFill>
              <a:srgbClr val="FFFF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3:$B$5</c:f>
              <c:strCache>
                <c:ptCount val="3"/>
                <c:pt idx="0">
                  <c:v>БСМ-Металл</c:v>
                </c:pt>
                <c:pt idx="1">
                  <c:v>MGP-Metall</c:v>
                </c:pt>
                <c:pt idx="2">
                  <c:v>Лайф-Мед</c:v>
                </c:pt>
              </c:strCache>
            </c:strRef>
          </c:cat>
          <c:val>
            <c:numRef>
              <c:f>Лист1!$D$3:$D$5</c:f>
              <c:numCache>
                <c:formatCode>General</c:formatCode>
                <c:ptCount val="3"/>
                <c:pt idx="0">
                  <c:v>3971.87</c:v>
                </c:pt>
                <c:pt idx="1">
                  <c:v>3971.87</c:v>
                </c:pt>
                <c:pt idx="2">
                  <c:v>2935.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40D-4FBE-914A-64C4C86FEE51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415559680"/>
        <c:axId val="415563616"/>
      </c:barChart>
      <c:catAx>
        <c:axId val="415559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63616"/>
        <c:crosses val="autoZero"/>
        <c:auto val="1"/>
        <c:lblAlgn val="ctr"/>
        <c:lblOffset val="100"/>
        <c:noMultiLvlLbl val="0"/>
      </c:catAx>
      <c:valAx>
        <c:axId val="415563616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уб</a:t>
                </a:r>
              </a:p>
            </c:rich>
          </c:tx>
          <c:layout>
            <c:manualLayout>
              <c:xMode val="edge"/>
              <c:yMode val="edge"/>
              <c:x val="6.2415196743554953E-2"/>
              <c:y val="5.1679587460608217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59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уммарные затраты</a:t>
            </a:r>
          </a:p>
        </c:rich>
      </c:tx>
      <c:layout>
        <c:manualLayout>
          <c:xMode val="edge"/>
          <c:yMode val="edge"/>
          <c:x val="0.31656705734035617"/>
          <c:y val="1.76405733186328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1889891986025498"/>
          <c:y val="0.16339025427775222"/>
          <c:w val="0.62909112276840562"/>
          <c:h val="0.75589960846955873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Затраты на материа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3:$B$5</c:f>
              <c:strCache>
                <c:ptCount val="3"/>
                <c:pt idx="0">
                  <c:v>БСМ-Металл</c:v>
                </c:pt>
                <c:pt idx="1">
                  <c:v>MGP-Metall</c:v>
                </c:pt>
                <c:pt idx="2">
                  <c:v>Лайф-Мед</c:v>
                </c:pt>
              </c:strCache>
            </c:strRef>
          </c:cat>
          <c:val>
            <c:numRef>
              <c:f>Лист1!$C$3:$C$5</c:f>
              <c:numCache>
                <c:formatCode>General</c:formatCode>
                <c:ptCount val="3"/>
                <c:pt idx="0">
                  <c:v>43319.4</c:v>
                </c:pt>
                <c:pt idx="1">
                  <c:v>32252.400000000001</c:v>
                </c:pt>
                <c:pt idx="2">
                  <c:v>379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0A2-4737-A094-BAC3B9095249}"/>
            </c:ext>
          </c:extLst>
        </c:ser>
        <c:ser>
          <c:idx val="1"/>
          <c:order val="1"/>
          <c:tx>
            <c:strRef>
              <c:f>Лист1!$D$2</c:f>
              <c:strCache>
                <c:ptCount val="1"/>
                <c:pt idx="0">
                  <c:v>Затарты на доставку</c:v>
                </c:pt>
              </c:strCache>
            </c:strRef>
          </c:tx>
          <c:spPr>
            <a:solidFill>
              <a:srgbClr val="FFFF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3:$B$5</c:f>
              <c:strCache>
                <c:ptCount val="3"/>
                <c:pt idx="0">
                  <c:v>БСМ-Металл</c:v>
                </c:pt>
                <c:pt idx="1">
                  <c:v>MGP-Metall</c:v>
                </c:pt>
                <c:pt idx="2">
                  <c:v>Лайф-Мед</c:v>
                </c:pt>
              </c:strCache>
            </c:strRef>
          </c:cat>
          <c:val>
            <c:numRef>
              <c:f>Лист1!$D$3:$D$5</c:f>
              <c:numCache>
                <c:formatCode>General</c:formatCode>
                <c:ptCount val="3"/>
                <c:pt idx="0">
                  <c:v>3971.87</c:v>
                </c:pt>
                <c:pt idx="1">
                  <c:v>3971.87</c:v>
                </c:pt>
                <c:pt idx="2">
                  <c:v>2935.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0A2-4737-A094-BAC3B9095249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331749872"/>
        <c:axId val="331748888"/>
      </c:barChart>
      <c:catAx>
        <c:axId val="331749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31748888"/>
        <c:crosses val="autoZero"/>
        <c:auto val="1"/>
        <c:lblAlgn val="ctr"/>
        <c:lblOffset val="100"/>
        <c:noMultiLvlLbl val="0"/>
      </c:catAx>
      <c:valAx>
        <c:axId val="331748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уб</a:t>
                </a:r>
              </a:p>
            </c:rich>
          </c:tx>
          <c:layout>
            <c:manualLayout>
              <c:xMode val="edge"/>
              <c:yMode val="edge"/>
              <c:x val="6.5128900949796467E-2"/>
              <c:y val="3.813141879867001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31749872"/>
        <c:crosses val="autoZero"/>
        <c:crossBetween val="between"/>
      </c:valAx>
      <c:spPr>
        <a:noFill/>
        <a:ln>
          <a:solidFill>
            <a:schemeClr val="bg1"/>
          </a:solidFill>
        </a:ln>
        <a:effectLst/>
      </c:spPr>
    </c:plotArea>
    <c:legend>
      <c:legendPos val="r"/>
      <c:layout>
        <c:manualLayout>
          <c:xMode val="edge"/>
          <c:yMode val="edge"/>
          <c:x val="0.74768215737738675"/>
          <c:y val="0.42524847184799575"/>
          <c:w val="0.25231784262261336"/>
          <c:h val="0.14950270751039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рок доставки материал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129264201540608E-2"/>
          <c:y val="0.16484444444444443"/>
          <c:w val="0.57959102127159468"/>
          <c:h val="0.73205214348206471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E$2</c:f>
              <c:strCache>
                <c:ptCount val="1"/>
                <c:pt idx="0">
                  <c:v>Срок доставки</c:v>
                </c:pt>
              </c:strCache>
            </c:strRef>
          </c:tx>
          <c:spPr>
            <a:solidFill>
              <a:srgbClr val="19E97B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3:$B$5</c:f>
              <c:strCache>
                <c:ptCount val="3"/>
                <c:pt idx="0">
                  <c:v>БСМ-Металл</c:v>
                </c:pt>
                <c:pt idx="1">
                  <c:v>MGP-Metall</c:v>
                </c:pt>
                <c:pt idx="2">
                  <c:v>Лайф-Мед</c:v>
                </c:pt>
              </c:strCache>
            </c:strRef>
          </c:cat>
          <c:val>
            <c:numRef>
              <c:f>Лист1!$E$3:$E$5</c:f>
              <c:numCache>
                <c:formatCode>General</c:formatCode>
                <c:ptCount val="3"/>
                <c:pt idx="0">
                  <c:v>8</c:v>
                </c:pt>
                <c:pt idx="1">
                  <c:v>8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EF2-4805-B01F-2DC3F7DB6A7A}"/>
            </c:ext>
          </c:extLst>
        </c:ser>
        <c:ser>
          <c:idx val="1"/>
          <c:order val="1"/>
          <c:tx>
            <c:strRef>
              <c:f>Лист1!$F$2</c:f>
              <c:strCache>
                <c:ptCount val="1"/>
                <c:pt idx="0">
                  <c:v>Срок погрузки материала</c:v>
                </c:pt>
              </c:strCache>
            </c:strRef>
          </c:tx>
          <c:spPr>
            <a:solidFill>
              <a:srgbClr val="00B0F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Лист1!$F$3:$F$5</c:f>
              <c:numCache>
                <c:formatCode>General</c:formatCode>
                <c:ptCount val="3"/>
                <c:pt idx="0">
                  <c:v>14</c:v>
                </c:pt>
                <c:pt idx="1">
                  <c:v>7</c:v>
                </c:pt>
                <c:pt idx="2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EF2-4805-B01F-2DC3F7DB6A7A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415559680"/>
        <c:axId val="415563616"/>
      </c:barChart>
      <c:catAx>
        <c:axId val="415559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63616"/>
        <c:crosses val="autoZero"/>
        <c:auto val="1"/>
        <c:lblAlgn val="ctr"/>
        <c:lblOffset val="100"/>
        <c:noMultiLvlLbl val="0"/>
      </c:catAx>
      <c:valAx>
        <c:axId val="415563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ни</a:t>
                </a:r>
              </a:p>
            </c:rich>
          </c:tx>
          <c:layout>
            <c:manualLayout>
              <c:xMode val="edge"/>
              <c:yMode val="edge"/>
              <c:x val="1.6282225237449117E-2"/>
              <c:y val="4.374803149606298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559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равнение цен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Материа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4</c:f>
              <c:strCache>
                <c:ptCount val="3"/>
                <c:pt idx="0">
                  <c:v>Славяне 8</c:v>
                </c:pt>
                <c:pt idx="1">
                  <c:v>ПромКапиталъ</c:v>
                </c:pt>
                <c:pt idx="2">
                  <c:v>БВБ Альянс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9600</c:v>
                </c:pt>
                <c:pt idx="1">
                  <c:v>7100</c:v>
                </c:pt>
                <c:pt idx="2">
                  <c:v>914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9B8-419D-9B87-C491DC94C83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Доставка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2:$A$4</c:f>
              <c:strCache>
                <c:ptCount val="3"/>
                <c:pt idx="0">
                  <c:v>Славяне 8</c:v>
                </c:pt>
                <c:pt idx="1">
                  <c:v>ПромКапиталъ</c:v>
                </c:pt>
                <c:pt idx="2">
                  <c:v>БВБ Альянс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813</c:v>
                </c:pt>
                <c:pt idx="1">
                  <c:v>669</c:v>
                </c:pt>
                <c:pt idx="2">
                  <c:v>1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9B8-419D-9B87-C491DC94C8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388463615"/>
        <c:axId val="1388465279"/>
      </c:barChart>
      <c:catAx>
        <c:axId val="138846361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8465279"/>
        <c:crosses val="autoZero"/>
        <c:auto val="1"/>
        <c:lblAlgn val="ctr"/>
        <c:lblOffset val="100"/>
        <c:noMultiLvlLbl val="0"/>
      </c:catAx>
      <c:valAx>
        <c:axId val="138846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846361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0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701BEC51-FBE3-4D81-8389-1E0A3FED9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16</Pages>
  <Words>13369</Words>
  <Characters>76205</Characters>
  <Application>Microsoft Office Word</Application>
  <DocSecurity>0</DocSecurity>
  <Lines>635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 Нестеренко</dc:creator>
  <cp:keywords/>
  <dc:description/>
  <cp:lastModifiedBy>Степан Нестеренко</cp:lastModifiedBy>
  <cp:revision>12</cp:revision>
  <cp:lastPrinted>2022-01-01T17:28:00Z</cp:lastPrinted>
  <dcterms:created xsi:type="dcterms:W3CDTF">2022-01-01T16:46:00Z</dcterms:created>
  <dcterms:modified xsi:type="dcterms:W3CDTF">2022-01-01T17:33:00Z</dcterms:modified>
</cp:coreProperties>
</file>